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2F64893" w14:textId="77777777" w:rsidR="00AB7C3E" w:rsidRPr="00AB7C3E" w:rsidRDefault="00AB7C3E">
      <w:pPr>
        <w:jc w:val="right"/>
        <w:rPr>
          <w:color w:val="auto"/>
          <w:sz w:val="16"/>
          <w:lang w:val="uk-UA"/>
        </w:rPr>
      </w:pPr>
    </w:p>
    <w:p w14:paraId="0E531361" w14:textId="77777777" w:rsidR="00AB7C3E" w:rsidRPr="00AB7C3E" w:rsidRDefault="00AB7C3E">
      <w:pPr>
        <w:jc w:val="right"/>
        <w:rPr>
          <w:color w:val="auto"/>
          <w:sz w:val="16"/>
          <w:lang w:val="uk-UA"/>
        </w:rPr>
      </w:pPr>
    </w:p>
    <w:p w14:paraId="3E4D4B23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302C7EAD" w14:textId="77777777" w:rsidR="00AB7C3E" w:rsidRPr="00AB7C3E" w:rsidRDefault="00AB7C3E">
      <w:pPr>
        <w:jc w:val="center"/>
        <w:rPr>
          <w:b/>
          <w:color w:val="auto"/>
          <w:sz w:val="18"/>
          <w:u w:val="single"/>
          <w:lang w:val="uk-UA"/>
        </w:rPr>
      </w:pPr>
      <w:r w:rsidRPr="00AB7C3E">
        <w:rPr>
          <w:b/>
          <w:color w:val="auto"/>
          <w:sz w:val="32"/>
          <w:u w:val="single"/>
          <w:lang w:val="uk-UA"/>
        </w:rPr>
        <w:t xml:space="preserve">ЖИТОМИРСЬКИЙ АГРОТЕХНІЧНИЙ ФАХОВИЙ КОЛЕДЖ </w:t>
      </w:r>
    </w:p>
    <w:p w14:paraId="54E689C1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  <w:r w:rsidRPr="00AB7C3E">
        <w:rPr>
          <w:color w:val="auto"/>
          <w:sz w:val="16"/>
          <w:lang w:val="uk-UA"/>
        </w:rPr>
        <w:t xml:space="preserve">(повне найменування вищого навчального закладу) </w:t>
      </w:r>
    </w:p>
    <w:p w14:paraId="3E0D4823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2EC572B7" w14:textId="77777777" w:rsidR="00AB7C3E" w:rsidRPr="00AB7C3E" w:rsidRDefault="00AB7C3E">
      <w:pPr>
        <w:jc w:val="center"/>
        <w:rPr>
          <w:b/>
          <w:color w:val="auto"/>
          <w:sz w:val="14"/>
          <w:u w:val="single"/>
          <w:lang w:val="uk-UA"/>
        </w:rPr>
      </w:pPr>
      <w:r w:rsidRPr="00AB7C3E">
        <w:rPr>
          <w:b/>
          <w:color w:val="auto"/>
          <w:sz w:val="28"/>
          <w:u w:val="single"/>
          <w:lang w:val="uk-UA"/>
        </w:rPr>
        <w:t>ВІДДІЛЕННЯ «АГРОІНЖЕНЕРІЯ»</w:t>
      </w:r>
    </w:p>
    <w:p w14:paraId="4DB44D30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  <w:r w:rsidRPr="00AB7C3E">
        <w:rPr>
          <w:color w:val="auto"/>
          <w:sz w:val="16"/>
          <w:lang w:val="uk-UA"/>
        </w:rPr>
        <w:t>(повне найменування інституту, назва факультету (відділення))</w:t>
      </w:r>
    </w:p>
    <w:p w14:paraId="3E7BE339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30C31106" w14:textId="77777777" w:rsidR="00AB7C3E" w:rsidRPr="00AB7C3E" w:rsidRDefault="00AB7C3E">
      <w:pPr>
        <w:jc w:val="center"/>
        <w:rPr>
          <w:b/>
          <w:color w:val="auto"/>
          <w:sz w:val="25"/>
          <w:szCs w:val="25"/>
          <w:u w:val="single"/>
          <w:lang w:val="uk-UA"/>
        </w:rPr>
      </w:pPr>
      <w:r w:rsidRPr="00AB7C3E">
        <w:rPr>
          <w:b/>
          <w:color w:val="auto"/>
          <w:sz w:val="25"/>
          <w:szCs w:val="25"/>
          <w:u w:val="single"/>
          <w:lang w:val="uk-UA"/>
        </w:rPr>
        <w:t xml:space="preserve">КАФЕДРА «АВТОМОБІЛЬНИЙ ТРАНСПОРТ» </w:t>
      </w:r>
    </w:p>
    <w:p w14:paraId="1978C8C7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  <w:r w:rsidRPr="00AB7C3E">
        <w:rPr>
          <w:color w:val="auto"/>
          <w:sz w:val="16"/>
          <w:lang w:val="uk-UA"/>
        </w:rPr>
        <w:t>(повна назва кафедри (предметної,  циклової комісії))</w:t>
      </w:r>
    </w:p>
    <w:p w14:paraId="518719B7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59A655F8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074F3229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3EF9753F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288CDAFA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6D499C67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3801737A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6881E937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667D39D3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06B4A9FE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40DF62C9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5215E214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032DE331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27213529" w14:textId="77777777" w:rsidR="00AB7C3E" w:rsidRPr="00AB7C3E" w:rsidRDefault="00AB7C3E">
      <w:pPr>
        <w:jc w:val="center"/>
        <w:rPr>
          <w:color w:val="auto"/>
          <w:sz w:val="20"/>
          <w:lang w:val="uk-UA"/>
        </w:rPr>
      </w:pPr>
    </w:p>
    <w:p w14:paraId="0705EE5E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3AA0373A" w14:textId="77777777" w:rsidR="00AB7C3E" w:rsidRPr="00AB7C3E" w:rsidRDefault="00AB7C3E">
      <w:pPr>
        <w:pStyle w:val="2"/>
        <w:rPr>
          <w:b/>
          <w:bCs/>
          <w:color w:val="auto"/>
          <w:sz w:val="48"/>
        </w:rPr>
      </w:pPr>
      <w:r w:rsidRPr="00AB7C3E">
        <w:rPr>
          <w:b/>
          <w:bCs/>
          <w:color w:val="auto"/>
          <w:sz w:val="48"/>
        </w:rPr>
        <w:t>Пояснювальна записка</w:t>
      </w:r>
    </w:p>
    <w:p w14:paraId="38D48D77" w14:textId="77777777" w:rsidR="00AB7C3E" w:rsidRPr="00AB7C3E" w:rsidRDefault="00AB7C3E">
      <w:pPr>
        <w:jc w:val="center"/>
        <w:rPr>
          <w:color w:val="auto"/>
          <w:lang w:val="uk-UA"/>
        </w:rPr>
      </w:pPr>
      <w:r w:rsidRPr="00AB7C3E">
        <w:rPr>
          <w:color w:val="auto"/>
          <w:lang w:val="uk-UA"/>
        </w:rPr>
        <w:t>до кваліфікаційної роботи</w:t>
      </w:r>
    </w:p>
    <w:p w14:paraId="2E70A6F2" w14:textId="77777777" w:rsidR="00AB7C3E" w:rsidRPr="00AB7C3E" w:rsidRDefault="00AB7C3E">
      <w:pPr>
        <w:jc w:val="center"/>
        <w:rPr>
          <w:b/>
          <w:color w:val="auto"/>
          <w:sz w:val="28"/>
          <w:u w:val="single"/>
          <w:lang w:val="uk-UA"/>
        </w:rPr>
      </w:pPr>
      <w:r w:rsidRPr="00AB7C3E">
        <w:rPr>
          <w:b/>
          <w:color w:val="auto"/>
          <w:sz w:val="28"/>
          <w:u w:val="single"/>
          <w:lang w:val="uk-UA"/>
        </w:rPr>
        <w:t xml:space="preserve">фаховий молодший бакалавр </w:t>
      </w:r>
    </w:p>
    <w:p w14:paraId="59D87DE2" w14:textId="77777777" w:rsidR="00AB7C3E" w:rsidRPr="00AB7C3E" w:rsidRDefault="00AB7C3E">
      <w:pPr>
        <w:jc w:val="center"/>
        <w:rPr>
          <w:color w:val="auto"/>
          <w:sz w:val="20"/>
          <w:szCs w:val="20"/>
          <w:lang w:val="uk-UA"/>
        </w:rPr>
      </w:pPr>
      <w:r w:rsidRPr="00AB7C3E">
        <w:rPr>
          <w:color w:val="auto"/>
          <w:sz w:val="20"/>
          <w:szCs w:val="20"/>
          <w:lang w:val="uk-UA"/>
        </w:rPr>
        <w:t>(освітньо-професійний ступінь)</w:t>
      </w:r>
    </w:p>
    <w:p w14:paraId="0648AFF3" w14:textId="77777777" w:rsidR="00AB7C3E" w:rsidRPr="00AB7C3E" w:rsidRDefault="00AB7C3E">
      <w:pPr>
        <w:jc w:val="center"/>
        <w:rPr>
          <w:color w:val="auto"/>
          <w:sz w:val="16"/>
          <w:lang w:val="uk-UA"/>
        </w:rPr>
      </w:pPr>
    </w:p>
    <w:p w14:paraId="5862AFD2" w14:textId="77777777" w:rsidR="00AB7C3E" w:rsidRPr="00AB7C3E" w:rsidRDefault="00AB7C3E" w:rsidP="006306D4">
      <w:pPr>
        <w:jc w:val="both"/>
        <w:rPr>
          <w:b/>
          <w:bCs/>
          <w:i/>
          <w:color w:val="auto"/>
          <w:sz w:val="28"/>
          <w:szCs w:val="28"/>
          <w:u w:val="single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на тему: </w:t>
      </w:r>
      <w:r w:rsidRPr="00AB7C3E">
        <w:rPr>
          <w:color w:val="auto"/>
          <w:sz w:val="28"/>
          <w:szCs w:val="28"/>
          <w:u w:val="single"/>
          <w:lang w:val="uk-UA"/>
        </w:rPr>
        <w:t>«</w:t>
      </w:r>
      <w:r w:rsidRPr="00AB7C3E">
        <w:rPr>
          <w:i/>
          <w:color w:val="auto"/>
          <w:sz w:val="28"/>
          <w:szCs w:val="28"/>
          <w:u w:val="single"/>
          <w:lang w:val="uk-UA"/>
        </w:rPr>
        <w:t>Удосконалення технологічного процесу застосування альтернативної силової установки автомобіля з детальною розробкою нагрівача».</w:t>
      </w:r>
    </w:p>
    <w:p w14:paraId="578EE935" w14:textId="77777777" w:rsidR="00AB7C3E" w:rsidRPr="00AB7C3E" w:rsidRDefault="00AB7C3E" w:rsidP="00DB340E">
      <w:pPr>
        <w:spacing w:line="360" w:lineRule="auto"/>
        <w:jc w:val="both"/>
        <w:rPr>
          <w:color w:val="auto"/>
          <w:sz w:val="28"/>
          <w:szCs w:val="28"/>
          <w:u w:val="single"/>
          <w:lang w:val="uk-UA"/>
        </w:rPr>
      </w:pPr>
    </w:p>
    <w:p w14:paraId="21198D76" w14:textId="77777777" w:rsidR="00AB7C3E" w:rsidRPr="00AB7C3E" w:rsidRDefault="00AB7C3E">
      <w:pPr>
        <w:jc w:val="center"/>
        <w:rPr>
          <w:color w:val="auto"/>
          <w:sz w:val="28"/>
          <w:lang w:val="uk-UA"/>
        </w:rPr>
      </w:pPr>
    </w:p>
    <w:p w14:paraId="06428059" w14:textId="77777777" w:rsidR="00AB7C3E" w:rsidRPr="00AB7C3E" w:rsidRDefault="00AB7C3E">
      <w:pPr>
        <w:jc w:val="center"/>
        <w:rPr>
          <w:color w:val="auto"/>
          <w:sz w:val="28"/>
          <w:lang w:val="uk-UA"/>
        </w:rPr>
      </w:pPr>
    </w:p>
    <w:p w14:paraId="56487DDE" w14:textId="77777777" w:rsidR="00AB7C3E" w:rsidRPr="00AB7C3E" w:rsidRDefault="00AB7C3E">
      <w:pPr>
        <w:jc w:val="center"/>
        <w:rPr>
          <w:color w:val="auto"/>
          <w:sz w:val="28"/>
          <w:lang w:val="uk-UA"/>
        </w:rPr>
      </w:pPr>
    </w:p>
    <w:p w14:paraId="59E953AF" w14:textId="77777777" w:rsidR="00AB7C3E" w:rsidRPr="00AB7C3E" w:rsidRDefault="00AB7C3E">
      <w:pPr>
        <w:jc w:val="center"/>
        <w:rPr>
          <w:color w:val="auto"/>
          <w:sz w:val="28"/>
          <w:lang w:val="uk-UA"/>
        </w:rPr>
      </w:pPr>
    </w:p>
    <w:p w14:paraId="08CD2EB9" w14:textId="77777777" w:rsidR="00AB7C3E" w:rsidRPr="00AB7C3E" w:rsidRDefault="00AB7C3E" w:rsidP="00B003DF">
      <w:pPr>
        <w:ind w:left="4253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Виконав: студент  </w:t>
      </w:r>
      <w:r w:rsidRPr="00AB7C3E">
        <w:rPr>
          <w:color w:val="auto"/>
          <w:sz w:val="28"/>
          <w:u w:val="single"/>
          <w:lang w:val="uk-UA"/>
        </w:rPr>
        <w:t>ІV</w:t>
      </w:r>
      <w:r w:rsidRPr="00AB7C3E">
        <w:rPr>
          <w:color w:val="auto"/>
          <w:sz w:val="28"/>
          <w:lang w:val="uk-UA"/>
        </w:rPr>
        <w:t xml:space="preserve"> курсу, групи </w:t>
      </w:r>
      <w:r w:rsidRPr="00AB7C3E">
        <w:rPr>
          <w:color w:val="auto"/>
          <w:sz w:val="28"/>
          <w:u w:val="single"/>
          <w:lang w:val="uk-UA"/>
        </w:rPr>
        <w:t>Ат-41</w:t>
      </w:r>
    </w:p>
    <w:p w14:paraId="4DFB6934" w14:textId="77777777" w:rsidR="00AB7C3E" w:rsidRPr="00AB7C3E" w:rsidRDefault="00AB7C3E" w:rsidP="00DB340E">
      <w:pPr>
        <w:tabs>
          <w:tab w:val="left" w:pos="5220"/>
        </w:tabs>
        <w:ind w:left="4253"/>
        <w:jc w:val="both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галузі знань </w:t>
      </w:r>
      <w:r w:rsidRPr="00AB7C3E">
        <w:rPr>
          <w:color w:val="auto"/>
          <w:sz w:val="28"/>
          <w:u w:val="single"/>
          <w:lang w:val="uk-UA"/>
        </w:rPr>
        <w:t>27 «Транспорт»</w:t>
      </w:r>
    </w:p>
    <w:p w14:paraId="04BC90DE" w14:textId="77777777" w:rsidR="00AB7C3E" w:rsidRPr="00AB7C3E" w:rsidRDefault="00AB7C3E" w:rsidP="00DB340E">
      <w:pPr>
        <w:ind w:left="4320" w:hanging="67"/>
        <w:jc w:val="both"/>
        <w:rPr>
          <w:color w:val="auto"/>
          <w:sz w:val="26"/>
          <w:szCs w:val="26"/>
          <w:u w:val="single"/>
          <w:lang w:val="uk-UA"/>
        </w:rPr>
      </w:pPr>
      <w:r w:rsidRPr="00AB7C3E">
        <w:rPr>
          <w:color w:val="auto"/>
          <w:sz w:val="26"/>
          <w:szCs w:val="26"/>
          <w:lang w:val="uk-UA"/>
        </w:rPr>
        <w:t xml:space="preserve">спеціальності </w:t>
      </w:r>
      <w:r w:rsidRPr="00AB7C3E">
        <w:rPr>
          <w:color w:val="auto"/>
          <w:sz w:val="26"/>
          <w:szCs w:val="26"/>
          <w:u w:val="single"/>
          <w:lang w:val="uk-UA"/>
        </w:rPr>
        <w:t>274 «Автомобільний транспорт»</w:t>
      </w:r>
      <w:r w:rsidRPr="00AB7C3E">
        <w:rPr>
          <w:color w:val="auto"/>
          <w:sz w:val="26"/>
          <w:szCs w:val="26"/>
          <w:lang w:val="uk-UA"/>
        </w:rPr>
        <w:t xml:space="preserve"> </w:t>
      </w:r>
    </w:p>
    <w:p w14:paraId="0ED49B10" w14:textId="77777777" w:rsidR="00AB7C3E" w:rsidRPr="00AB7C3E" w:rsidRDefault="00AB7C3E" w:rsidP="00887A1B">
      <w:pPr>
        <w:ind w:left="4320"/>
        <w:rPr>
          <w:color w:val="auto"/>
          <w:sz w:val="16"/>
          <w:lang w:val="uk-UA"/>
        </w:rPr>
      </w:pPr>
      <w:r w:rsidRPr="00AB7C3E">
        <w:rPr>
          <w:color w:val="auto"/>
          <w:sz w:val="16"/>
          <w:lang w:val="uk-UA"/>
        </w:rPr>
        <w:t xml:space="preserve">                                                    (галузь знань, спеціальність)</w:t>
      </w:r>
    </w:p>
    <w:p w14:paraId="3C9CC1DA" w14:textId="77777777" w:rsidR="00AB7C3E" w:rsidRPr="00AB7C3E" w:rsidRDefault="00AB7C3E" w:rsidP="00887A1B">
      <w:pPr>
        <w:ind w:left="4320"/>
        <w:rPr>
          <w:color w:val="auto"/>
          <w:sz w:val="16"/>
          <w:lang w:val="uk-UA"/>
        </w:rPr>
      </w:pPr>
    </w:p>
    <w:p w14:paraId="3F5F8CF0" w14:textId="77777777" w:rsidR="00AB7C3E" w:rsidRPr="00AB7C3E" w:rsidRDefault="00AB7C3E" w:rsidP="00887A1B">
      <w:pPr>
        <w:ind w:left="4320"/>
        <w:rPr>
          <w:color w:val="auto"/>
          <w:sz w:val="16"/>
          <w:u w:val="single"/>
          <w:lang w:val="uk-UA"/>
        </w:rPr>
      </w:pPr>
      <w:r w:rsidRPr="00AB7C3E">
        <w:rPr>
          <w:color w:val="auto"/>
          <w:sz w:val="28"/>
          <w:szCs w:val="26"/>
          <w:u w:val="single"/>
          <w:lang w:val="uk-UA"/>
        </w:rPr>
        <w:t xml:space="preserve">Євген ЦАРЮК              </w:t>
      </w:r>
      <w:r w:rsidRPr="00AB7C3E">
        <w:rPr>
          <w:color w:val="auto"/>
          <w:sz w:val="16"/>
          <w:u w:val="single"/>
          <w:lang w:val="uk-UA"/>
        </w:rPr>
        <w:t>______________________</w:t>
      </w:r>
    </w:p>
    <w:p w14:paraId="636A5D26" w14:textId="77777777" w:rsidR="00AB7C3E" w:rsidRPr="00AB7C3E" w:rsidRDefault="00AB7C3E" w:rsidP="00887A1B">
      <w:pPr>
        <w:ind w:left="4320"/>
        <w:rPr>
          <w:color w:val="auto"/>
          <w:sz w:val="18"/>
          <w:szCs w:val="18"/>
          <w:lang w:val="uk-UA"/>
        </w:rPr>
      </w:pPr>
      <w:r w:rsidRPr="00AB7C3E">
        <w:rPr>
          <w:color w:val="auto"/>
          <w:sz w:val="18"/>
          <w:szCs w:val="18"/>
          <w:lang w:val="uk-UA"/>
        </w:rPr>
        <w:t xml:space="preserve">                                 (власне ім’я та прізвище)</w:t>
      </w:r>
    </w:p>
    <w:p w14:paraId="34E07E7E" w14:textId="77777777" w:rsidR="00AB7C3E" w:rsidRPr="00AB7C3E" w:rsidRDefault="00AB7C3E" w:rsidP="00887A1B">
      <w:pPr>
        <w:ind w:left="4320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Керівник  </w:t>
      </w:r>
      <w:r w:rsidRPr="00AB7C3E">
        <w:rPr>
          <w:color w:val="auto"/>
          <w:sz w:val="28"/>
          <w:u w:val="single"/>
          <w:lang w:val="uk-UA"/>
        </w:rPr>
        <w:t xml:space="preserve"> к.т.н. Богдан ЄМЕЦЬ</w:t>
      </w:r>
      <w:r w:rsidRPr="00AB7C3E">
        <w:rPr>
          <w:color w:val="auto"/>
          <w:sz w:val="28"/>
          <w:lang w:val="uk-UA"/>
        </w:rPr>
        <w:t>__________</w:t>
      </w:r>
    </w:p>
    <w:p w14:paraId="143D66DB" w14:textId="77777777" w:rsidR="00AB7C3E" w:rsidRPr="00AB7C3E" w:rsidRDefault="00AB7C3E" w:rsidP="0038037D">
      <w:pPr>
        <w:ind w:left="4320"/>
        <w:rPr>
          <w:color w:val="auto"/>
          <w:sz w:val="18"/>
          <w:szCs w:val="18"/>
          <w:lang w:val="uk-UA"/>
        </w:rPr>
      </w:pPr>
      <w:r w:rsidRPr="00AB7C3E">
        <w:rPr>
          <w:color w:val="auto"/>
          <w:sz w:val="16"/>
          <w:lang w:val="uk-UA"/>
        </w:rPr>
        <w:t xml:space="preserve">                                  </w:t>
      </w:r>
      <w:r w:rsidRPr="00AB7C3E">
        <w:rPr>
          <w:color w:val="auto"/>
          <w:sz w:val="18"/>
          <w:szCs w:val="18"/>
          <w:lang w:val="uk-UA"/>
        </w:rPr>
        <w:t>(власне ім’я та прізвище)</w:t>
      </w:r>
    </w:p>
    <w:p w14:paraId="1E9DD710" w14:textId="77777777" w:rsidR="00AB7C3E" w:rsidRPr="00AB7C3E" w:rsidRDefault="00AB7C3E" w:rsidP="00887A1B">
      <w:pPr>
        <w:ind w:left="4320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>Рецензент</w:t>
      </w:r>
      <w:r w:rsidRPr="00AB7C3E">
        <w:rPr>
          <w:color w:val="auto"/>
          <w:sz w:val="28"/>
          <w:u w:val="single"/>
          <w:lang w:val="uk-UA"/>
        </w:rPr>
        <w:t xml:space="preserve"> к.т.н.,доц. Сергій МЕЛЬНИЧУК</w:t>
      </w:r>
    </w:p>
    <w:p w14:paraId="3F3AB14C" w14:textId="77777777" w:rsidR="00AB7C3E" w:rsidRPr="00AB7C3E" w:rsidRDefault="00AB7C3E" w:rsidP="0038037D">
      <w:pPr>
        <w:ind w:left="4320"/>
        <w:rPr>
          <w:color w:val="auto"/>
          <w:sz w:val="18"/>
          <w:szCs w:val="18"/>
          <w:lang w:val="uk-UA"/>
        </w:rPr>
      </w:pPr>
      <w:r w:rsidRPr="00AB7C3E">
        <w:rPr>
          <w:color w:val="auto"/>
          <w:sz w:val="16"/>
          <w:lang w:val="uk-UA"/>
        </w:rPr>
        <w:t xml:space="preserve">                                  </w:t>
      </w:r>
      <w:r w:rsidRPr="00AB7C3E">
        <w:rPr>
          <w:color w:val="auto"/>
          <w:sz w:val="18"/>
          <w:szCs w:val="18"/>
          <w:lang w:val="uk-UA"/>
        </w:rPr>
        <w:t>(власне ім’я та прізвище)</w:t>
      </w:r>
    </w:p>
    <w:p w14:paraId="0CC07BFB" w14:textId="77777777" w:rsidR="00AB7C3E" w:rsidRPr="00AB7C3E" w:rsidRDefault="00AB7C3E" w:rsidP="00887A1B">
      <w:pPr>
        <w:ind w:left="4320"/>
        <w:rPr>
          <w:color w:val="auto"/>
          <w:sz w:val="28"/>
          <w:lang w:val="uk-UA"/>
        </w:rPr>
      </w:pPr>
    </w:p>
    <w:p w14:paraId="552EBFBB" w14:textId="77777777" w:rsidR="00AB7C3E" w:rsidRPr="00AB7C3E" w:rsidRDefault="00AB7C3E">
      <w:pPr>
        <w:jc w:val="right"/>
        <w:rPr>
          <w:color w:val="auto"/>
          <w:sz w:val="28"/>
          <w:lang w:val="uk-UA"/>
        </w:rPr>
      </w:pPr>
    </w:p>
    <w:p w14:paraId="738BECCB" w14:textId="77777777" w:rsidR="00AB7C3E" w:rsidRPr="00AB7C3E" w:rsidRDefault="00AB7C3E">
      <w:pPr>
        <w:jc w:val="right"/>
        <w:rPr>
          <w:color w:val="auto"/>
          <w:sz w:val="28"/>
          <w:lang w:val="uk-UA"/>
        </w:rPr>
      </w:pPr>
    </w:p>
    <w:p w14:paraId="02AFCC88" w14:textId="77777777" w:rsidR="00AB7C3E" w:rsidRPr="00AB7C3E" w:rsidRDefault="00AB7C3E">
      <w:pPr>
        <w:jc w:val="right"/>
        <w:rPr>
          <w:color w:val="auto"/>
          <w:sz w:val="28"/>
          <w:lang w:val="uk-UA"/>
        </w:rPr>
      </w:pPr>
    </w:p>
    <w:p w14:paraId="7AA86A6F" w14:textId="77777777" w:rsidR="00AB7C3E" w:rsidRPr="00AB7C3E" w:rsidRDefault="00AB7C3E">
      <w:pPr>
        <w:jc w:val="right"/>
        <w:rPr>
          <w:color w:val="auto"/>
          <w:sz w:val="28"/>
          <w:lang w:val="uk-UA"/>
        </w:rPr>
      </w:pPr>
    </w:p>
    <w:p w14:paraId="14A4E9D8" w14:textId="77777777" w:rsidR="00AB7C3E" w:rsidRPr="00AB7C3E" w:rsidRDefault="00AB7C3E">
      <w:pPr>
        <w:jc w:val="right"/>
        <w:rPr>
          <w:color w:val="auto"/>
          <w:sz w:val="28"/>
          <w:lang w:val="uk-UA"/>
        </w:rPr>
      </w:pPr>
    </w:p>
    <w:p w14:paraId="6D9887B8" w14:textId="77777777" w:rsidR="00AB7C3E" w:rsidRPr="00AB7C3E" w:rsidRDefault="00AB7C3E" w:rsidP="007A02EB">
      <w:pPr>
        <w:jc w:val="center"/>
        <w:rPr>
          <w:color w:val="auto"/>
          <w:sz w:val="28"/>
          <w:lang w:val="uk-UA"/>
        </w:rPr>
      </w:pPr>
      <w:r w:rsidRPr="00AB7C3E">
        <w:rPr>
          <w:color w:val="auto"/>
          <w:sz w:val="28"/>
          <w:u w:val="single"/>
          <w:lang w:val="uk-UA"/>
        </w:rPr>
        <w:t>м. Житомир</w:t>
      </w:r>
      <w:r w:rsidRPr="00AB7C3E">
        <w:rPr>
          <w:color w:val="auto"/>
          <w:sz w:val="28"/>
          <w:lang w:val="uk-UA"/>
        </w:rPr>
        <w:t xml:space="preserve"> - 20</w:t>
      </w:r>
      <w:r w:rsidRPr="00AB7C3E">
        <w:rPr>
          <w:color w:val="auto"/>
          <w:sz w:val="28"/>
          <w:u w:val="single"/>
          <w:lang w:val="uk-UA"/>
        </w:rPr>
        <w:t>25</w:t>
      </w:r>
      <w:r w:rsidRPr="00AB7C3E">
        <w:rPr>
          <w:color w:val="auto"/>
          <w:sz w:val="28"/>
          <w:lang w:val="uk-UA"/>
        </w:rPr>
        <w:t xml:space="preserve"> року</w:t>
      </w:r>
    </w:p>
    <w:p w14:paraId="70A7BD49" w14:textId="77777777" w:rsidR="00AB7C3E" w:rsidRPr="00AB7C3E" w:rsidRDefault="00AB7C3E" w:rsidP="007A02EB">
      <w:pPr>
        <w:jc w:val="center"/>
        <w:rPr>
          <w:color w:val="auto"/>
          <w:sz w:val="28"/>
          <w:lang w:val="uk-UA"/>
        </w:rPr>
      </w:pPr>
    </w:p>
    <w:p w14:paraId="70E1404A" w14:textId="77777777" w:rsidR="00AB7C3E" w:rsidRPr="00AB7C3E" w:rsidRDefault="00AB7C3E" w:rsidP="00E20741">
      <w:pPr>
        <w:spacing w:line="360" w:lineRule="auto"/>
        <w:jc w:val="center"/>
        <w:rPr>
          <w:i/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lastRenderedPageBreak/>
        <w:t>«</w:t>
      </w:r>
      <w:r w:rsidRPr="00AB7C3E">
        <w:rPr>
          <w:i/>
          <w:color w:val="auto"/>
          <w:sz w:val="28"/>
          <w:szCs w:val="28"/>
          <w:u w:val="single"/>
          <w:lang w:val="uk-UA"/>
        </w:rPr>
        <w:t>Удосконалення технологічного процесу застосування альтернативної силової установки автомобіля з детальною розробкою нагрівача</w:t>
      </w:r>
      <w:r w:rsidRPr="00AB7C3E">
        <w:rPr>
          <w:i/>
          <w:color w:val="auto"/>
          <w:sz w:val="28"/>
          <w:szCs w:val="28"/>
          <w:lang w:val="uk-UA"/>
        </w:rPr>
        <w:t>»</w:t>
      </w:r>
    </w:p>
    <w:p w14:paraId="1A91A7D0" w14:textId="77777777" w:rsidR="00AB7C3E" w:rsidRPr="00AB7C3E" w:rsidRDefault="00AB7C3E" w:rsidP="00E20741">
      <w:pPr>
        <w:rPr>
          <w:color w:val="auto"/>
          <w:sz w:val="28"/>
          <w:szCs w:val="28"/>
          <w:lang w:val="uk-UA"/>
        </w:rPr>
      </w:pPr>
    </w:p>
    <w:p w14:paraId="7EECC331" w14:textId="77777777" w:rsidR="00AB7C3E" w:rsidRPr="00AB7C3E" w:rsidRDefault="00AB7C3E" w:rsidP="00E20741">
      <w:pPr>
        <w:rPr>
          <w:color w:val="auto"/>
          <w:sz w:val="28"/>
          <w:szCs w:val="28"/>
          <w:lang w:val="uk-UA"/>
        </w:rPr>
      </w:pPr>
    </w:p>
    <w:p w14:paraId="6785494C" w14:textId="77777777" w:rsidR="00AB7C3E" w:rsidRPr="00AB7C3E" w:rsidRDefault="00AB7C3E" w:rsidP="00E20741">
      <w:pPr>
        <w:rPr>
          <w:color w:val="auto"/>
          <w:sz w:val="28"/>
          <w:szCs w:val="28"/>
          <w:lang w:val="uk-UA"/>
        </w:rPr>
      </w:pPr>
    </w:p>
    <w:p w14:paraId="654C1E8E" w14:textId="77777777" w:rsidR="00AB7C3E" w:rsidRPr="00AB7C3E" w:rsidRDefault="00AB7C3E" w:rsidP="00E20741">
      <w:pPr>
        <w:jc w:val="center"/>
        <w:rPr>
          <w:b/>
          <w:color w:val="auto"/>
          <w:sz w:val="28"/>
          <w:szCs w:val="28"/>
          <w:lang w:val="uk-UA"/>
        </w:rPr>
      </w:pPr>
      <w:r w:rsidRPr="00AB7C3E">
        <w:rPr>
          <w:b/>
          <w:color w:val="auto"/>
          <w:sz w:val="28"/>
          <w:szCs w:val="28"/>
          <w:lang w:val="uk-UA"/>
        </w:rPr>
        <w:t>АНОТАЦІЯ</w:t>
      </w:r>
    </w:p>
    <w:p w14:paraId="074AB654" w14:textId="77777777" w:rsidR="00AB7C3E" w:rsidRPr="00AB7C3E" w:rsidRDefault="00AB7C3E" w:rsidP="00E20741">
      <w:pPr>
        <w:rPr>
          <w:color w:val="auto"/>
          <w:lang w:val="uk-UA"/>
        </w:rPr>
      </w:pPr>
    </w:p>
    <w:p w14:paraId="1EB9BED8" w14:textId="77777777" w:rsidR="00AB7C3E" w:rsidRPr="00AB7C3E" w:rsidRDefault="00AB7C3E" w:rsidP="00E20741">
      <w:pPr>
        <w:spacing w:line="360" w:lineRule="auto"/>
        <w:ind w:firstLine="709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Пояснювальна записка ___с., в тому числі 3 іл., 10 табл., 7 літературних джерел, 2 додатки; 4 листів креслень. </w:t>
      </w:r>
    </w:p>
    <w:p w14:paraId="245AC99E" w14:textId="77777777" w:rsidR="00AB7C3E" w:rsidRPr="00AB7C3E" w:rsidRDefault="00AB7C3E" w:rsidP="00E20741">
      <w:pPr>
        <w:shd w:val="clear" w:color="auto" w:fill="FFFFFF"/>
        <w:spacing w:line="360" w:lineRule="auto"/>
        <w:ind w:left="10" w:right="14" w:firstLine="485"/>
        <w:jc w:val="both"/>
        <w:rPr>
          <w:color w:val="auto"/>
          <w:sz w:val="28"/>
          <w:szCs w:val="28"/>
          <w:lang w:val="uk-UA"/>
        </w:rPr>
      </w:pPr>
    </w:p>
    <w:p w14:paraId="6C5EEED7" w14:textId="77777777" w:rsidR="00AB7C3E" w:rsidRPr="00AB7C3E" w:rsidRDefault="00AB7C3E" w:rsidP="00E20741">
      <w:pPr>
        <w:shd w:val="clear" w:color="auto" w:fill="FFFFFF"/>
        <w:spacing w:line="360" w:lineRule="auto"/>
        <w:ind w:left="10" w:right="14" w:firstLine="485"/>
        <w:jc w:val="both"/>
        <w:rPr>
          <w:color w:val="auto"/>
          <w:lang w:val="uk-UA"/>
        </w:rPr>
      </w:pPr>
      <w:r w:rsidRPr="00AB7C3E">
        <w:rPr>
          <w:color w:val="auto"/>
          <w:sz w:val="28"/>
          <w:szCs w:val="28"/>
          <w:lang w:val="uk-UA"/>
        </w:rPr>
        <w:t>КЛЮЧОВІ СЛОВА: ЕФЕКТИВНІСТЬ, ТЕХНОЛОГІЧНИЙ ПРОЦЕС, НАГРІВАЧ, РІПАКОВА ОЛИВА, ЕКОНОМІЧНА ДОЦІЛЬНІСТЬ</w:t>
      </w:r>
    </w:p>
    <w:p w14:paraId="08CFF29B" w14:textId="77777777" w:rsidR="00AB7C3E" w:rsidRPr="00AB7C3E" w:rsidRDefault="00AB7C3E" w:rsidP="00E20741">
      <w:pPr>
        <w:spacing w:line="360" w:lineRule="auto"/>
        <w:ind w:firstLine="709"/>
        <w:jc w:val="both"/>
        <w:rPr>
          <w:color w:val="auto"/>
          <w:lang w:val="uk-UA"/>
        </w:rPr>
      </w:pPr>
    </w:p>
    <w:p w14:paraId="4CF2F911" w14:textId="77777777" w:rsidR="00AB7C3E" w:rsidRPr="00AB7C3E" w:rsidRDefault="00AB7C3E" w:rsidP="00E20741">
      <w:pPr>
        <w:spacing w:line="360" w:lineRule="auto"/>
        <w:ind w:firstLine="709"/>
        <w:jc w:val="both"/>
        <w:rPr>
          <w:color w:val="auto"/>
          <w:lang w:val="uk-UA"/>
        </w:rPr>
      </w:pPr>
    </w:p>
    <w:p w14:paraId="7DF7CDCA" w14:textId="77777777" w:rsidR="00AB7C3E" w:rsidRPr="00AB7C3E" w:rsidRDefault="00AB7C3E" w:rsidP="0058759E">
      <w:pPr>
        <w:shd w:val="clear" w:color="auto" w:fill="FFFFFF"/>
        <w:spacing w:line="360" w:lineRule="auto"/>
        <w:ind w:firstLine="709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>В кваліфікаційній роботі виконано заходи з удосконалення застосування альтернативної силової установки автомобіля з детальною розробкою нагрівача.</w:t>
      </w:r>
    </w:p>
    <w:p w14:paraId="349553A4" w14:textId="77777777" w:rsidR="00AB7C3E" w:rsidRPr="00AB7C3E" w:rsidRDefault="00AB7C3E" w:rsidP="00E20741">
      <w:pPr>
        <w:pStyle w:val="14"/>
        <w:ind w:firstLine="709"/>
        <w:jc w:val="both"/>
        <w:rPr>
          <w:noProof w:val="0"/>
          <w:color w:val="auto"/>
        </w:rPr>
      </w:pPr>
      <w:r w:rsidRPr="00AB7C3E">
        <w:rPr>
          <w:noProof w:val="0"/>
          <w:color w:val="auto"/>
        </w:rPr>
        <w:t>В результаті виконання дипломного проекту був розроблений пристрій для нагріву біопалива, який дасть можливість значно зменшити затрати на паливо в технології.</w:t>
      </w:r>
    </w:p>
    <w:p w14:paraId="6D64C75F" w14:textId="77777777" w:rsidR="00AB7C3E" w:rsidRPr="00AB7C3E" w:rsidRDefault="00AB7C3E" w:rsidP="00E20741">
      <w:pPr>
        <w:pStyle w:val="14"/>
        <w:ind w:firstLine="709"/>
        <w:jc w:val="both"/>
        <w:rPr>
          <w:noProof w:val="0"/>
          <w:color w:val="auto"/>
        </w:rPr>
      </w:pPr>
      <w:r w:rsidRPr="00AB7C3E">
        <w:rPr>
          <w:noProof w:val="0"/>
          <w:color w:val="auto"/>
        </w:rPr>
        <w:t>Основні конструктивні та техніко-експлуатаційні показники: достатня якість виконання робіт по ТО та ремонту, зменшення затрат часу при виконанні робіт.</w:t>
      </w:r>
    </w:p>
    <w:p w14:paraId="27BB313E" w14:textId="77777777" w:rsidR="00AB7C3E" w:rsidRPr="00AB7C3E" w:rsidRDefault="00AB7C3E" w:rsidP="00E20741">
      <w:pPr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line="360" w:lineRule="auto"/>
        <w:ind w:firstLine="709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>Розроблено заходи з охорони праці, проведено розрахунки економічної ефективності та окупності проєкту.</w:t>
      </w:r>
    </w:p>
    <w:p w14:paraId="77453EF1" w14:textId="77777777" w:rsidR="00AB7C3E" w:rsidRPr="00AB7C3E" w:rsidRDefault="00AB7C3E" w:rsidP="00E20741">
      <w:pPr>
        <w:ind w:firstLine="709"/>
        <w:rPr>
          <w:color w:val="auto"/>
          <w:lang w:val="uk-UA"/>
        </w:rPr>
      </w:pPr>
    </w:p>
    <w:p w14:paraId="4C02D9D4" w14:textId="77777777" w:rsidR="00AB7C3E" w:rsidRPr="00AB7C3E" w:rsidRDefault="00AB7C3E" w:rsidP="00E20741">
      <w:pPr>
        <w:ind w:firstLine="709"/>
        <w:rPr>
          <w:color w:val="auto"/>
          <w:lang w:val="uk-UA"/>
        </w:rPr>
      </w:pPr>
    </w:p>
    <w:p w14:paraId="4A4DFE76" w14:textId="77777777" w:rsidR="00AB7C3E" w:rsidRPr="00AB7C3E" w:rsidRDefault="00AB7C3E" w:rsidP="007A02EB">
      <w:pPr>
        <w:jc w:val="center"/>
        <w:rPr>
          <w:color w:val="auto"/>
          <w:sz w:val="28"/>
          <w:lang w:val="uk-UA"/>
        </w:rPr>
      </w:pPr>
    </w:p>
    <w:p w14:paraId="6C6B1954" w14:textId="77777777" w:rsidR="00AB7C3E" w:rsidRPr="00AB7C3E" w:rsidRDefault="00AB7C3E" w:rsidP="007A02EB">
      <w:pPr>
        <w:jc w:val="center"/>
        <w:rPr>
          <w:color w:val="auto"/>
          <w:sz w:val="28"/>
          <w:lang w:val="uk-UA"/>
        </w:rPr>
      </w:pPr>
    </w:p>
    <w:p w14:paraId="141ED364" w14:textId="77777777" w:rsidR="00AB7C3E" w:rsidRPr="00AB7C3E" w:rsidRDefault="00AB7C3E" w:rsidP="007A02EB">
      <w:pPr>
        <w:jc w:val="center"/>
        <w:rPr>
          <w:color w:val="auto"/>
          <w:sz w:val="28"/>
          <w:lang w:val="uk-UA"/>
        </w:rPr>
      </w:pPr>
    </w:p>
    <w:p w14:paraId="0B208F28" w14:textId="77777777" w:rsidR="00AB7C3E" w:rsidRPr="00AB7C3E" w:rsidRDefault="00AB7C3E" w:rsidP="007A02EB">
      <w:pPr>
        <w:jc w:val="center"/>
        <w:rPr>
          <w:color w:val="auto"/>
          <w:sz w:val="28"/>
          <w:lang w:val="uk-UA"/>
        </w:rPr>
      </w:pPr>
    </w:p>
    <w:p w14:paraId="316F2C7B" w14:textId="77777777" w:rsidR="00AB7C3E" w:rsidRPr="00AB7C3E" w:rsidRDefault="00AB7C3E" w:rsidP="007A02EB">
      <w:pPr>
        <w:jc w:val="center"/>
        <w:rPr>
          <w:color w:val="auto"/>
          <w:sz w:val="28"/>
          <w:lang w:val="uk-UA"/>
        </w:rPr>
      </w:pPr>
    </w:p>
    <w:p w14:paraId="51DC9B63" w14:textId="77777777" w:rsidR="00AB7C3E" w:rsidRPr="00AB7C3E" w:rsidRDefault="00AB7C3E" w:rsidP="007A02EB">
      <w:pPr>
        <w:jc w:val="center"/>
        <w:rPr>
          <w:color w:val="auto"/>
          <w:sz w:val="28"/>
          <w:lang w:val="uk-UA"/>
        </w:rPr>
      </w:pPr>
    </w:p>
    <w:p w14:paraId="58F8C098" w14:textId="77777777" w:rsidR="00AB7C3E" w:rsidRPr="00AB7C3E" w:rsidRDefault="00AB7C3E" w:rsidP="007A02EB">
      <w:pPr>
        <w:jc w:val="center"/>
        <w:rPr>
          <w:color w:val="auto"/>
          <w:sz w:val="28"/>
          <w:lang w:val="uk-UA"/>
        </w:rPr>
      </w:pPr>
    </w:p>
    <w:p w14:paraId="0411B5D0" w14:textId="77777777" w:rsidR="00AB7C3E" w:rsidRPr="00AB7C3E" w:rsidRDefault="00AB7C3E" w:rsidP="007A02EB">
      <w:pPr>
        <w:jc w:val="center"/>
        <w:rPr>
          <w:color w:val="auto"/>
          <w:sz w:val="28"/>
          <w:lang w:val="uk-UA"/>
        </w:rPr>
      </w:pPr>
    </w:p>
    <w:p w14:paraId="4B6FBF03" w14:textId="77777777" w:rsidR="00AB7C3E" w:rsidRPr="00AB7C3E" w:rsidRDefault="00AB7C3E" w:rsidP="007A02EB">
      <w:pPr>
        <w:jc w:val="center"/>
        <w:rPr>
          <w:color w:val="auto"/>
          <w:sz w:val="28"/>
          <w:lang w:val="uk-UA"/>
        </w:rPr>
      </w:pPr>
    </w:p>
    <w:p w14:paraId="2634F64E" w14:textId="77777777" w:rsidR="00AB7C3E" w:rsidRPr="00AB7C3E" w:rsidRDefault="00AB7C3E" w:rsidP="007A02EB">
      <w:pPr>
        <w:jc w:val="center"/>
        <w:rPr>
          <w:color w:val="auto"/>
          <w:sz w:val="28"/>
          <w:lang w:val="uk-UA"/>
        </w:rPr>
      </w:pPr>
    </w:p>
    <w:p w14:paraId="044BF871" w14:textId="77777777" w:rsidR="00AB7C3E" w:rsidRPr="00AB7C3E" w:rsidRDefault="00AB7C3E" w:rsidP="00DE2E70">
      <w:pPr>
        <w:pStyle w:val="1"/>
        <w:ind w:left="142" w:right="142" w:firstLine="425"/>
        <w:jc w:val="center"/>
        <w:rPr>
          <w:color w:val="auto"/>
          <w:sz w:val="28"/>
          <w:szCs w:val="28"/>
        </w:rPr>
      </w:pPr>
      <w:r w:rsidRPr="00AB7C3E">
        <w:rPr>
          <w:color w:val="auto"/>
          <w:sz w:val="28"/>
          <w:szCs w:val="28"/>
        </w:rPr>
        <w:lastRenderedPageBreak/>
        <w:t>ВСТУП</w:t>
      </w:r>
    </w:p>
    <w:p w14:paraId="654CA037" w14:textId="77777777" w:rsidR="00AB7C3E" w:rsidRPr="00AB7C3E" w:rsidRDefault="00AB7C3E" w:rsidP="00DE2E70">
      <w:pPr>
        <w:spacing w:line="360" w:lineRule="auto"/>
        <w:ind w:left="142" w:right="142" w:firstLine="425"/>
        <w:jc w:val="both"/>
        <w:rPr>
          <w:color w:val="auto"/>
          <w:sz w:val="28"/>
          <w:szCs w:val="28"/>
          <w:lang w:val="uk-UA"/>
        </w:rPr>
      </w:pPr>
    </w:p>
    <w:p w14:paraId="10B9CBBF" w14:textId="77777777" w:rsidR="00AB7C3E" w:rsidRPr="00AB7C3E" w:rsidRDefault="00AB7C3E" w:rsidP="00DE2E70">
      <w:pPr>
        <w:spacing w:line="360" w:lineRule="auto"/>
        <w:ind w:left="142" w:right="142" w:firstLine="425"/>
        <w:jc w:val="both"/>
        <w:rPr>
          <w:color w:val="auto"/>
          <w:lang w:val="uk-UA"/>
        </w:rPr>
      </w:pPr>
    </w:p>
    <w:p w14:paraId="53A20506" w14:textId="77777777" w:rsidR="00AB7C3E" w:rsidRPr="00AB7C3E" w:rsidRDefault="00AB7C3E" w:rsidP="00DE2E70">
      <w:pPr>
        <w:pStyle w:val="a8"/>
        <w:ind w:right="284" w:firstLine="425"/>
        <w:jc w:val="both"/>
        <w:rPr>
          <w:color w:val="auto"/>
        </w:rPr>
      </w:pPr>
      <w:r w:rsidRPr="00AB7C3E">
        <w:rPr>
          <w:color w:val="auto"/>
        </w:rPr>
        <w:t>Першочергові завдання сільського господарства полягають у збільшенні виробництва продукції, підвищення її якості і зменшення собівартості. Виконати всі ці завдання можна тільки на базі науково-технічного процесу, який передбачає виробництво сільськогосподарської продукції на індустріальній основі, впровадження комплексної механізації виробничих процесів, яке в свою чергу потребує ефективного використання наявної техніки, в тому числі автомобілів, тому тема даного дипломного проекту актуальна для сьогодення.</w:t>
      </w:r>
    </w:p>
    <w:p w14:paraId="0E8C6E4C" w14:textId="77777777" w:rsidR="00AB7C3E" w:rsidRPr="00AB7C3E" w:rsidRDefault="00AB7C3E" w:rsidP="00DE2E70">
      <w:pPr>
        <w:pStyle w:val="a8"/>
        <w:ind w:right="284" w:firstLine="425"/>
        <w:jc w:val="both"/>
        <w:rPr>
          <w:rFonts w:ascii="Arial" w:hAnsi="Arial" w:cs="Arial"/>
          <w:color w:val="auto"/>
          <w:sz w:val="21"/>
          <w:szCs w:val="21"/>
          <w:shd w:val="clear" w:color="auto" w:fill="FFFFFF"/>
        </w:rPr>
      </w:pPr>
      <w:r w:rsidRPr="00AB7C3E">
        <w:rPr>
          <w:color w:val="auto"/>
          <w:szCs w:val="28"/>
          <w:shd w:val="clear" w:color="auto" w:fill="FFFFFF"/>
        </w:rPr>
        <w:t xml:space="preserve">Національний стандарт </w:t>
      </w:r>
      <w:hyperlink r:id="rId6" w:tooltip="ДСТУ" w:history="1">
        <w:r w:rsidRPr="00AB7C3E">
          <w:rPr>
            <w:rStyle w:val="aa"/>
            <w:color w:val="auto"/>
            <w:szCs w:val="28"/>
            <w:u w:val="none"/>
            <w:shd w:val="clear" w:color="auto" w:fill="FFFFFF"/>
          </w:rPr>
          <w:t>ДСТУ</w:t>
        </w:r>
      </w:hyperlink>
      <w:r w:rsidRPr="00AB7C3E">
        <w:rPr>
          <w:color w:val="auto"/>
          <w:szCs w:val="28"/>
          <w:shd w:val="clear" w:color="auto" w:fill="FFFFFF"/>
        </w:rPr>
        <w:t xml:space="preserve"> 6081:2009 «Паливо моторне. Ефіри метилові жирних кислот олій і жирів для дизельних двигунів. Технічні вимоги» (затверджено Наказом </w:t>
      </w:r>
      <w:hyperlink r:id="rId7" w:tooltip="Держспоживстандарт" w:history="1">
        <w:r w:rsidRPr="00AB7C3E">
          <w:rPr>
            <w:rStyle w:val="aa"/>
            <w:color w:val="auto"/>
            <w:szCs w:val="28"/>
            <w:u w:val="none"/>
            <w:shd w:val="clear" w:color="auto" w:fill="FFFFFF"/>
          </w:rPr>
          <w:t>Держспоживстандарту</w:t>
        </w:r>
      </w:hyperlink>
      <w:r w:rsidRPr="00AB7C3E">
        <w:rPr>
          <w:color w:val="auto"/>
          <w:szCs w:val="28"/>
          <w:shd w:val="clear" w:color="auto" w:fill="FFFFFF"/>
        </w:rPr>
        <w:t xml:space="preserve"> від 20.01.2009 р. № 27) регулює використання біодизеля в технологіях.</w:t>
      </w:r>
    </w:p>
    <w:p w14:paraId="6028E335" w14:textId="77777777" w:rsidR="00AB7C3E" w:rsidRPr="00AB7C3E" w:rsidRDefault="00AB7C3E" w:rsidP="00DE2E70">
      <w:pPr>
        <w:pStyle w:val="a8"/>
        <w:ind w:right="284" w:firstLine="425"/>
        <w:jc w:val="both"/>
        <w:rPr>
          <w:color w:val="auto"/>
        </w:rPr>
      </w:pPr>
      <w:r w:rsidRPr="00AB7C3E">
        <w:rPr>
          <w:color w:val="auto"/>
        </w:rPr>
        <w:t xml:space="preserve">Тому одне із основних завдань дипломного проекту – за побудованою тяговою характеристикою </w:t>
      </w:r>
      <w:r w:rsidRPr="00AB7C3E">
        <w:rPr>
          <w:color w:val="auto"/>
          <w:szCs w:val="28"/>
        </w:rPr>
        <w:t>автомобіля, що працює на біопаливі,</w:t>
      </w:r>
      <w:r w:rsidRPr="00AB7C3E">
        <w:rPr>
          <w:color w:val="auto"/>
        </w:rPr>
        <w:t xml:space="preserve"> визначати показники експлуатаційних властивостей до ефективного його експлуатації.  </w:t>
      </w:r>
    </w:p>
    <w:p w14:paraId="477EAE60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77CDE013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78417BA9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2E6432E2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1B1D036E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3E8FE741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7F534FB1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41DF52D1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4DB2DACC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20858A71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707B62E9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1D7A36CB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0A489894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396A59A9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1E9B2EB8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5D7E6C60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515B517F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6C5ED679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55058321" w14:textId="77777777" w:rsidR="00AB7C3E" w:rsidRPr="00AB7C3E" w:rsidRDefault="00AB7C3E" w:rsidP="007A02EB">
      <w:pPr>
        <w:jc w:val="center"/>
        <w:rPr>
          <w:color w:val="auto"/>
          <w:sz w:val="28"/>
          <w:szCs w:val="28"/>
          <w:lang w:val="uk-UA"/>
        </w:rPr>
      </w:pPr>
    </w:p>
    <w:p w14:paraId="2585488B" w14:textId="77777777" w:rsidR="00AB7C3E" w:rsidRPr="00AB7C3E" w:rsidRDefault="00AB7C3E" w:rsidP="0017573C">
      <w:pPr>
        <w:pStyle w:val="14"/>
        <w:tabs>
          <w:tab w:val="center" w:pos="5130"/>
        </w:tabs>
        <w:ind w:firstLine="0"/>
        <w:rPr>
          <w:noProof w:val="0"/>
          <w:color w:val="auto"/>
        </w:rPr>
      </w:pPr>
    </w:p>
    <w:p w14:paraId="489F1567" w14:textId="77777777" w:rsidR="00AB7C3E" w:rsidRPr="00AB7C3E" w:rsidRDefault="00AB7C3E" w:rsidP="0058759E">
      <w:pPr>
        <w:spacing w:line="360" w:lineRule="auto"/>
        <w:ind w:left="142" w:right="142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lastRenderedPageBreak/>
        <w:t>РОЗДІЛ  1</w:t>
      </w:r>
    </w:p>
    <w:p w14:paraId="6C2EF130" w14:textId="77777777" w:rsidR="00AB7C3E" w:rsidRPr="00AB7C3E" w:rsidRDefault="00AB7C3E" w:rsidP="0058759E">
      <w:pPr>
        <w:spacing w:line="360" w:lineRule="auto"/>
        <w:ind w:left="142" w:right="142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ТЕХНОЛОГІЧНА  ЧАСТИНА</w:t>
      </w:r>
    </w:p>
    <w:p w14:paraId="50BDB438" w14:textId="77777777" w:rsidR="00AB7C3E" w:rsidRPr="00AB7C3E" w:rsidRDefault="00AB7C3E" w:rsidP="0017573C">
      <w:pPr>
        <w:pStyle w:val="Frame"/>
        <w:spacing w:line="240" w:lineRule="auto"/>
        <w:ind w:firstLine="0"/>
        <w:rPr>
          <w:color w:val="auto"/>
        </w:rPr>
      </w:pPr>
    </w:p>
    <w:p w14:paraId="3A00389B" w14:textId="712ED3D2" w:rsidR="00BC2250" w:rsidRPr="00AB7C3E" w:rsidRDefault="00AB7C3E" w:rsidP="00BC2250">
      <w:pPr>
        <w:pStyle w:val="Frame"/>
        <w:spacing w:line="240" w:lineRule="auto"/>
      </w:pPr>
      <w:r w:rsidRPr="00AB7C3E">
        <w:rPr>
          <w:color w:val="auto"/>
        </w:rPr>
        <w:t>Потужність двигуна N</w:t>
      </w:r>
      <w:r w:rsidRPr="00AB7C3E">
        <w:rPr>
          <w:color w:val="auto"/>
          <w:vertAlign w:val="subscript"/>
        </w:rPr>
        <w:t>e</w:t>
      </w:r>
      <w:r w:rsidRPr="00AB7C3E">
        <w:rPr>
          <w:color w:val="auto"/>
        </w:rPr>
        <w:t>, необхідну для руху повністю навантаженого автомобіля з сталою максимальною швидкістю V</w:t>
      </w:r>
      <w:r w:rsidRPr="00AB7C3E">
        <w:rPr>
          <w:color w:val="auto"/>
          <w:vertAlign w:val="subscript"/>
        </w:rPr>
        <w:t>max</w:t>
      </w:r>
      <w:r w:rsidRPr="00AB7C3E">
        <w:rPr>
          <w:color w:val="auto"/>
        </w:rPr>
        <w:t xml:space="preserve"> у заданих дорожніх умовах, визначають за формулою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568"/>
        <w:gridCol w:w="1002"/>
      </w:tblGrid>
      <w:tr w:rsidR="00BC2250" w:rsidRPr="00AB7C3E" w14:paraId="0FCB174F" w14:textId="77777777" w:rsidTr="00A70FB0">
        <w:tc>
          <w:tcPr>
            <w:tcW w:w="8568" w:type="dxa"/>
            <w:vAlign w:val="center"/>
          </w:tcPr>
          <w:p w14:paraId="35887298" w14:textId="6543D993" w:rsidR="00BC2250" w:rsidRPr="00AB7C3E" w:rsidRDefault="00AB7C3E" w:rsidP="00A70FB0">
            <w:pPr>
              <w:jc w:val="center"/>
              <w:rPr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4180" w:dyaOrig="840" w14:anchorId="4842CD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882" type="#_x0000_t75" style="width:209.05pt;height:41.8pt" o:ole="">
                  <v:imagedata r:id="rId8" o:title=""/>
                </v:shape>
                <o:OLEObject Type="Embed" ProgID="Equation.3" ShapeID="_x0000_i2882" DrawAspect="Content" ObjectID="_1809785728" r:id="rId9"/>
              </w:object>
            </w:r>
            <w:r w:rsidRPr="00AB7C3E">
              <w:rPr>
                <w:color w:val="auto"/>
                <w:lang w:val="uk-UA"/>
              </w:rPr>
              <w:t>=</w:t>
            </w:r>
            <w:r w:rsidRPr="00AB7C3E">
              <w:rPr>
                <w:color w:val="auto"/>
                <w:lang w:val="uk-UA"/>
              </w:rPr>
              <w:object w:dxaOrig="4080" w:dyaOrig="760" w14:anchorId="4306DD57">
                <v:shape id="_x0000_i2884" type="#_x0000_t75" style="width:204.4pt;height:38.3pt" o:ole="">
                  <v:imagedata r:id="rId10" o:title=""/>
                </v:shape>
                <o:OLEObject Type="Embed" ProgID="Equation.3" ShapeID="_x0000_i2884" DrawAspect="Content" ObjectID="_1809785729" r:id="rId11"/>
              </w:object>
            </w:r>
            <w:r w:rsidRPr="00AB7C3E">
              <w:rPr>
                <w:color w:val="auto"/>
                <w:lang w:val="uk-UA"/>
              </w:rPr>
              <w:t xml:space="preserve">= 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21,8 кВт</w:t>
            </w:r>
          </w:p>
        </w:tc>
        <w:tc>
          <w:tcPr>
            <w:tcW w:w="1002" w:type="dxa"/>
            <w:vAlign w:val="center"/>
          </w:tcPr>
          <w:p w14:paraId="4EA0F45B" w14:textId="77777777" w:rsidR="00BC2250" w:rsidRPr="00AB7C3E" w:rsidRDefault="00BC2250" w:rsidP="00A70FB0">
            <w:pPr>
              <w:jc w:val="center"/>
              <w:rPr>
                <w:sz w:val="28"/>
                <w:lang w:val="uk-UA"/>
              </w:rPr>
            </w:pPr>
          </w:p>
        </w:tc>
      </w:tr>
    </w:tbl>
    <w:p w14:paraId="4AA9F8B4" w14:textId="252EA1ED" w:rsidR="00AB7C3E" w:rsidRPr="00AB7C3E" w:rsidRDefault="00AB7C3E" w:rsidP="00BC2250">
      <w:pPr>
        <w:pStyle w:val="Frame"/>
        <w:spacing w:line="240" w:lineRule="auto"/>
        <w:ind w:firstLine="0"/>
        <w:rPr>
          <w:color w:val="auto"/>
        </w:rPr>
      </w:pPr>
      <w:r w:rsidRPr="00AB7C3E">
        <w:rPr>
          <w:color w:val="auto"/>
        </w:rPr>
        <w:t>де V</w:t>
      </w:r>
      <w:r w:rsidRPr="00AB7C3E">
        <w:rPr>
          <w:color w:val="auto"/>
          <w:vertAlign w:val="subscript"/>
        </w:rPr>
        <w:t>max</w:t>
      </w:r>
      <w:r w:rsidRPr="00AB7C3E">
        <w:rPr>
          <w:color w:val="auto"/>
        </w:rPr>
        <w:t xml:space="preserve"> — максимальна </w:t>
      </w:r>
      <w:r w:rsidRPr="00AB7C3E">
        <w:t>1</w:t>
      </w:r>
      <w:r w:rsidRPr="00AB7C3E">
        <w:rPr>
          <w:color w:val="auto"/>
        </w:rPr>
        <w:t xml:space="preserve">швидкість руху </w:t>
      </w:r>
      <w:r w:rsidRPr="00AB7C3E">
        <w:t>1</w:t>
      </w:r>
      <w:r w:rsidRPr="00AB7C3E">
        <w:rPr>
          <w:color w:val="auto"/>
        </w:rPr>
        <w:t xml:space="preserve">автомобіля на </w:t>
      </w:r>
      <w:r w:rsidRPr="00AB7C3E">
        <w:t>1</w:t>
      </w:r>
      <w:r w:rsidRPr="00AB7C3E">
        <w:rPr>
          <w:color w:val="auto"/>
        </w:rPr>
        <w:t xml:space="preserve">прямій передачі </w:t>
      </w:r>
      <w:r w:rsidRPr="00AB7C3E">
        <w:t>1</w:t>
      </w:r>
      <w:r w:rsidRPr="00AB7C3E">
        <w:rPr>
          <w:color w:val="auto"/>
        </w:rPr>
        <w:t xml:space="preserve">в заданих </w:t>
      </w:r>
      <w:r w:rsidRPr="00AB7C3E">
        <w:t>1</w:t>
      </w:r>
      <w:r w:rsidRPr="00AB7C3E">
        <w:rPr>
          <w:color w:val="auto"/>
        </w:rPr>
        <w:t>дорожніх умовах (</w:t>
      </w:r>
      <w:r w:rsidRPr="00AB7C3E">
        <w:t>1</w:t>
      </w:r>
      <w:r w:rsidRPr="00AB7C3E">
        <w:rPr>
          <w:color w:val="auto"/>
        </w:rPr>
        <w:t xml:space="preserve">за завданням), </w:t>
      </w:r>
      <w:r w:rsidRPr="00AB7C3E">
        <w:t>1</w:t>
      </w:r>
      <w:r w:rsidRPr="00AB7C3E">
        <w:rPr>
          <w:color w:val="auto"/>
        </w:rPr>
        <w:t>км/год;</w:t>
      </w:r>
    </w:p>
    <w:p w14:paraId="14692FA3" w14:textId="673BA4A4" w:rsidR="00AB7C3E" w:rsidRPr="00AB7C3E" w:rsidRDefault="00AB7C3E" w:rsidP="00BC2250">
      <w:pPr>
        <w:pStyle w:val="Frame"/>
        <w:spacing w:line="240" w:lineRule="auto"/>
        <w:ind w:firstLine="0"/>
        <w:rPr>
          <w:color w:val="auto"/>
        </w:rPr>
      </w:pPr>
      <w:r w:rsidRPr="00AB7C3E">
        <w:rPr>
          <w:color w:val="auto"/>
        </w:rPr>
        <w:t xml:space="preserve">       </w:t>
      </w:r>
      <w:r w:rsidRPr="00AB7C3E">
        <w:t>1</w:t>
      </w:r>
      <w:r w:rsidRPr="00AB7C3E">
        <w:rPr>
          <w:color w:val="auto"/>
        </w:rPr>
        <w:t>η</w:t>
      </w:r>
      <w:r w:rsidRPr="00AB7C3E">
        <w:rPr>
          <w:color w:val="auto"/>
          <w:vertAlign w:val="subscript"/>
        </w:rPr>
        <w:t>тр</w:t>
      </w:r>
      <w:r w:rsidRPr="00AB7C3E">
        <w:rPr>
          <w:color w:val="auto"/>
        </w:rPr>
        <w:t xml:space="preserve"> — механічний </w:t>
      </w:r>
      <w:r w:rsidRPr="00AB7C3E">
        <w:t>1</w:t>
      </w:r>
      <w:r w:rsidRPr="00AB7C3E">
        <w:rPr>
          <w:color w:val="auto"/>
        </w:rPr>
        <w:t>к.к.</w:t>
      </w:r>
      <w:r w:rsidRPr="00AB7C3E">
        <w:t>1</w:t>
      </w:r>
      <w:r w:rsidRPr="00AB7C3E">
        <w:rPr>
          <w:color w:val="auto"/>
        </w:rPr>
        <w:t xml:space="preserve">д. трансмісії, </w:t>
      </w:r>
      <w:r w:rsidRPr="00AB7C3E">
        <w:t>1</w:t>
      </w:r>
      <w:r w:rsidRPr="00AB7C3E">
        <w:rPr>
          <w:color w:val="auto"/>
        </w:rPr>
        <w:t xml:space="preserve">для режиму </w:t>
      </w:r>
      <w:r w:rsidRPr="00AB7C3E">
        <w:t>1</w:t>
      </w:r>
      <w:r w:rsidRPr="00AB7C3E">
        <w:rPr>
          <w:color w:val="auto"/>
        </w:rPr>
        <w:t xml:space="preserve">максимальної швидкості </w:t>
      </w:r>
      <w:r w:rsidRPr="00AB7C3E">
        <w:t>1</w:t>
      </w:r>
      <w:r w:rsidRPr="00AB7C3E">
        <w:rPr>
          <w:color w:val="auto"/>
        </w:rPr>
        <w:t xml:space="preserve">приймають рівним </w:t>
      </w:r>
      <w:r w:rsidRPr="00AB7C3E">
        <w:t>1</w:t>
      </w:r>
      <w:r w:rsidRPr="00AB7C3E">
        <w:rPr>
          <w:color w:val="auto"/>
        </w:rPr>
        <w:t>0,85…</w:t>
      </w:r>
      <w:r w:rsidRPr="00AB7C3E">
        <w:t>1</w:t>
      </w:r>
      <w:r w:rsidRPr="00AB7C3E">
        <w:rPr>
          <w:color w:val="auto"/>
        </w:rPr>
        <w:t>0,90;</w:t>
      </w:r>
    </w:p>
    <w:p w14:paraId="53C35450" w14:textId="68AF5FDD" w:rsidR="00AB7C3E" w:rsidRPr="00AB7C3E" w:rsidRDefault="00AB7C3E" w:rsidP="00BC2250">
      <w:pPr>
        <w:pStyle w:val="Frame"/>
        <w:spacing w:line="240" w:lineRule="auto"/>
        <w:ind w:firstLine="0"/>
        <w:rPr>
          <w:color w:val="auto"/>
        </w:rPr>
      </w:pPr>
      <w:r w:rsidRPr="00AB7C3E">
        <w:rPr>
          <w:color w:val="auto"/>
        </w:rPr>
        <w:t xml:space="preserve">       G — сила </w:t>
      </w:r>
      <w:r w:rsidRPr="00AB7C3E">
        <w:t>1</w:t>
      </w:r>
      <w:r w:rsidRPr="00AB7C3E">
        <w:rPr>
          <w:color w:val="auto"/>
        </w:rPr>
        <w:t xml:space="preserve">ваги автомобіля </w:t>
      </w:r>
      <w:r w:rsidRPr="00AB7C3E">
        <w:t>1</w:t>
      </w:r>
      <w:r w:rsidRPr="00AB7C3E">
        <w:rPr>
          <w:color w:val="auto"/>
        </w:rPr>
        <w:t>з вантажем (</w:t>
      </w:r>
      <w:r w:rsidRPr="00AB7C3E">
        <w:t>1</w:t>
      </w:r>
      <w:r w:rsidRPr="00AB7C3E">
        <w:rPr>
          <w:color w:val="auto"/>
        </w:rPr>
        <w:t xml:space="preserve">вибирається за </w:t>
      </w:r>
      <w:r w:rsidRPr="00AB7C3E">
        <w:t>1</w:t>
      </w:r>
      <w:r w:rsidRPr="00AB7C3E">
        <w:rPr>
          <w:color w:val="auto"/>
        </w:rPr>
        <w:t xml:space="preserve">технічною характеристикою </w:t>
      </w:r>
      <w:r w:rsidRPr="00AB7C3E">
        <w:t>1</w:t>
      </w:r>
      <w:r w:rsidRPr="00AB7C3E">
        <w:rPr>
          <w:color w:val="auto"/>
        </w:rPr>
        <w:t xml:space="preserve">автомобіля-прототипа), </w:t>
      </w:r>
      <w:r w:rsidRPr="00AB7C3E">
        <w:t>1</w:t>
      </w:r>
      <w:r w:rsidRPr="00AB7C3E">
        <w:rPr>
          <w:color w:val="auto"/>
        </w:rPr>
        <w:t xml:space="preserve">Н;    </w:t>
      </w:r>
    </w:p>
    <w:p w14:paraId="41F39521" w14:textId="6ED468E0" w:rsidR="00AB7C3E" w:rsidRPr="00AB7C3E" w:rsidRDefault="00AB7C3E" w:rsidP="00BC2250">
      <w:pPr>
        <w:pStyle w:val="Frame"/>
        <w:spacing w:line="240" w:lineRule="auto"/>
        <w:ind w:firstLine="0"/>
        <w:rPr>
          <w:color w:val="auto"/>
        </w:rPr>
      </w:pPr>
      <w:r w:rsidRPr="00AB7C3E">
        <w:rPr>
          <w:color w:val="auto"/>
        </w:rPr>
        <w:t xml:space="preserve">       Ψ — </w:t>
      </w:r>
      <w:r w:rsidRPr="00AB7C3E">
        <w:t>1</w:t>
      </w:r>
      <w:r w:rsidRPr="00AB7C3E">
        <w:rPr>
          <w:color w:val="auto"/>
        </w:rPr>
        <w:t xml:space="preserve">приведений коефіцієнт </w:t>
      </w:r>
      <w:r w:rsidRPr="00AB7C3E">
        <w:t>1</w:t>
      </w:r>
      <w:r w:rsidRPr="00AB7C3E">
        <w:rPr>
          <w:color w:val="auto"/>
        </w:rPr>
        <w:t>дорожнього опору (</w:t>
      </w:r>
      <w:r w:rsidRPr="00AB7C3E">
        <w:t>1</w:t>
      </w:r>
      <w:r w:rsidRPr="00AB7C3E">
        <w:rPr>
          <w:color w:val="auto"/>
        </w:rPr>
        <w:t>Ψ=0,</w:t>
      </w:r>
      <w:r w:rsidRPr="00AB7C3E">
        <w:t>1</w:t>
      </w:r>
      <w:r w:rsidRPr="00AB7C3E">
        <w:rPr>
          <w:color w:val="auto"/>
        </w:rPr>
        <w:t>04);</w:t>
      </w:r>
    </w:p>
    <w:p w14:paraId="1578DA7B" w14:textId="461B2106" w:rsidR="00AB7C3E" w:rsidRPr="00AB7C3E" w:rsidRDefault="00AB7C3E" w:rsidP="00BC2250">
      <w:pPr>
        <w:pStyle w:val="Frame"/>
        <w:spacing w:line="240" w:lineRule="auto"/>
        <w:ind w:firstLine="0"/>
        <w:rPr>
          <w:color w:val="auto"/>
        </w:rPr>
      </w:pPr>
      <w:r w:rsidRPr="00AB7C3E">
        <w:rPr>
          <w:color w:val="auto"/>
        </w:rPr>
        <w:t xml:space="preserve">       K — </w:t>
      </w:r>
      <w:r w:rsidRPr="00AB7C3E">
        <w:t>1</w:t>
      </w:r>
      <w:r w:rsidRPr="00AB7C3E">
        <w:rPr>
          <w:color w:val="auto"/>
        </w:rPr>
        <w:t xml:space="preserve">коефіцієнт обтічності </w:t>
      </w:r>
      <w:r w:rsidRPr="00AB7C3E">
        <w:t>1</w:t>
      </w:r>
      <w:r w:rsidRPr="00AB7C3E">
        <w:rPr>
          <w:color w:val="auto"/>
        </w:rPr>
        <w:t xml:space="preserve">автомобіля. Для </w:t>
      </w:r>
      <w:r w:rsidRPr="00AB7C3E">
        <w:t>1</w:t>
      </w:r>
      <w:r w:rsidRPr="00AB7C3E">
        <w:rPr>
          <w:color w:val="auto"/>
        </w:rPr>
        <w:t xml:space="preserve">вантажних автомобілів </w:t>
      </w:r>
      <w:r w:rsidRPr="00AB7C3E">
        <w:t>1</w:t>
      </w:r>
      <w:r w:rsidRPr="00AB7C3E">
        <w:rPr>
          <w:color w:val="auto"/>
        </w:rPr>
        <w:t xml:space="preserve">приймають рівним </w:t>
      </w:r>
      <w:r w:rsidRPr="00AB7C3E">
        <w:t>1</w:t>
      </w:r>
      <w:r w:rsidRPr="00AB7C3E">
        <w:rPr>
          <w:color w:val="auto"/>
        </w:rPr>
        <w:t xml:space="preserve">0,6 … </w:t>
      </w:r>
      <w:r w:rsidRPr="00AB7C3E">
        <w:t>1</w:t>
      </w:r>
      <w:r w:rsidRPr="00AB7C3E">
        <w:rPr>
          <w:color w:val="auto"/>
        </w:rPr>
        <w:t>0,75;</w:t>
      </w:r>
    </w:p>
    <w:p w14:paraId="1A27978C" w14:textId="25D8C07B" w:rsidR="00AB7C3E" w:rsidRPr="00AB7C3E" w:rsidRDefault="00AB7C3E" w:rsidP="00BC2250">
      <w:pPr>
        <w:pStyle w:val="Frame"/>
        <w:spacing w:line="240" w:lineRule="auto"/>
        <w:ind w:firstLine="0"/>
        <w:rPr>
          <w:color w:val="auto"/>
        </w:rPr>
      </w:pPr>
      <w:r w:rsidRPr="00AB7C3E">
        <w:rPr>
          <w:color w:val="auto"/>
        </w:rPr>
        <w:t xml:space="preserve">       F — площа </w:t>
      </w:r>
      <w:r w:rsidRPr="00AB7C3E">
        <w:t>1</w:t>
      </w:r>
      <w:r w:rsidRPr="00AB7C3E">
        <w:rPr>
          <w:color w:val="auto"/>
        </w:rPr>
        <w:t xml:space="preserve">лобового опору </w:t>
      </w:r>
      <w:r w:rsidRPr="00AB7C3E">
        <w:t>1</w:t>
      </w:r>
      <w:r w:rsidRPr="00AB7C3E">
        <w:rPr>
          <w:color w:val="auto"/>
        </w:rPr>
        <w:t>автомобіля, м</w:t>
      </w:r>
      <w:r w:rsidRPr="00AB7C3E">
        <w:rPr>
          <w:color w:val="auto"/>
          <w:vertAlign w:val="superscript"/>
        </w:rPr>
        <w:t>2</w:t>
      </w:r>
      <w:r w:rsidRPr="00AB7C3E">
        <w:rPr>
          <w:color w:val="auto"/>
        </w:rPr>
        <w:t>.</w:t>
      </w:r>
    </w:p>
    <w:p w14:paraId="1C8B3B7D" w14:textId="6152DEDA" w:rsidR="00BC2250" w:rsidRPr="00AB7C3E" w:rsidRDefault="00AB7C3E" w:rsidP="00BC2250">
      <w:pPr>
        <w:pStyle w:val="Frame"/>
        <w:spacing w:line="240" w:lineRule="auto"/>
        <w:ind w:firstLine="720"/>
      </w:pPr>
      <w:r w:rsidRPr="00AB7C3E">
        <w:t>1</w:t>
      </w:r>
      <w:r w:rsidRPr="00AB7C3E">
        <w:rPr>
          <w:color w:val="auto"/>
        </w:rPr>
        <w:t xml:space="preserve">При проектуванні </w:t>
      </w:r>
      <w:r w:rsidRPr="00AB7C3E">
        <w:t>1</w:t>
      </w:r>
      <w:r w:rsidRPr="00AB7C3E">
        <w:rPr>
          <w:color w:val="auto"/>
        </w:rPr>
        <w:t xml:space="preserve">для забезпечення </w:t>
      </w:r>
      <w:r w:rsidRPr="00AB7C3E">
        <w:t>1</w:t>
      </w:r>
      <w:r w:rsidRPr="00AB7C3E">
        <w:rPr>
          <w:color w:val="auto"/>
        </w:rPr>
        <w:t xml:space="preserve">необхідного динамічного </w:t>
      </w:r>
      <w:r w:rsidRPr="00AB7C3E">
        <w:t>1</w:t>
      </w:r>
      <w:r w:rsidRPr="00AB7C3E">
        <w:rPr>
          <w:color w:val="auto"/>
        </w:rPr>
        <w:t xml:space="preserve">фактора в </w:t>
      </w:r>
      <w:r w:rsidRPr="00AB7C3E">
        <w:t>1</w:t>
      </w:r>
      <w:r w:rsidRPr="00AB7C3E">
        <w:rPr>
          <w:color w:val="auto"/>
        </w:rPr>
        <w:t xml:space="preserve">області середніх </w:t>
      </w:r>
      <w:r w:rsidRPr="00AB7C3E">
        <w:t>1</w:t>
      </w:r>
      <w:r w:rsidRPr="00AB7C3E">
        <w:rPr>
          <w:color w:val="auto"/>
        </w:rPr>
        <w:t xml:space="preserve">експлуатаційних швидкостей </w:t>
      </w:r>
      <w:r w:rsidRPr="00AB7C3E">
        <w:t>1</w:t>
      </w:r>
      <w:r w:rsidRPr="00AB7C3E">
        <w:rPr>
          <w:color w:val="auto"/>
        </w:rPr>
        <w:t xml:space="preserve">визначають максимальну </w:t>
      </w:r>
      <w:r w:rsidRPr="00AB7C3E">
        <w:t>1</w:t>
      </w:r>
      <w:r w:rsidRPr="00AB7C3E">
        <w:rPr>
          <w:color w:val="auto"/>
        </w:rPr>
        <w:t xml:space="preserve">потужність двигуна </w:t>
      </w:r>
      <w:r w:rsidRPr="00AB7C3E">
        <w:t>1</w:t>
      </w:r>
      <w:r w:rsidRPr="00AB7C3E">
        <w:rPr>
          <w:color w:val="auto"/>
        </w:rPr>
        <w:t>за формулою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568"/>
        <w:gridCol w:w="1002"/>
      </w:tblGrid>
      <w:tr w:rsidR="00BC2250" w:rsidRPr="00AB7C3E" w14:paraId="4B21474F" w14:textId="77777777" w:rsidTr="00A70FB0">
        <w:tc>
          <w:tcPr>
            <w:tcW w:w="8568" w:type="dxa"/>
            <w:vAlign w:val="center"/>
          </w:tcPr>
          <w:p w14:paraId="2475E1DC" w14:textId="0ED8BFBE" w:rsidR="00BC2250" w:rsidRPr="00AB7C3E" w:rsidRDefault="00AB7C3E" w:rsidP="00A70FB0">
            <w:pPr>
              <w:jc w:val="center"/>
              <w:rPr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2540" w:dyaOrig="380" w14:anchorId="00C739C2">
                <v:shape id="_x0000_i2886" type="#_x0000_t75" style="width:126.6pt;height:18.6pt" o:ole="">
                  <v:imagedata r:id="rId12" o:title=""/>
                </v:shape>
                <o:OLEObject Type="Embed" ProgID="Equation.3" ShapeID="_x0000_i2886" DrawAspect="Content" ObjectID="_1809785730" r:id="rId13"/>
              </w:object>
            </w:r>
            <w:r w:rsidRPr="00AB7C3E">
              <w:rPr>
                <w:color w:val="auto"/>
                <w:lang w:val="uk-UA"/>
              </w:rPr>
              <w:t xml:space="preserve">=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1,1 ·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221,8 =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44 кВт</w:t>
            </w:r>
          </w:p>
        </w:tc>
        <w:tc>
          <w:tcPr>
            <w:tcW w:w="1002" w:type="dxa"/>
            <w:vAlign w:val="center"/>
          </w:tcPr>
          <w:p w14:paraId="59667848" w14:textId="77777777" w:rsidR="00BC2250" w:rsidRPr="00AB7C3E" w:rsidRDefault="00BC2250" w:rsidP="00A70FB0">
            <w:pPr>
              <w:jc w:val="center"/>
              <w:rPr>
                <w:sz w:val="28"/>
                <w:lang w:val="uk-UA"/>
              </w:rPr>
            </w:pPr>
          </w:p>
        </w:tc>
      </w:tr>
    </w:tbl>
    <w:p w14:paraId="56B983C7" w14:textId="245BCABB" w:rsidR="00BC2250" w:rsidRPr="00AB7C3E" w:rsidRDefault="00AB7C3E" w:rsidP="00BC2250">
      <w:pPr>
        <w:pStyle w:val="Frame"/>
        <w:spacing w:before="120" w:line="240" w:lineRule="auto"/>
      </w:pPr>
      <w:r w:rsidRPr="00AB7C3E">
        <w:t>1</w:t>
      </w:r>
      <w:r w:rsidRPr="00AB7C3E">
        <w:rPr>
          <w:color w:val="auto"/>
        </w:rPr>
        <w:t xml:space="preserve">Частота обертання </w:t>
      </w:r>
      <w:r w:rsidRPr="00AB7C3E">
        <w:t>1</w:t>
      </w:r>
      <w:r w:rsidRPr="00AB7C3E">
        <w:rPr>
          <w:color w:val="auto"/>
        </w:rPr>
        <w:t xml:space="preserve">колінчастого вала </w:t>
      </w:r>
      <w:r w:rsidRPr="00AB7C3E">
        <w:t>1</w:t>
      </w:r>
      <w:r w:rsidRPr="00AB7C3E">
        <w:rPr>
          <w:color w:val="auto"/>
        </w:rPr>
        <w:t xml:space="preserve">двигуна, що </w:t>
      </w:r>
      <w:r w:rsidRPr="00AB7C3E">
        <w:t>1</w:t>
      </w:r>
      <w:r w:rsidRPr="00AB7C3E">
        <w:rPr>
          <w:color w:val="auto"/>
        </w:rPr>
        <w:t xml:space="preserve">відповідає максимальній </w:t>
      </w:r>
      <w:r w:rsidRPr="00AB7C3E">
        <w:t>1</w:t>
      </w:r>
      <w:r w:rsidRPr="00AB7C3E">
        <w:rPr>
          <w:color w:val="auto"/>
        </w:rPr>
        <w:t xml:space="preserve">потужності, визначається </w:t>
      </w:r>
      <w:r w:rsidRPr="00AB7C3E">
        <w:t>1</w:t>
      </w:r>
      <w:r w:rsidRPr="00AB7C3E">
        <w:rPr>
          <w:color w:val="auto"/>
        </w:rPr>
        <w:t xml:space="preserve">коефіцієнтом оборотності </w:t>
      </w:r>
      <w:r w:rsidRPr="00AB7C3E">
        <w:t>1</w:t>
      </w:r>
      <w:r w:rsidRPr="00AB7C3E">
        <w:rPr>
          <w:color w:val="auto"/>
        </w:rPr>
        <w:t>двигуна, η</w:t>
      </w:r>
      <w:r w:rsidRPr="00AB7C3E">
        <w:rPr>
          <w:color w:val="auto"/>
          <w:vertAlign w:val="subscript"/>
        </w:rPr>
        <w:t>н</w:t>
      </w:r>
      <w:r w:rsidRPr="00AB7C3E">
        <w:rPr>
          <w:color w:val="auto"/>
        </w:rPr>
        <w:t xml:space="preserve"> </w:t>
      </w:r>
      <w:r w:rsidRPr="00AB7C3E">
        <w:t>1</w:t>
      </w:r>
      <w:r w:rsidRPr="00AB7C3E">
        <w:rPr>
          <w:color w:val="auto"/>
        </w:rPr>
        <w:t xml:space="preserve">рівним відношенню </w:t>
      </w:r>
      <w:r w:rsidRPr="00AB7C3E">
        <w:t>1</w:t>
      </w:r>
      <w:r w:rsidRPr="00AB7C3E">
        <w:rPr>
          <w:color w:val="auto"/>
        </w:rPr>
        <w:t xml:space="preserve">частоти обертання </w:t>
      </w:r>
      <w:r w:rsidRPr="00AB7C3E">
        <w:t>1</w:t>
      </w:r>
      <w:r w:rsidRPr="00AB7C3E">
        <w:rPr>
          <w:color w:val="auto"/>
        </w:rPr>
        <w:t xml:space="preserve">колінчастого вала </w:t>
      </w:r>
      <w:r w:rsidRPr="00AB7C3E">
        <w:t>1</w:t>
      </w:r>
      <w:r w:rsidRPr="00AB7C3E">
        <w:rPr>
          <w:color w:val="auto"/>
        </w:rPr>
        <w:t xml:space="preserve">двигуна до </w:t>
      </w:r>
      <w:r w:rsidRPr="00AB7C3E">
        <w:t>1</w:t>
      </w:r>
      <w:r w:rsidRPr="00AB7C3E">
        <w:rPr>
          <w:color w:val="auto"/>
        </w:rPr>
        <w:t xml:space="preserve">відповідної швидкості </w:t>
      </w:r>
      <w:r w:rsidRPr="00AB7C3E">
        <w:t>1</w:t>
      </w:r>
      <w:r w:rsidRPr="00AB7C3E">
        <w:rPr>
          <w:color w:val="auto"/>
        </w:rPr>
        <w:t xml:space="preserve">руху автомобіля, </w:t>
      </w:r>
      <w:r w:rsidRPr="00AB7C3E">
        <w:t>1</w:t>
      </w:r>
      <w:r w:rsidRPr="00AB7C3E">
        <w:rPr>
          <w:color w:val="auto"/>
        </w:rPr>
        <w:t>тому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568"/>
        <w:gridCol w:w="1002"/>
      </w:tblGrid>
      <w:tr w:rsidR="00BC2250" w:rsidRPr="00AB7C3E" w14:paraId="25D8EB9A" w14:textId="77777777" w:rsidTr="00A70FB0">
        <w:tc>
          <w:tcPr>
            <w:tcW w:w="8568" w:type="dxa"/>
            <w:vAlign w:val="center"/>
          </w:tcPr>
          <w:p w14:paraId="26016095" w14:textId="0DBBF85A" w:rsidR="00BC2250" w:rsidRPr="00AB7C3E" w:rsidRDefault="00AB7C3E" w:rsidP="00A70FB0">
            <w:pPr>
              <w:jc w:val="center"/>
              <w:rPr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1620" w:dyaOrig="380" w14:anchorId="357FF521">
                <v:shape id="_x0000_i2888" type="#_x0000_t75" style="width:81.3pt;height:18.6pt" o:ole="">
                  <v:imagedata r:id="rId14" o:title=""/>
                </v:shape>
                <o:OLEObject Type="Embed" ProgID="Equation.3" ShapeID="_x0000_i2888" DrawAspect="Content" ObjectID="_1809785731" r:id="rId15"/>
              </w:object>
            </w:r>
            <w:r w:rsidRPr="00AB7C3E">
              <w:rPr>
                <w:color w:val="auto"/>
                <w:lang w:val="uk-UA"/>
              </w:rPr>
              <w:t>=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3600хв</w:t>
            </w:r>
            <w:r w:rsidRPr="00AB7C3E">
              <w:rPr>
                <w:color w:val="auto"/>
                <w:sz w:val="28"/>
                <w:szCs w:val="28"/>
                <w:vertAlign w:val="superscript"/>
                <w:lang w:val="uk-UA"/>
              </w:rPr>
              <w:t>-</w:t>
            </w:r>
            <w:r w:rsidRPr="00AB7C3E">
              <w:rPr>
                <w:sz w:val="28"/>
                <w:szCs w:val="28"/>
                <w:vertAlign w:val="superscript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vertAlign w:val="superscript"/>
                <w:lang w:val="uk-UA"/>
              </w:rPr>
              <w:t>1</w:t>
            </w:r>
          </w:p>
        </w:tc>
        <w:tc>
          <w:tcPr>
            <w:tcW w:w="1002" w:type="dxa"/>
            <w:vAlign w:val="center"/>
          </w:tcPr>
          <w:p w14:paraId="1DE2EE33" w14:textId="77777777" w:rsidR="00BC2250" w:rsidRPr="00AB7C3E" w:rsidRDefault="00BC2250" w:rsidP="00A70FB0">
            <w:pPr>
              <w:jc w:val="center"/>
              <w:rPr>
                <w:sz w:val="28"/>
                <w:lang w:val="uk-UA"/>
              </w:rPr>
            </w:pPr>
          </w:p>
        </w:tc>
      </w:tr>
    </w:tbl>
    <w:p w14:paraId="00266210" w14:textId="4C0A2CD2" w:rsidR="00AB7C3E" w:rsidRPr="00AB7C3E" w:rsidRDefault="00AB7C3E" w:rsidP="00BC2250">
      <w:pPr>
        <w:pStyle w:val="Frame"/>
        <w:spacing w:before="120" w:line="240" w:lineRule="auto"/>
        <w:rPr>
          <w:color w:val="auto"/>
        </w:rPr>
      </w:pPr>
      <w:r w:rsidRPr="00AB7C3E">
        <w:rPr>
          <w:color w:val="auto"/>
        </w:rPr>
        <w:t xml:space="preserve">Для </w:t>
      </w:r>
      <w:r w:rsidRPr="00AB7C3E">
        <w:t>1</w:t>
      </w:r>
      <w:r w:rsidRPr="00AB7C3E">
        <w:rPr>
          <w:color w:val="auto"/>
        </w:rPr>
        <w:t xml:space="preserve">вантажних автомобілів </w:t>
      </w:r>
      <w:r w:rsidRPr="00AB7C3E">
        <w:t>1</w:t>
      </w:r>
      <w:r w:rsidRPr="00AB7C3E">
        <w:rPr>
          <w:color w:val="auto"/>
        </w:rPr>
        <w:t xml:space="preserve">коефіцієнт оборотності </w:t>
      </w:r>
      <w:r w:rsidRPr="00AB7C3E">
        <w:t>1</w:t>
      </w:r>
      <w:r w:rsidRPr="00AB7C3E">
        <w:rPr>
          <w:color w:val="auto"/>
        </w:rPr>
        <w:t xml:space="preserve">приймають рівним </w:t>
      </w:r>
      <w:r w:rsidRPr="00AB7C3E">
        <w:t>1</w:t>
      </w:r>
      <w:r w:rsidRPr="00AB7C3E">
        <w:rPr>
          <w:color w:val="auto"/>
        </w:rPr>
        <w:t>η</w:t>
      </w:r>
      <w:r w:rsidRPr="00AB7C3E">
        <w:rPr>
          <w:color w:val="auto"/>
          <w:vertAlign w:val="subscript"/>
        </w:rPr>
        <w:t>н</w:t>
      </w:r>
      <w:r w:rsidRPr="00AB7C3E">
        <w:rPr>
          <w:color w:val="auto"/>
        </w:rPr>
        <w:t xml:space="preserve"> = 30…</w:t>
      </w:r>
      <w:r w:rsidRPr="00AB7C3E">
        <w:t>1</w:t>
      </w:r>
      <w:r w:rsidRPr="00AB7C3E">
        <w:rPr>
          <w:color w:val="auto"/>
        </w:rPr>
        <w:t xml:space="preserve">40 відповідно </w:t>
      </w:r>
      <w:r w:rsidRPr="00AB7C3E">
        <w:t>1</w:t>
      </w:r>
      <w:r w:rsidRPr="00AB7C3E">
        <w:rPr>
          <w:color w:val="auto"/>
        </w:rPr>
        <w:t xml:space="preserve">до обраного </w:t>
      </w:r>
      <w:r w:rsidRPr="00AB7C3E">
        <w:t>1</w:t>
      </w:r>
      <w:r w:rsidRPr="00AB7C3E">
        <w:rPr>
          <w:color w:val="auto"/>
        </w:rPr>
        <w:t xml:space="preserve">прототипу автомобіля </w:t>
      </w:r>
      <w:r w:rsidRPr="00AB7C3E">
        <w:t>1</w:t>
      </w:r>
      <w:r w:rsidRPr="00AB7C3E">
        <w:rPr>
          <w:color w:val="auto"/>
        </w:rPr>
        <w:t xml:space="preserve">та розрахованої </w:t>
      </w:r>
      <w:r w:rsidRPr="00AB7C3E">
        <w:t>1</w:t>
      </w:r>
      <w:r w:rsidRPr="00AB7C3E">
        <w:rPr>
          <w:color w:val="auto"/>
        </w:rPr>
        <w:t xml:space="preserve">максимальної потужності </w:t>
      </w:r>
      <w:r w:rsidRPr="00AB7C3E">
        <w:t>1</w:t>
      </w:r>
      <w:r w:rsidRPr="00AB7C3E">
        <w:rPr>
          <w:color w:val="auto"/>
        </w:rPr>
        <w:t>двигуна.</w:t>
      </w:r>
    </w:p>
    <w:p w14:paraId="675545D5" w14:textId="77777777" w:rsidR="00AB7C3E" w:rsidRPr="00AB7C3E" w:rsidRDefault="00AB7C3E" w:rsidP="00BC2250">
      <w:pPr>
        <w:rPr>
          <w:color w:val="auto"/>
          <w:lang w:val="uk-UA"/>
        </w:rPr>
      </w:pPr>
    </w:p>
    <w:p w14:paraId="420846C3" w14:textId="4BC698CE" w:rsidR="00AB7C3E" w:rsidRPr="00AB7C3E" w:rsidRDefault="00AB7C3E" w:rsidP="00BC2250">
      <w:pPr>
        <w:pStyle w:val="2"/>
        <w:ind w:firstLine="720"/>
        <w:jc w:val="left"/>
        <w:rPr>
          <w:color w:val="auto"/>
          <w:sz w:val="28"/>
          <w:szCs w:val="28"/>
        </w:rPr>
      </w:pPr>
      <w:r w:rsidRPr="00AB7C3E">
        <w:rPr>
          <w:color w:val="auto"/>
          <w:sz w:val="28"/>
          <w:szCs w:val="28"/>
        </w:rPr>
        <w:t xml:space="preserve">Розрахунок </w:t>
      </w:r>
      <w:r w:rsidRPr="00AB7C3E">
        <w:rPr>
          <w:sz w:val="28"/>
          <w:szCs w:val="28"/>
        </w:rPr>
        <w:t>1</w:t>
      </w:r>
      <w:r w:rsidRPr="00AB7C3E">
        <w:rPr>
          <w:color w:val="auto"/>
          <w:sz w:val="28"/>
          <w:szCs w:val="28"/>
        </w:rPr>
        <w:t xml:space="preserve">і побудова </w:t>
      </w:r>
      <w:r w:rsidRPr="00AB7C3E">
        <w:rPr>
          <w:sz w:val="28"/>
          <w:szCs w:val="28"/>
        </w:rPr>
        <w:t>1</w:t>
      </w:r>
      <w:r w:rsidRPr="00AB7C3E">
        <w:rPr>
          <w:color w:val="auto"/>
          <w:sz w:val="28"/>
          <w:szCs w:val="28"/>
        </w:rPr>
        <w:t>зовнішньої швидкісної</w:t>
      </w:r>
    </w:p>
    <w:p w14:paraId="5CEDD3B1" w14:textId="7F8BCB57" w:rsidR="00AB7C3E" w:rsidRPr="00AB7C3E" w:rsidRDefault="00AB7C3E" w:rsidP="00BC2250">
      <w:pPr>
        <w:pStyle w:val="2"/>
        <w:ind w:firstLine="720"/>
        <w:jc w:val="both"/>
        <w:rPr>
          <w:color w:val="auto"/>
          <w:sz w:val="28"/>
          <w:szCs w:val="28"/>
        </w:rPr>
      </w:pPr>
      <w:r w:rsidRPr="00AB7C3E">
        <w:rPr>
          <w:color w:val="auto"/>
          <w:sz w:val="28"/>
          <w:szCs w:val="28"/>
        </w:rPr>
        <w:t xml:space="preserve">    </w:t>
      </w:r>
      <w:r w:rsidRPr="00AB7C3E">
        <w:rPr>
          <w:sz w:val="28"/>
          <w:szCs w:val="28"/>
        </w:rPr>
        <w:t>1</w:t>
      </w:r>
      <w:r w:rsidRPr="00AB7C3E">
        <w:rPr>
          <w:color w:val="auto"/>
          <w:sz w:val="28"/>
          <w:szCs w:val="28"/>
        </w:rPr>
        <w:t>характеристики двигуна</w:t>
      </w:r>
    </w:p>
    <w:p w14:paraId="56349361" w14:textId="77777777" w:rsidR="00AB7C3E" w:rsidRPr="00AB7C3E" w:rsidRDefault="00AB7C3E" w:rsidP="00BC2250">
      <w:pPr>
        <w:rPr>
          <w:color w:val="auto"/>
          <w:lang w:val="uk-UA"/>
        </w:rPr>
      </w:pPr>
    </w:p>
    <w:p w14:paraId="095A4AA8" w14:textId="1A884197" w:rsidR="00AB7C3E" w:rsidRPr="00AB7C3E" w:rsidRDefault="00AB7C3E" w:rsidP="00BC2250">
      <w:pPr>
        <w:pStyle w:val="Frame"/>
        <w:spacing w:line="240" w:lineRule="auto"/>
        <w:rPr>
          <w:color w:val="auto"/>
        </w:rPr>
      </w:pPr>
      <w:r w:rsidRPr="00AB7C3E">
        <w:t>1</w:t>
      </w:r>
      <w:r w:rsidRPr="00AB7C3E">
        <w:rPr>
          <w:color w:val="auto"/>
        </w:rPr>
        <w:t xml:space="preserve">З деякою </w:t>
      </w:r>
      <w:r w:rsidRPr="00AB7C3E">
        <w:t>1</w:t>
      </w:r>
      <w:r w:rsidRPr="00AB7C3E">
        <w:rPr>
          <w:color w:val="auto"/>
        </w:rPr>
        <w:t xml:space="preserve">похибкою зовнішня </w:t>
      </w:r>
      <w:r w:rsidRPr="00AB7C3E">
        <w:t>1</w:t>
      </w:r>
      <w:r w:rsidRPr="00AB7C3E">
        <w:rPr>
          <w:color w:val="auto"/>
        </w:rPr>
        <w:t xml:space="preserve">швидкісна характеристика </w:t>
      </w:r>
      <w:r w:rsidRPr="00AB7C3E">
        <w:t>1</w:t>
      </w:r>
      <w:r w:rsidRPr="00AB7C3E">
        <w:rPr>
          <w:color w:val="auto"/>
        </w:rPr>
        <w:t xml:space="preserve">може бути </w:t>
      </w:r>
      <w:r w:rsidRPr="00AB7C3E">
        <w:t>1</w:t>
      </w:r>
      <w:r w:rsidRPr="00AB7C3E">
        <w:rPr>
          <w:color w:val="auto"/>
        </w:rPr>
        <w:t xml:space="preserve">визначена і </w:t>
      </w:r>
      <w:r w:rsidRPr="00AB7C3E">
        <w:t>1</w:t>
      </w:r>
      <w:r w:rsidRPr="00AB7C3E">
        <w:rPr>
          <w:color w:val="auto"/>
        </w:rPr>
        <w:t xml:space="preserve">побудована для </w:t>
      </w:r>
      <w:r w:rsidRPr="00AB7C3E">
        <w:t>1</w:t>
      </w:r>
      <w:r w:rsidRPr="00AB7C3E">
        <w:rPr>
          <w:color w:val="auto"/>
        </w:rPr>
        <w:t xml:space="preserve">карбюраторних чотиритактних </w:t>
      </w:r>
      <w:r w:rsidRPr="00AB7C3E">
        <w:t>1</w:t>
      </w:r>
      <w:r w:rsidRPr="00AB7C3E">
        <w:rPr>
          <w:color w:val="auto"/>
        </w:rPr>
        <w:t xml:space="preserve">двигунів на </w:t>
      </w:r>
      <w:r w:rsidRPr="00AB7C3E">
        <w:t>1</w:t>
      </w:r>
      <w:r w:rsidRPr="00AB7C3E">
        <w:rPr>
          <w:color w:val="auto"/>
        </w:rPr>
        <w:t xml:space="preserve">підставі наступних </w:t>
      </w:r>
      <w:r w:rsidRPr="00AB7C3E">
        <w:t>1</w:t>
      </w:r>
      <w:r w:rsidRPr="00AB7C3E">
        <w:rPr>
          <w:color w:val="auto"/>
        </w:rPr>
        <w:t>даних:</w:t>
      </w:r>
    </w:p>
    <w:p w14:paraId="5A478351" w14:textId="67EED65C" w:rsidR="00BC2250" w:rsidRPr="00AB7C3E" w:rsidRDefault="00BC2250" w:rsidP="00BC2250">
      <w:pPr>
        <w:pStyle w:val="Frame"/>
        <w:spacing w:line="240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1260"/>
        <w:gridCol w:w="1260"/>
        <w:gridCol w:w="1440"/>
        <w:gridCol w:w="1440"/>
        <w:gridCol w:w="1440"/>
        <w:gridCol w:w="1440"/>
      </w:tblGrid>
      <w:tr w:rsidR="00BC2250" w:rsidRPr="00AB7C3E" w14:paraId="23E506AE" w14:textId="77777777" w:rsidTr="00A70FB0">
        <w:tc>
          <w:tcPr>
            <w:tcW w:w="1188" w:type="dxa"/>
            <w:vAlign w:val="center"/>
          </w:tcPr>
          <w:p w14:paraId="04859492" w14:textId="733E4330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n, %</w:t>
            </w:r>
          </w:p>
        </w:tc>
        <w:tc>
          <w:tcPr>
            <w:tcW w:w="1260" w:type="dxa"/>
            <w:vAlign w:val="center"/>
          </w:tcPr>
          <w:p w14:paraId="13A145DC" w14:textId="2178FA64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20</w:t>
            </w:r>
          </w:p>
        </w:tc>
        <w:tc>
          <w:tcPr>
            <w:tcW w:w="1260" w:type="dxa"/>
            <w:vAlign w:val="center"/>
          </w:tcPr>
          <w:p w14:paraId="2D01D1D4" w14:textId="3FBCC692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40</w:t>
            </w:r>
          </w:p>
        </w:tc>
        <w:tc>
          <w:tcPr>
            <w:tcW w:w="1440" w:type="dxa"/>
            <w:vAlign w:val="center"/>
          </w:tcPr>
          <w:p w14:paraId="39DB81BD" w14:textId="2EE50BF5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60</w:t>
            </w:r>
          </w:p>
        </w:tc>
        <w:tc>
          <w:tcPr>
            <w:tcW w:w="1440" w:type="dxa"/>
            <w:vAlign w:val="center"/>
          </w:tcPr>
          <w:p w14:paraId="350D13B1" w14:textId="0EF282B5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80</w:t>
            </w:r>
          </w:p>
        </w:tc>
        <w:tc>
          <w:tcPr>
            <w:tcW w:w="1440" w:type="dxa"/>
          </w:tcPr>
          <w:p w14:paraId="51B93395" w14:textId="75C8770E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100</w:t>
            </w:r>
          </w:p>
        </w:tc>
        <w:tc>
          <w:tcPr>
            <w:tcW w:w="1440" w:type="dxa"/>
            <w:vAlign w:val="center"/>
          </w:tcPr>
          <w:p w14:paraId="48FCC381" w14:textId="29495888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110</w:t>
            </w:r>
          </w:p>
        </w:tc>
      </w:tr>
      <w:tr w:rsidR="00BC2250" w:rsidRPr="00AB7C3E" w14:paraId="48CFBD5E" w14:textId="77777777" w:rsidTr="00A70FB0">
        <w:tc>
          <w:tcPr>
            <w:tcW w:w="1188" w:type="dxa"/>
            <w:vAlign w:val="center"/>
          </w:tcPr>
          <w:p w14:paraId="243DFA62" w14:textId="6DD88BAA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n, хв</w:t>
            </w:r>
            <w:r w:rsidRPr="00AB7C3E">
              <w:rPr>
                <w:color w:val="auto"/>
                <w:vertAlign w:val="superscript"/>
              </w:rPr>
              <w:t>-</w:t>
            </w:r>
            <w:r w:rsidRPr="00AB7C3E">
              <w:rPr>
                <w:vertAlign w:val="superscript"/>
              </w:rPr>
              <w:t>1</w:t>
            </w:r>
            <w:r w:rsidRPr="00AB7C3E">
              <w:rPr>
                <w:color w:val="auto"/>
                <w:vertAlign w:val="superscript"/>
              </w:rPr>
              <w:t>1</w:t>
            </w:r>
          </w:p>
        </w:tc>
        <w:tc>
          <w:tcPr>
            <w:tcW w:w="1260" w:type="dxa"/>
            <w:vAlign w:val="center"/>
          </w:tcPr>
          <w:p w14:paraId="78BB4BC7" w14:textId="57EE5D0B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720</w:t>
            </w:r>
          </w:p>
        </w:tc>
        <w:tc>
          <w:tcPr>
            <w:tcW w:w="1260" w:type="dxa"/>
            <w:vAlign w:val="center"/>
          </w:tcPr>
          <w:p w14:paraId="44570AC0" w14:textId="007DEA6D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1440</w:t>
            </w:r>
          </w:p>
        </w:tc>
        <w:tc>
          <w:tcPr>
            <w:tcW w:w="1440" w:type="dxa"/>
            <w:vAlign w:val="center"/>
          </w:tcPr>
          <w:p w14:paraId="5A445286" w14:textId="61FDC487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2160</w:t>
            </w:r>
          </w:p>
        </w:tc>
        <w:tc>
          <w:tcPr>
            <w:tcW w:w="1440" w:type="dxa"/>
            <w:vAlign w:val="center"/>
          </w:tcPr>
          <w:p w14:paraId="0A1EB24E" w14:textId="32C7471F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2880</w:t>
            </w:r>
          </w:p>
        </w:tc>
        <w:tc>
          <w:tcPr>
            <w:tcW w:w="1440" w:type="dxa"/>
          </w:tcPr>
          <w:p w14:paraId="56AB02B9" w14:textId="625F8C23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3600</w:t>
            </w:r>
          </w:p>
        </w:tc>
        <w:tc>
          <w:tcPr>
            <w:tcW w:w="1440" w:type="dxa"/>
            <w:vAlign w:val="center"/>
          </w:tcPr>
          <w:p w14:paraId="7994495F" w14:textId="7BD7CAC6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3960</w:t>
            </w:r>
          </w:p>
        </w:tc>
      </w:tr>
      <w:tr w:rsidR="00BC2250" w:rsidRPr="00AB7C3E" w14:paraId="47B0DC77" w14:textId="77777777" w:rsidTr="00A70FB0">
        <w:tc>
          <w:tcPr>
            <w:tcW w:w="1188" w:type="dxa"/>
            <w:vAlign w:val="center"/>
          </w:tcPr>
          <w:p w14:paraId="64A0A2BA" w14:textId="1308B053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 xml:space="preserve">ω, </w:t>
            </w:r>
            <w:r w:rsidRPr="00AB7C3E">
              <w:t>1</w:t>
            </w:r>
            <w:r w:rsidRPr="00AB7C3E">
              <w:rPr>
                <w:color w:val="auto"/>
              </w:rPr>
              <w:t>с</w:t>
            </w:r>
            <w:r w:rsidRPr="00AB7C3E">
              <w:rPr>
                <w:color w:val="auto"/>
                <w:vertAlign w:val="superscript"/>
              </w:rPr>
              <w:t>-1</w:t>
            </w:r>
          </w:p>
        </w:tc>
        <w:tc>
          <w:tcPr>
            <w:tcW w:w="1260" w:type="dxa"/>
            <w:vAlign w:val="center"/>
          </w:tcPr>
          <w:p w14:paraId="018FA2C6" w14:textId="5A99B4E4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75,4</w:t>
            </w:r>
          </w:p>
        </w:tc>
        <w:tc>
          <w:tcPr>
            <w:tcW w:w="1260" w:type="dxa"/>
            <w:vAlign w:val="center"/>
          </w:tcPr>
          <w:p w14:paraId="7E643A4D" w14:textId="60F1BC6F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150,8</w:t>
            </w:r>
          </w:p>
        </w:tc>
        <w:tc>
          <w:tcPr>
            <w:tcW w:w="1440" w:type="dxa"/>
            <w:vAlign w:val="center"/>
          </w:tcPr>
          <w:p w14:paraId="661D9AE6" w14:textId="3241FCF8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226,2</w:t>
            </w:r>
          </w:p>
        </w:tc>
        <w:tc>
          <w:tcPr>
            <w:tcW w:w="1440" w:type="dxa"/>
            <w:vAlign w:val="center"/>
          </w:tcPr>
          <w:p w14:paraId="18CC69C2" w14:textId="187AC314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301,6</w:t>
            </w:r>
          </w:p>
        </w:tc>
        <w:tc>
          <w:tcPr>
            <w:tcW w:w="1440" w:type="dxa"/>
          </w:tcPr>
          <w:p w14:paraId="75020925" w14:textId="1D2CDDFB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377</w:t>
            </w:r>
          </w:p>
        </w:tc>
        <w:tc>
          <w:tcPr>
            <w:tcW w:w="1440" w:type="dxa"/>
            <w:vAlign w:val="center"/>
          </w:tcPr>
          <w:p w14:paraId="6A25D031" w14:textId="603F4817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414,</w:t>
            </w:r>
            <w:r w:rsidRPr="00AB7C3E">
              <w:t>1</w:t>
            </w:r>
            <w:r w:rsidRPr="00AB7C3E">
              <w:rPr>
                <w:color w:val="auto"/>
              </w:rPr>
              <w:t>7</w:t>
            </w:r>
          </w:p>
        </w:tc>
      </w:tr>
      <w:tr w:rsidR="00BC2250" w:rsidRPr="00AB7C3E" w14:paraId="4A4EE054" w14:textId="77777777" w:rsidTr="00A70FB0">
        <w:tc>
          <w:tcPr>
            <w:tcW w:w="1188" w:type="dxa"/>
            <w:vAlign w:val="center"/>
          </w:tcPr>
          <w:p w14:paraId="670693F3" w14:textId="798728FF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N</w:t>
            </w:r>
            <w:r w:rsidRPr="00AB7C3E">
              <w:rPr>
                <w:color w:val="auto"/>
                <w:vertAlign w:val="subscript"/>
              </w:rPr>
              <w:t>е</w:t>
            </w:r>
            <w:r w:rsidRPr="00AB7C3E">
              <w:rPr>
                <w:color w:val="auto"/>
              </w:rPr>
              <w:t>, %</w:t>
            </w:r>
          </w:p>
        </w:tc>
        <w:tc>
          <w:tcPr>
            <w:tcW w:w="1260" w:type="dxa"/>
            <w:vAlign w:val="center"/>
          </w:tcPr>
          <w:p w14:paraId="0266BF80" w14:textId="5D72D016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17</w:t>
            </w:r>
          </w:p>
        </w:tc>
        <w:tc>
          <w:tcPr>
            <w:tcW w:w="1260" w:type="dxa"/>
            <w:vAlign w:val="center"/>
          </w:tcPr>
          <w:p w14:paraId="3ACD4C65" w14:textId="2ED14419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41</w:t>
            </w:r>
          </w:p>
        </w:tc>
        <w:tc>
          <w:tcPr>
            <w:tcW w:w="1440" w:type="dxa"/>
            <w:vAlign w:val="center"/>
          </w:tcPr>
          <w:p w14:paraId="70F88FB0" w14:textId="27858654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67</w:t>
            </w:r>
          </w:p>
        </w:tc>
        <w:tc>
          <w:tcPr>
            <w:tcW w:w="1440" w:type="dxa"/>
            <w:vAlign w:val="center"/>
          </w:tcPr>
          <w:p w14:paraId="0AAD5158" w14:textId="1C4B1571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87</w:t>
            </w:r>
          </w:p>
        </w:tc>
        <w:tc>
          <w:tcPr>
            <w:tcW w:w="1440" w:type="dxa"/>
          </w:tcPr>
          <w:p w14:paraId="361660EE" w14:textId="4EF323C8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100</w:t>
            </w:r>
          </w:p>
        </w:tc>
        <w:tc>
          <w:tcPr>
            <w:tcW w:w="1440" w:type="dxa"/>
            <w:vAlign w:val="center"/>
          </w:tcPr>
          <w:p w14:paraId="13915AA3" w14:textId="7E4C40F3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0</w:t>
            </w:r>
          </w:p>
        </w:tc>
      </w:tr>
      <w:tr w:rsidR="00BC2250" w:rsidRPr="00AB7C3E" w14:paraId="15C57F78" w14:textId="77777777" w:rsidTr="00A70FB0">
        <w:tc>
          <w:tcPr>
            <w:tcW w:w="1188" w:type="dxa"/>
            <w:vAlign w:val="center"/>
          </w:tcPr>
          <w:p w14:paraId="4F00CA6F" w14:textId="01BB352D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lastRenderedPageBreak/>
              <w:t>N</w:t>
            </w:r>
            <w:r w:rsidRPr="00AB7C3E">
              <w:rPr>
                <w:color w:val="auto"/>
                <w:vertAlign w:val="subscript"/>
              </w:rPr>
              <w:t>е</w:t>
            </w:r>
            <w:r w:rsidRPr="00AB7C3E">
              <w:rPr>
                <w:color w:val="auto"/>
              </w:rPr>
              <w:t>, кВт</w:t>
            </w:r>
          </w:p>
        </w:tc>
        <w:tc>
          <w:tcPr>
            <w:tcW w:w="1260" w:type="dxa"/>
            <w:vAlign w:val="center"/>
          </w:tcPr>
          <w:p w14:paraId="6C62EEF2" w14:textId="7282FD2E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41,5</w:t>
            </w:r>
          </w:p>
        </w:tc>
        <w:tc>
          <w:tcPr>
            <w:tcW w:w="1260" w:type="dxa"/>
            <w:vAlign w:val="center"/>
          </w:tcPr>
          <w:p w14:paraId="2A75A5F6" w14:textId="463997E0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100</w:t>
            </w:r>
          </w:p>
        </w:tc>
        <w:tc>
          <w:tcPr>
            <w:tcW w:w="1440" w:type="dxa"/>
            <w:vAlign w:val="center"/>
          </w:tcPr>
          <w:p w14:paraId="7E6CA581" w14:textId="2F38E125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163,</w:t>
            </w:r>
            <w:r w:rsidRPr="00AB7C3E">
              <w:t>1</w:t>
            </w:r>
            <w:r w:rsidRPr="00AB7C3E">
              <w:rPr>
                <w:color w:val="auto"/>
              </w:rPr>
              <w:t>5</w:t>
            </w:r>
          </w:p>
        </w:tc>
        <w:tc>
          <w:tcPr>
            <w:tcW w:w="1440" w:type="dxa"/>
            <w:vAlign w:val="center"/>
          </w:tcPr>
          <w:p w14:paraId="29164F95" w14:textId="1BE61D34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212,</w:t>
            </w:r>
            <w:r w:rsidRPr="00AB7C3E">
              <w:t>1</w:t>
            </w:r>
            <w:r w:rsidRPr="00AB7C3E">
              <w:rPr>
                <w:color w:val="auto"/>
              </w:rPr>
              <w:t>3</w:t>
            </w:r>
          </w:p>
        </w:tc>
        <w:tc>
          <w:tcPr>
            <w:tcW w:w="1440" w:type="dxa"/>
          </w:tcPr>
          <w:p w14:paraId="57F7DB92" w14:textId="790F1C62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244</w:t>
            </w:r>
          </w:p>
        </w:tc>
        <w:tc>
          <w:tcPr>
            <w:tcW w:w="1440" w:type="dxa"/>
            <w:vAlign w:val="center"/>
          </w:tcPr>
          <w:p w14:paraId="5AAF6513" w14:textId="6AFA4B72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0</w:t>
            </w:r>
          </w:p>
        </w:tc>
      </w:tr>
    </w:tbl>
    <w:p w14:paraId="4D98B45A" w14:textId="2F73B2DA" w:rsidR="00AB7C3E" w:rsidRPr="00AB7C3E" w:rsidRDefault="00AB7C3E" w:rsidP="00BC2250">
      <w:pPr>
        <w:pStyle w:val="Frame"/>
        <w:spacing w:before="120" w:line="240" w:lineRule="auto"/>
        <w:rPr>
          <w:color w:val="auto"/>
        </w:rPr>
      </w:pPr>
      <w:r w:rsidRPr="00AB7C3E">
        <w:rPr>
          <w:color w:val="auto"/>
        </w:rPr>
        <w:t xml:space="preserve">Таким </w:t>
      </w:r>
      <w:r w:rsidRPr="00AB7C3E">
        <w:t>1</w:t>
      </w:r>
      <w:r w:rsidRPr="00AB7C3E">
        <w:rPr>
          <w:color w:val="auto"/>
        </w:rPr>
        <w:t xml:space="preserve">чином, отримавши </w:t>
      </w:r>
      <w:r w:rsidRPr="00AB7C3E">
        <w:t>1</w:t>
      </w:r>
      <w:r w:rsidRPr="00AB7C3E">
        <w:rPr>
          <w:color w:val="auto"/>
        </w:rPr>
        <w:t xml:space="preserve">в результаті </w:t>
      </w:r>
      <w:r w:rsidRPr="00AB7C3E">
        <w:t>1</w:t>
      </w:r>
      <w:r w:rsidRPr="00AB7C3E">
        <w:rPr>
          <w:color w:val="auto"/>
        </w:rPr>
        <w:t>розрахунків N</w:t>
      </w:r>
      <w:r w:rsidRPr="00AB7C3E">
        <w:rPr>
          <w:color w:val="auto"/>
          <w:vertAlign w:val="subscript"/>
        </w:rPr>
        <w:t>еmax</w:t>
      </w:r>
      <w:r w:rsidRPr="00AB7C3E">
        <w:rPr>
          <w:color w:val="auto"/>
        </w:rPr>
        <w:t xml:space="preserve"> </w:t>
      </w:r>
      <w:r w:rsidRPr="00AB7C3E">
        <w:t>1</w:t>
      </w:r>
      <w:r w:rsidRPr="00AB7C3E">
        <w:rPr>
          <w:color w:val="auto"/>
        </w:rPr>
        <w:t>і n</w:t>
      </w:r>
      <w:r w:rsidRPr="00AB7C3E">
        <w:rPr>
          <w:color w:val="auto"/>
          <w:vertAlign w:val="subscript"/>
        </w:rPr>
        <w:t>max</w:t>
      </w:r>
      <w:r w:rsidRPr="00AB7C3E">
        <w:rPr>
          <w:color w:val="auto"/>
        </w:rPr>
        <w:t xml:space="preserve"> </w:t>
      </w:r>
      <w:r w:rsidRPr="00AB7C3E">
        <w:t>1</w:t>
      </w:r>
      <w:r w:rsidRPr="00AB7C3E">
        <w:rPr>
          <w:color w:val="auto"/>
        </w:rPr>
        <w:t xml:space="preserve">та прийнявши </w:t>
      </w:r>
      <w:r w:rsidRPr="00AB7C3E">
        <w:t>1</w:t>
      </w:r>
      <w:r w:rsidRPr="00AB7C3E">
        <w:rPr>
          <w:color w:val="auto"/>
        </w:rPr>
        <w:t xml:space="preserve">їх за </w:t>
      </w:r>
      <w:r w:rsidRPr="00AB7C3E">
        <w:t>1</w:t>
      </w:r>
      <w:r w:rsidRPr="00AB7C3E">
        <w:rPr>
          <w:color w:val="auto"/>
        </w:rPr>
        <w:t xml:space="preserve">100%, можемо </w:t>
      </w:r>
      <w:r w:rsidRPr="00AB7C3E">
        <w:t>1</w:t>
      </w:r>
      <w:r w:rsidRPr="00AB7C3E">
        <w:rPr>
          <w:color w:val="auto"/>
        </w:rPr>
        <w:t xml:space="preserve">розрахувати і </w:t>
      </w:r>
      <w:r w:rsidRPr="00AB7C3E">
        <w:t>1</w:t>
      </w:r>
      <w:r w:rsidRPr="00AB7C3E">
        <w:rPr>
          <w:color w:val="auto"/>
        </w:rPr>
        <w:t xml:space="preserve">графічно побудувати </w:t>
      </w:r>
      <w:r w:rsidRPr="00AB7C3E">
        <w:t>1</w:t>
      </w:r>
      <w:r w:rsidRPr="00AB7C3E">
        <w:rPr>
          <w:color w:val="auto"/>
        </w:rPr>
        <w:t xml:space="preserve">швидкісну характеристику </w:t>
      </w:r>
      <w:r w:rsidRPr="00AB7C3E">
        <w:t>1</w:t>
      </w:r>
      <w:r w:rsidRPr="00AB7C3E">
        <w:rPr>
          <w:color w:val="auto"/>
        </w:rPr>
        <w:t xml:space="preserve">для двигуна  </w:t>
      </w:r>
      <w:r w:rsidRPr="00AB7C3E">
        <w:t>1</w:t>
      </w:r>
      <w:r w:rsidRPr="00AB7C3E">
        <w:rPr>
          <w:color w:val="auto"/>
        </w:rPr>
        <w:t>автомобіля.</w:t>
      </w:r>
    </w:p>
    <w:p w14:paraId="2AFA2E9A" w14:textId="2C17D5BE" w:rsidR="00BC2250" w:rsidRPr="00AB7C3E" w:rsidRDefault="00AB7C3E" w:rsidP="00BC2250">
      <w:pPr>
        <w:pStyle w:val="Frame"/>
        <w:spacing w:line="240" w:lineRule="auto"/>
      </w:pPr>
      <w:r w:rsidRPr="00AB7C3E">
        <w:rPr>
          <w:color w:val="auto"/>
        </w:rPr>
        <w:t xml:space="preserve">На </w:t>
      </w:r>
      <w:r w:rsidRPr="00AB7C3E">
        <w:t>1</w:t>
      </w:r>
      <w:r w:rsidRPr="00AB7C3E">
        <w:rPr>
          <w:color w:val="auto"/>
        </w:rPr>
        <w:t xml:space="preserve">графік також </w:t>
      </w:r>
      <w:r w:rsidRPr="00AB7C3E">
        <w:t>1</w:t>
      </w:r>
      <w:r w:rsidRPr="00AB7C3E">
        <w:rPr>
          <w:color w:val="auto"/>
        </w:rPr>
        <w:t xml:space="preserve">наноситься крива </w:t>
      </w:r>
      <w:r w:rsidRPr="00AB7C3E">
        <w:t>1</w:t>
      </w:r>
      <w:r w:rsidRPr="00AB7C3E">
        <w:rPr>
          <w:color w:val="auto"/>
        </w:rPr>
        <w:t xml:space="preserve">крутного моменту </w:t>
      </w:r>
      <w:r w:rsidRPr="00AB7C3E">
        <w:t>1</w:t>
      </w:r>
      <w:r w:rsidRPr="00AB7C3E">
        <w:rPr>
          <w:color w:val="auto"/>
        </w:rPr>
        <w:t xml:space="preserve">двигуна, кожна </w:t>
      </w:r>
      <w:r w:rsidRPr="00AB7C3E">
        <w:t>1</w:t>
      </w:r>
      <w:r w:rsidRPr="00AB7C3E">
        <w:rPr>
          <w:color w:val="auto"/>
        </w:rPr>
        <w:t xml:space="preserve">точка якої </w:t>
      </w:r>
      <w:r w:rsidRPr="00AB7C3E">
        <w:t>1</w:t>
      </w:r>
      <w:r w:rsidRPr="00AB7C3E">
        <w:rPr>
          <w:color w:val="auto"/>
        </w:rPr>
        <w:t xml:space="preserve">знаходиться за </w:t>
      </w:r>
      <w:r w:rsidRPr="00AB7C3E">
        <w:t>1</w:t>
      </w:r>
      <w:r w:rsidRPr="00AB7C3E">
        <w:rPr>
          <w:color w:val="auto"/>
        </w:rPr>
        <w:t>формулою, Н∙</w:t>
      </w:r>
      <w:r w:rsidRPr="00AB7C3E">
        <w:t>1</w:t>
      </w:r>
      <w:r w:rsidRPr="00AB7C3E">
        <w:rPr>
          <w:color w:val="auto"/>
        </w:rPr>
        <w:t>м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570"/>
      </w:tblGrid>
      <w:tr w:rsidR="00BC2250" w:rsidRPr="00AB7C3E" w14:paraId="5690EB8A" w14:textId="77777777" w:rsidTr="00A70FB0">
        <w:tc>
          <w:tcPr>
            <w:tcW w:w="9570" w:type="dxa"/>
            <w:vAlign w:val="center"/>
          </w:tcPr>
          <w:p w14:paraId="634B4923" w14:textId="0E83784E" w:rsidR="00AB7C3E" w:rsidRPr="00AB7C3E" w:rsidRDefault="00AB7C3E" w:rsidP="00A70FB0">
            <w:pPr>
              <w:jc w:val="center"/>
              <w:rPr>
                <w:color w:val="auto"/>
                <w:sz w:val="28"/>
                <w:szCs w:val="28"/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1960" w:dyaOrig="720" w14:anchorId="2CFAE90F">
                <v:shape id="_x0000_i2890" type="#_x0000_t75" style="width:98.7pt;height:36pt" o:ole="">
                  <v:imagedata r:id="rId16" o:title=""/>
                </v:shape>
                <o:OLEObject Type="Embed" ProgID="Equation.3" ShapeID="_x0000_i2890" DrawAspect="Content" ObjectID="_1809785732" r:id="rId17"/>
              </w:object>
            </w:r>
            <w:r w:rsidRPr="00AB7C3E">
              <w:rPr>
                <w:color w:val="auto"/>
                <w:lang w:val="uk-UA"/>
              </w:rPr>
              <w:object w:dxaOrig="1160" w:dyaOrig="660" w14:anchorId="21C07B10">
                <v:shape id="_x0000_i2892" type="#_x0000_t75" style="width:58.05pt;height:32.5pt" o:ole="">
                  <v:imagedata r:id="rId18" o:title=""/>
                </v:shape>
                <o:OLEObject Type="Embed" ProgID="Equation.3" ShapeID="_x0000_i2892" DrawAspect="Content" ObjectID="_1809785733" r:id="rId19"/>
              </w:object>
            </w:r>
            <w:r w:rsidRPr="00AB7C3E">
              <w:rPr>
                <w:color w:val="auto"/>
                <w:sz w:val="28"/>
                <w:szCs w:val="28"/>
                <w:lang w:val="uk-UA"/>
              </w:rPr>
              <w:t>550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4 Н∙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м  ;</w:t>
            </w:r>
            <w:r w:rsidRPr="00AB7C3E">
              <w:rPr>
                <w:color w:val="auto"/>
                <w:lang w:val="uk-UA"/>
              </w:rPr>
              <w:t xml:space="preserve">   </w:t>
            </w:r>
            <w:r w:rsidRPr="00AB7C3E">
              <w:rPr>
                <w:color w:val="auto"/>
                <w:lang w:val="uk-UA"/>
              </w:rPr>
              <w:object w:dxaOrig="1980" w:dyaOrig="720" w14:anchorId="76E4D8BF">
                <v:shape id="_x0000_i2894" type="#_x0000_t75" style="width:98.7pt;height:36pt" o:ole="">
                  <v:imagedata r:id="rId20" o:title=""/>
                </v:shape>
                <o:OLEObject Type="Embed" ProgID="Equation.3" ShapeID="_x0000_i2894" DrawAspect="Content" ObjectID="_1809785734" r:id="rId21"/>
              </w:object>
            </w:r>
            <w:r w:rsidRPr="00AB7C3E">
              <w:rPr>
                <w:color w:val="auto"/>
                <w:sz w:val="28"/>
                <w:szCs w:val="28"/>
                <w:lang w:val="uk-UA"/>
              </w:rPr>
              <w:t>663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 Н∙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м  ;</w:t>
            </w:r>
          </w:p>
          <w:p w14:paraId="2E536670" w14:textId="77777777" w:rsidR="00AB7C3E" w:rsidRPr="00AB7C3E" w:rsidRDefault="00AB7C3E" w:rsidP="00A70FB0">
            <w:pPr>
              <w:jc w:val="center"/>
              <w:rPr>
                <w:color w:val="auto"/>
                <w:sz w:val="28"/>
                <w:szCs w:val="28"/>
                <w:lang w:val="uk-UA"/>
              </w:rPr>
            </w:pPr>
          </w:p>
          <w:p w14:paraId="6710709F" w14:textId="47111FC9" w:rsidR="00AB7C3E" w:rsidRPr="00AB7C3E" w:rsidRDefault="00AB7C3E" w:rsidP="00A70FB0">
            <w:pPr>
              <w:jc w:val="center"/>
              <w:rPr>
                <w:color w:val="auto"/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1980" w:dyaOrig="720" w14:anchorId="6D7FEE54">
                <v:shape id="_x0000_i2896" type="#_x0000_t75" style="width:98.7pt;height:36pt" o:ole="">
                  <v:imagedata r:id="rId22" o:title=""/>
                </v:shape>
                <o:OLEObject Type="Embed" ProgID="Equation.3" ShapeID="_x0000_i2896" DrawAspect="Content" ObjectID="_1809785735" r:id="rId23"/>
              </w:object>
            </w:r>
            <w:r w:rsidRPr="00AB7C3E">
              <w:rPr>
                <w:color w:val="auto"/>
                <w:sz w:val="28"/>
                <w:szCs w:val="28"/>
                <w:lang w:val="uk-UA"/>
              </w:rPr>
              <w:t>722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8 Н∙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м  ;</w:t>
            </w:r>
            <w:r w:rsidRPr="00AB7C3E">
              <w:rPr>
                <w:color w:val="auto"/>
                <w:lang w:val="uk-UA"/>
              </w:rPr>
              <w:t xml:space="preserve">     </w:t>
            </w:r>
            <w:r w:rsidRPr="00AB7C3E">
              <w:rPr>
                <w:color w:val="auto"/>
                <w:lang w:val="uk-UA"/>
              </w:rPr>
              <w:object w:dxaOrig="1980" w:dyaOrig="720" w14:anchorId="56364B0A">
                <v:shape id="_x0000_i2898" type="#_x0000_t75" style="width:98.7pt;height:36pt" o:ole="">
                  <v:imagedata r:id="rId24" o:title=""/>
                </v:shape>
                <o:OLEObject Type="Embed" ProgID="Equation.3" ShapeID="_x0000_i2898" DrawAspect="Content" ObjectID="_1809785736" r:id="rId25"/>
              </w:objec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704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Н∙м  ;</w:t>
            </w:r>
            <w:r w:rsidRPr="00AB7C3E">
              <w:rPr>
                <w:color w:val="auto"/>
                <w:lang w:val="uk-UA"/>
              </w:rPr>
              <w:t xml:space="preserve"> </w:t>
            </w:r>
          </w:p>
          <w:p w14:paraId="4AD7DEF3" w14:textId="7ABCBC2B" w:rsidR="00BC2250" w:rsidRPr="00AB7C3E" w:rsidRDefault="00AB7C3E" w:rsidP="00A70FB0">
            <w:pPr>
              <w:jc w:val="center"/>
              <w:rPr>
                <w:sz w:val="28"/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1980" w:dyaOrig="720" w14:anchorId="06410E57">
                <v:shape id="_x0000_i2900" type="#_x0000_t75" style="width:98.7pt;height:36pt" o:ole="">
                  <v:imagedata r:id="rId26" o:title=""/>
                </v:shape>
                <o:OLEObject Type="Embed" ProgID="Equation.3" ShapeID="_x0000_i2900" DrawAspect="Content" ObjectID="_1809785737" r:id="rId27"/>
              </w:objec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647,2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Н∙м  </w:t>
            </w:r>
          </w:p>
        </w:tc>
      </w:tr>
    </w:tbl>
    <w:p w14:paraId="10A8F01E" w14:textId="640E6758" w:rsidR="00BC2250" w:rsidRPr="00AB7C3E" w:rsidRDefault="00AB7C3E" w:rsidP="00BC2250">
      <w:pPr>
        <w:pStyle w:val="Frame"/>
        <w:spacing w:line="240" w:lineRule="auto"/>
      </w:pPr>
      <w:r w:rsidRPr="00AB7C3E">
        <w:t>1</w:t>
      </w:r>
      <w:r w:rsidRPr="00AB7C3E">
        <w:rPr>
          <w:color w:val="auto"/>
        </w:rPr>
        <w:t xml:space="preserve">Крива питомих </w:t>
      </w:r>
      <w:r w:rsidRPr="00AB7C3E">
        <w:t>1</w:t>
      </w:r>
      <w:r w:rsidRPr="00AB7C3E">
        <w:rPr>
          <w:color w:val="auto"/>
        </w:rPr>
        <w:t xml:space="preserve">витрат палива </w:t>
      </w:r>
      <w:r w:rsidRPr="00AB7C3E">
        <w:t>1</w:t>
      </w:r>
      <w:r w:rsidRPr="00AB7C3E">
        <w:rPr>
          <w:color w:val="auto"/>
        </w:rPr>
        <w:t xml:space="preserve">будується на </w:t>
      </w:r>
      <w:r w:rsidRPr="00AB7C3E">
        <w:t>1</w:t>
      </w:r>
      <w:r w:rsidRPr="00AB7C3E">
        <w:rPr>
          <w:color w:val="auto"/>
        </w:rPr>
        <w:t xml:space="preserve">підставі наступних </w:t>
      </w:r>
      <w:r w:rsidRPr="00AB7C3E">
        <w:t>1</w:t>
      </w:r>
      <w:r w:rsidRPr="00AB7C3E">
        <w:rPr>
          <w:color w:val="auto"/>
        </w:rPr>
        <w:t>даних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88"/>
        <w:gridCol w:w="1260"/>
        <w:gridCol w:w="1260"/>
        <w:gridCol w:w="1260"/>
        <w:gridCol w:w="1260"/>
        <w:gridCol w:w="1260"/>
        <w:gridCol w:w="1182"/>
      </w:tblGrid>
      <w:tr w:rsidR="00BC2250" w:rsidRPr="00AB7C3E" w14:paraId="7AFCA25B" w14:textId="77777777" w:rsidTr="00A70FB0">
        <w:tc>
          <w:tcPr>
            <w:tcW w:w="2088" w:type="dxa"/>
            <w:vAlign w:val="center"/>
          </w:tcPr>
          <w:p w14:paraId="3C10605A" w14:textId="71D56EC7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n, %</w:t>
            </w:r>
          </w:p>
        </w:tc>
        <w:tc>
          <w:tcPr>
            <w:tcW w:w="1260" w:type="dxa"/>
            <w:vAlign w:val="center"/>
          </w:tcPr>
          <w:p w14:paraId="5B4D320A" w14:textId="5BBE35F5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20</w:t>
            </w:r>
          </w:p>
        </w:tc>
        <w:tc>
          <w:tcPr>
            <w:tcW w:w="1260" w:type="dxa"/>
            <w:vAlign w:val="center"/>
          </w:tcPr>
          <w:p w14:paraId="3B857F34" w14:textId="674A6386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40</w:t>
            </w:r>
          </w:p>
        </w:tc>
        <w:tc>
          <w:tcPr>
            <w:tcW w:w="1260" w:type="dxa"/>
            <w:vAlign w:val="center"/>
          </w:tcPr>
          <w:p w14:paraId="0B6DB201" w14:textId="577D2359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60</w:t>
            </w:r>
          </w:p>
        </w:tc>
        <w:tc>
          <w:tcPr>
            <w:tcW w:w="1260" w:type="dxa"/>
            <w:vAlign w:val="center"/>
          </w:tcPr>
          <w:p w14:paraId="0A52881D" w14:textId="3A2C166F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80</w:t>
            </w:r>
          </w:p>
        </w:tc>
        <w:tc>
          <w:tcPr>
            <w:tcW w:w="1260" w:type="dxa"/>
          </w:tcPr>
          <w:p w14:paraId="1B3C7969" w14:textId="08A30B17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100</w:t>
            </w:r>
          </w:p>
        </w:tc>
        <w:tc>
          <w:tcPr>
            <w:tcW w:w="1182" w:type="dxa"/>
            <w:vAlign w:val="center"/>
          </w:tcPr>
          <w:p w14:paraId="7A0A5F72" w14:textId="19A9F94D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120</w:t>
            </w:r>
          </w:p>
        </w:tc>
      </w:tr>
      <w:tr w:rsidR="00BC2250" w:rsidRPr="00AB7C3E" w14:paraId="3DEB2E96" w14:textId="77777777" w:rsidTr="00A70FB0">
        <w:tc>
          <w:tcPr>
            <w:tcW w:w="2088" w:type="dxa"/>
            <w:vAlign w:val="center"/>
          </w:tcPr>
          <w:p w14:paraId="48ED6655" w14:textId="31E44E77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n, хв</w:t>
            </w:r>
            <w:r w:rsidRPr="00AB7C3E">
              <w:rPr>
                <w:color w:val="auto"/>
                <w:vertAlign w:val="superscript"/>
              </w:rPr>
              <w:t>-</w:t>
            </w:r>
            <w:r w:rsidRPr="00AB7C3E">
              <w:rPr>
                <w:vertAlign w:val="superscript"/>
              </w:rPr>
              <w:t>1</w:t>
            </w:r>
            <w:r w:rsidRPr="00AB7C3E">
              <w:rPr>
                <w:color w:val="auto"/>
                <w:vertAlign w:val="superscript"/>
              </w:rPr>
              <w:t>1</w:t>
            </w:r>
          </w:p>
        </w:tc>
        <w:tc>
          <w:tcPr>
            <w:tcW w:w="1260" w:type="dxa"/>
            <w:vAlign w:val="center"/>
          </w:tcPr>
          <w:p w14:paraId="567BACA9" w14:textId="6DA8E0D5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720</w:t>
            </w:r>
          </w:p>
        </w:tc>
        <w:tc>
          <w:tcPr>
            <w:tcW w:w="1260" w:type="dxa"/>
            <w:vAlign w:val="center"/>
          </w:tcPr>
          <w:p w14:paraId="619BAACE" w14:textId="6E205F8E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1440</w:t>
            </w:r>
          </w:p>
        </w:tc>
        <w:tc>
          <w:tcPr>
            <w:tcW w:w="1260" w:type="dxa"/>
            <w:vAlign w:val="center"/>
          </w:tcPr>
          <w:p w14:paraId="2BF491C1" w14:textId="5D0D6D58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2160</w:t>
            </w:r>
          </w:p>
        </w:tc>
        <w:tc>
          <w:tcPr>
            <w:tcW w:w="1260" w:type="dxa"/>
            <w:vAlign w:val="center"/>
          </w:tcPr>
          <w:p w14:paraId="608868AF" w14:textId="494F54CE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2880</w:t>
            </w:r>
          </w:p>
        </w:tc>
        <w:tc>
          <w:tcPr>
            <w:tcW w:w="1260" w:type="dxa"/>
          </w:tcPr>
          <w:p w14:paraId="6C24FE07" w14:textId="2536B318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3600</w:t>
            </w:r>
          </w:p>
        </w:tc>
        <w:tc>
          <w:tcPr>
            <w:tcW w:w="1182" w:type="dxa"/>
            <w:vAlign w:val="center"/>
          </w:tcPr>
          <w:p w14:paraId="6232476E" w14:textId="44913FEA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3960</w:t>
            </w:r>
          </w:p>
        </w:tc>
      </w:tr>
      <w:tr w:rsidR="00BC2250" w:rsidRPr="00AB7C3E" w14:paraId="7283CE6E" w14:textId="77777777" w:rsidTr="00A70FB0">
        <w:trPr>
          <w:trHeight w:val="405"/>
        </w:trPr>
        <w:tc>
          <w:tcPr>
            <w:tcW w:w="2088" w:type="dxa"/>
            <w:vAlign w:val="center"/>
          </w:tcPr>
          <w:p w14:paraId="0267125A" w14:textId="59FD5CCD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g</w:t>
            </w:r>
            <w:r w:rsidRPr="00AB7C3E">
              <w:rPr>
                <w:color w:val="auto"/>
                <w:vertAlign w:val="subscript"/>
              </w:rPr>
              <w:t>е</w:t>
            </w:r>
            <w:r w:rsidRPr="00AB7C3E">
              <w:rPr>
                <w:color w:val="auto"/>
              </w:rPr>
              <w:t>, %</w:t>
            </w:r>
          </w:p>
        </w:tc>
        <w:tc>
          <w:tcPr>
            <w:tcW w:w="1260" w:type="dxa"/>
            <w:vAlign w:val="center"/>
          </w:tcPr>
          <w:p w14:paraId="4737C2B6" w14:textId="2BE7439C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100</w:t>
            </w:r>
          </w:p>
        </w:tc>
        <w:tc>
          <w:tcPr>
            <w:tcW w:w="1260" w:type="dxa"/>
            <w:vAlign w:val="center"/>
          </w:tcPr>
          <w:p w14:paraId="4135ACEA" w14:textId="5BE2736C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100</w:t>
            </w:r>
          </w:p>
        </w:tc>
        <w:tc>
          <w:tcPr>
            <w:tcW w:w="1260" w:type="dxa"/>
            <w:vAlign w:val="center"/>
          </w:tcPr>
          <w:p w14:paraId="433773F6" w14:textId="04CB9B7F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95</w:t>
            </w:r>
          </w:p>
        </w:tc>
        <w:tc>
          <w:tcPr>
            <w:tcW w:w="1260" w:type="dxa"/>
            <w:vAlign w:val="center"/>
          </w:tcPr>
          <w:p w14:paraId="41686DDF" w14:textId="57855DB2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95</w:t>
            </w:r>
          </w:p>
        </w:tc>
        <w:tc>
          <w:tcPr>
            <w:tcW w:w="1260" w:type="dxa"/>
          </w:tcPr>
          <w:p w14:paraId="5E4BE51E" w14:textId="66CCEE4A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100</w:t>
            </w:r>
          </w:p>
        </w:tc>
        <w:tc>
          <w:tcPr>
            <w:tcW w:w="1182" w:type="dxa"/>
            <w:vAlign w:val="center"/>
          </w:tcPr>
          <w:p w14:paraId="20A19953" w14:textId="1AB3E27F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115</w:t>
            </w:r>
          </w:p>
        </w:tc>
      </w:tr>
      <w:tr w:rsidR="00BC2250" w:rsidRPr="00AB7C3E" w14:paraId="759D0133" w14:textId="77777777" w:rsidTr="00A70FB0">
        <w:trPr>
          <w:trHeight w:val="443"/>
        </w:trPr>
        <w:tc>
          <w:tcPr>
            <w:tcW w:w="2088" w:type="dxa"/>
            <w:vAlign w:val="center"/>
          </w:tcPr>
          <w:p w14:paraId="45934487" w14:textId="0FF9EBF1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g</w:t>
            </w:r>
            <w:r w:rsidRPr="00AB7C3E">
              <w:rPr>
                <w:color w:val="auto"/>
                <w:vertAlign w:val="subscript"/>
              </w:rPr>
              <w:t>е</w:t>
            </w:r>
            <w:r w:rsidRPr="00AB7C3E">
              <w:rPr>
                <w:color w:val="auto"/>
              </w:rPr>
              <w:t xml:space="preserve">, </w:t>
            </w:r>
            <w:r w:rsidR="00BC2250" w:rsidRPr="00AB7C3E">
              <w:fldChar w:fldCharType="begin"/>
            </w:r>
            <w:r w:rsidR="00BC2250" w:rsidRPr="00AB7C3E">
              <w:instrText>eq \f (г;кВт·год)</w:instrText>
            </w:r>
            <w:r w:rsidR="00BC2250" w:rsidRPr="00AB7C3E">
              <w:fldChar w:fldCharType="end"/>
            </w:r>
          </w:p>
        </w:tc>
        <w:tc>
          <w:tcPr>
            <w:tcW w:w="1260" w:type="dxa"/>
            <w:vAlign w:val="center"/>
          </w:tcPr>
          <w:p w14:paraId="3DB8BE8B" w14:textId="573E12D2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240</w:t>
            </w:r>
          </w:p>
        </w:tc>
        <w:tc>
          <w:tcPr>
            <w:tcW w:w="1260" w:type="dxa"/>
            <w:vAlign w:val="center"/>
          </w:tcPr>
          <w:p w14:paraId="7372A99E" w14:textId="18FA2C23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240</w:t>
            </w:r>
          </w:p>
        </w:tc>
        <w:tc>
          <w:tcPr>
            <w:tcW w:w="1260" w:type="dxa"/>
            <w:vAlign w:val="center"/>
          </w:tcPr>
          <w:p w14:paraId="10E20B69" w14:textId="28D46C65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228</w:t>
            </w:r>
          </w:p>
        </w:tc>
        <w:tc>
          <w:tcPr>
            <w:tcW w:w="1260" w:type="dxa"/>
            <w:vAlign w:val="center"/>
          </w:tcPr>
          <w:p w14:paraId="4ADC7C1B" w14:textId="3C652B5F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228</w:t>
            </w:r>
          </w:p>
        </w:tc>
        <w:tc>
          <w:tcPr>
            <w:tcW w:w="1260" w:type="dxa"/>
            <w:vAlign w:val="center"/>
          </w:tcPr>
          <w:p w14:paraId="07920429" w14:textId="35C5C85E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rPr>
                <w:color w:val="auto"/>
              </w:rPr>
              <w:t>240</w:t>
            </w:r>
          </w:p>
        </w:tc>
        <w:tc>
          <w:tcPr>
            <w:tcW w:w="1182" w:type="dxa"/>
            <w:vAlign w:val="center"/>
          </w:tcPr>
          <w:p w14:paraId="07B63F09" w14:textId="29A557E8" w:rsidR="00BC2250" w:rsidRPr="00AB7C3E" w:rsidRDefault="00AB7C3E" w:rsidP="00A70FB0">
            <w:pPr>
              <w:pStyle w:val="Frame"/>
              <w:spacing w:line="240" w:lineRule="auto"/>
              <w:ind w:firstLine="0"/>
              <w:jc w:val="center"/>
            </w:pPr>
            <w:r w:rsidRPr="00AB7C3E">
              <w:t>1</w:t>
            </w:r>
            <w:r w:rsidRPr="00AB7C3E">
              <w:rPr>
                <w:color w:val="auto"/>
              </w:rPr>
              <w:t>276</w:t>
            </w:r>
          </w:p>
        </w:tc>
      </w:tr>
    </w:tbl>
    <w:p w14:paraId="031579AC" w14:textId="230CD65F" w:rsidR="00AB7C3E" w:rsidRPr="00AB7C3E" w:rsidRDefault="00AB7C3E" w:rsidP="00BC2250">
      <w:pPr>
        <w:pStyle w:val="Frame"/>
        <w:spacing w:line="240" w:lineRule="auto"/>
        <w:rPr>
          <w:color w:val="auto"/>
        </w:rPr>
      </w:pPr>
      <w:r w:rsidRPr="00AB7C3E">
        <w:rPr>
          <w:color w:val="auto"/>
        </w:rPr>
        <w:t xml:space="preserve">Годинні </w:t>
      </w:r>
      <w:r w:rsidRPr="00AB7C3E">
        <w:t>1</w:t>
      </w:r>
      <w:r w:rsidRPr="00AB7C3E">
        <w:rPr>
          <w:color w:val="auto"/>
        </w:rPr>
        <w:t xml:space="preserve">витрати палива </w:t>
      </w:r>
      <w:r w:rsidRPr="00AB7C3E">
        <w:t>1</w:t>
      </w:r>
      <w:r w:rsidRPr="00AB7C3E">
        <w:rPr>
          <w:color w:val="auto"/>
        </w:rPr>
        <w:t xml:space="preserve">для кожного </w:t>
      </w:r>
      <w:r w:rsidRPr="00AB7C3E">
        <w:t>1</w:t>
      </w:r>
      <w:r w:rsidRPr="00AB7C3E">
        <w:rPr>
          <w:color w:val="auto"/>
        </w:rPr>
        <w:t xml:space="preserve">значення частоти </w:t>
      </w:r>
      <w:r w:rsidRPr="00AB7C3E">
        <w:t>1</w:t>
      </w:r>
      <w:r w:rsidRPr="00AB7C3E">
        <w:rPr>
          <w:color w:val="auto"/>
        </w:rPr>
        <w:t xml:space="preserve">обертання колінчастого </w:t>
      </w:r>
      <w:r w:rsidRPr="00AB7C3E">
        <w:t>1</w:t>
      </w:r>
      <w:r w:rsidRPr="00AB7C3E">
        <w:rPr>
          <w:color w:val="auto"/>
        </w:rPr>
        <w:t xml:space="preserve">вала двигуна </w:t>
      </w:r>
      <w:r w:rsidRPr="00AB7C3E">
        <w:t>1</w:t>
      </w:r>
      <w:r w:rsidRPr="00AB7C3E">
        <w:rPr>
          <w:color w:val="auto"/>
        </w:rPr>
        <w:t xml:space="preserve">розраховуються за </w:t>
      </w:r>
      <w:r w:rsidRPr="00AB7C3E">
        <w:t>1</w:t>
      </w:r>
      <w:r w:rsidRPr="00AB7C3E">
        <w:rPr>
          <w:color w:val="auto"/>
        </w:rPr>
        <w:t>формулою, кг/</w:t>
      </w:r>
      <w:r w:rsidRPr="00AB7C3E">
        <w:t>1</w:t>
      </w:r>
      <w:r w:rsidRPr="00AB7C3E">
        <w:rPr>
          <w:color w:val="auto"/>
        </w:rPr>
        <w:t>год:</w:t>
      </w:r>
    </w:p>
    <w:p w14:paraId="03A42D71" w14:textId="69E9630B" w:rsidR="00BC2250" w:rsidRPr="00AB7C3E" w:rsidRDefault="00BC2250" w:rsidP="00BC2250">
      <w:pPr>
        <w:pStyle w:val="Frame"/>
        <w:spacing w:line="240" w:lineRule="auto"/>
      </w:pPr>
    </w:p>
    <w:tbl>
      <w:tblPr>
        <w:tblW w:w="9597" w:type="dxa"/>
        <w:tblLayout w:type="fixed"/>
        <w:tblLook w:val="0000" w:firstRow="0" w:lastRow="0" w:firstColumn="0" w:lastColumn="0" w:noHBand="0" w:noVBand="0"/>
      </w:tblPr>
      <w:tblGrid>
        <w:gridCol w:w="9597"/>
      </w:tblGrid>
      <w:tr w:rsidR="00BC2250" w:rsidRPr="00AB7C3E" w14:paraId="720F9ABE" w14:textId="77777777" w:rsidTr="00A70FB0">
        <w:trPr>
          <w:trHeight w:val="367"/>
        </w:trPr>
        <w:tc>
          <w:tcPr>
            <w:tcW w:w="9597" w:type="dxa"/>
            <w:vAlign w:val="center"/>
          </w:tcPr>
          <w:p w14:paraId="734E3BFD" w14:textId="3DCC656C" w:rsidR="00AB7C3E" w:rsidRPr="00AB7C3E" w:rsidRDefault="00AB7C3E" w:rsidP="00A70FB0">
            <w:pPr>
              <w:jc w:val="center"/>
              <w:rPr>
                <w:color w:val="auto"/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1840" w:dyaOrig="380" w14:anchorId="0DD8184D">
                <v:shape id="_x0000_i2902" type="#_x0000_t75" style="width:92.9pt;height:18.6pt" o:ole="">
                  <v:imagedata r:id="rId28" o:title=""/>
                </v:shape>
                <o:OLEObject Type="Embed" ProgID="Equation.3" ShapeID="_x0000_i2902" DrawAspect="Content" ObjectID="_1809785738" r:id="rId29"/>
              </w:object>
            </w:r>
            <w:r w:rsidRPr="00AB7C3E">
              <w:rPr>
                <w:color w:val="auto"/>
                <w:lang w:val="uk-UA"/>
              </w:rPr>
              <w:t xml:space="preserve">=  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240 ∙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41,5 ∙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0</w:t>
            </w:r>
            <w:r w:rsidRPr="00AB7C3E">
              <w:rPr>
                <w:color w:val="auto"/>
                <w:sz w:val="28"/>
                <w:szCs w:val="28"/>
                <w:vertAlign w:val="superscript"/>
                <w:lang w:val="uk-UA"/>
              </w:rPr>
              <w:t>-3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=</w:t>
            </w:r>
            <w:r w:rsidRPr="00AB7C3E">
              <w:rPr>
                <w:color w:val="auto"/>
                <w:lang w:val="uk-UA"/>
              </w:rPr>
              <w:t xml:space="preserve">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9,96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кг/год ;</w:t>
            </w:r>
            <w:r w:rsidRPr="00AB7C3E">
              <w:rPr>
                <w:color w:val="auto"/>
                <w:lang w:val="uk-UA"/>
              </w:rPr>
              <w:t xml:space="preserve"> </w:t>
            </w:r>
          </w:p>
          <w:p w14:paraId="58A39FED" w14:textId="7E7ED84A" w:rsidR="00AB7C3E" w:rsidRPr="00AB7C3E" w:rsidRDefault="00AB7C3E" w:rsidP="00A70FB0">
            <w:pPr>
              <w:jc w:val="center"/>
              <w:rPr>
                <w:color w:val="auto"/>
                <w:sz w:val="28"/>
                <w:szCs w:val="28"/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1860" w:dyaOrig="380" w14:anchorId="1A3D0946">
                <v:shape id="_x0000_i2904" type="#_x0000_t75" style="width:92.9pt;height:18.6pt" o:ole="">
                  <v:imagedata r:id="rId30" o:title=""/>
                </v:shape>
                <o:OLEObject Type="Embed" ProgID="Equation.3" ShapeID="_x0000_i2904" DrawAspect="Content" ObjectID="_1809785739" r:id="rId31"/>
              </w:object>
            </w:r>
            <w:r w:rsidRPr="00AB7C3E">
              <w:rPr>
                <w:color w:val="auto"/>
                <w:lang w:val="uk-UA"/>
              </w:rPr>
              <w:t xml:space="preserve">= 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240 ∙ 100 ∙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0</w:t>
            </w:r>
            <w:r w:rsidRPr="00AB7C3E">
              <w:rPr>
                <w:color w:val="auto"/>
                <w:sz w:val="28"/>
                <w:szCs w:val="28"/>
                <w:vertAlign w:val="superscript"/>
                <w:lang w:val="uk-UA"/>
              </w:rPr>
              <w:t>-3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=</w:t>
            </w:r>
            <w:r w:rsidRPr="00AB7C3E">
              <w:rPr>
                <w:color w:val="auto"/>
                <w:lang w:val="uk-UA"/>
              </w:rPr>
              <w:t xml:space="preserve">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4 кг/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год ;</w:t>
            </w:r>
          </w:p>
          <w:p w14:paraId="04C808B5" w14:textId="0167C1E6" w:rsidR="00AB7C3E" w:rsidRPr="00AB7C3E" w:rsidRDefault="00AB7C3E" w:rsidP="00A70FB0">
            <w:pPr>
              <w:jc w:val="center"/>
              <w:rPr>
                <w:color w:val="auto"/>
                <w:sz w:val="28"/>
                <w:szCs w:val="28"/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1860" w:dyaOrig="380" w14:anchorId="6D615DAC">
                <v:shape id="_x0000_i2906" type="#_x0000_t75" style="width:92.9pt;height:18.6pt" o:ole="">
                  <v:imagedata r:id="rId32" o:title=""/>
                </v:shape>
                <o:OLEObject Type="Embed" ProgID="Equation.3" ShapeID="_x0000_i2906" DrawAspect="Content" ObjectID="_1809785740" r:id="rId33"/>
              </w:object>
            </w:r>
            <w:r w:rsidRPr="00AB7C3E">
              <w:rPr>
                <w:color w:val="auto"/>
                <w:lang w:val="uk-UA"/>
              </w:rPr>
              <w:t xml:space="preserve">=  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228 ∙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163,5 ∙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0</w:t>
            </w:r>
            <w:r w:rsidRPr="00AB7C3E">
              <w:rPr>
                <w:color w:val="auto"/>
                <w:sz w:val="28"/>
                <w:szCs w:val="28"/>
                <w:vertAlign w:val="superscript"/>
                <w:lang w:val="uk-UA"/>
              </w:rPr>
              <w:t>-3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=</w:t>
            </w:r>
            <w:r w:rsidRPr="00AB7C3E">
              <w:rPr>
                <w:color w:val="auto"/>
                <w:lang w:val="uk-UA"/>
              </w:rPr>
              <w:t xml:space="preserve">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37,2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кг/год ;</w:t>
            </w:r>
          </w:p>
          <w:p w14:paraId="3E1FD2A4" w14:textId="1668C433" w:rsidR="00AB7C3E" w:rsidRPr="00AB7C3E" w:rsidRDefault="00AB7C3E" w:rsidP="00A70FB0">
            <w:pPr>
              <w:jc w:val="center"/>
              <w:rPr>
                <w:color w:val="auto"/>
                <w:sz w:val="28"/>
                <w:szCs w:val="28"/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1860" w:dyaOrig="380" w14:anchorId="509FC66C">
                <v:shape id="_x0000_i2908" type="#_x0000_t75" style="width:92.9pt;height:18.6pt" o:ole="">
                  <v:imagedata r:id="rId34" o:title=""/>
                </v:shape>
                <o:OLEObject Type="Embed" ProgID="Equation.3" ShapeID="_x0000_i2908" DrawAspect="Content" ObjectID="_1809785741" r:id="rId35"/>
              </w:object>
            </w:r>
            <w:r w:rsidRPr="00AB7C3E">
              <w:rPr>
                <w:color w:val="auto"/>
                <w:lang w:val="uk-UA"/>
              </w:rPr>
              <w:t xml:space="preserve">= 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28 ∙ 212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5 ∙ 10</w:t>
            </w:r>
            <w:r w:rsidRPr="00AB7C3E">
              <w:rPr>
                <w:color w:val="auto"/>
                <w:sz w:val="28"/>
                <w:szCs w:val="28"/>
                <w:vertAlign w:val="superscript"/>
                <w:lang w:val="uk-UA"/>
              </w:rPr>
              <w:t>-</w:t>
            </w:r>
            <w:r w:rsidRPr="00AB7C3E">
              <w:rPr>
                <w:sz w:val="28"/>
                <w:szCs w:val="28"/>
                <w:vertAlign w:val="superscript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vertAlign w:val="superscript"/>
                <w:lang w:val="uk-UA"/>
              </w:rPr>
              <w:t>3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=</w:t>
            </w:r>
            <w:r w:rsidRPr="00AB7C3E">
              <w:rPr>
                <w:color w:val="auto"/>
                <w:lang w:val="uk-UA"/>
              </w:rPr>
              <w:t xml:space="preserve"> 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48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4 кг/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год ;</w:t>
            </w:r>
          </w:p>
          <w:p w14:paraId="7DF66F0F" w14:textId="0197560A" w:rsidR="00BC2250" w:rsidRPr="00AB7C3E" w:rsidRDefault="00AB7C3E" w:rsidP="00A70FB0">
            <w:pPr>
              <w:jc w:val="center"/>
              <w:rPr>
                <w:sz w:val="28"/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1860" w:dyaOrig="380" w14:anchorId="1F7A86BF">
                <v:shape id="_x0000_i2910" type="#_x0000_t75" style="width:92.9pt;height:18.6pt" o:ole="">
                  <v:imagedata r:id="rId36" o:title=""/>
                </v:shape>
                <o:OLEObject Type="Embed" ProgID="Equation.3" ShapeID="_x0000_i2910" DrawAspect="Content" ObjectID="_1809785742" r:id="rId37"/>
              </w:object>
            </w:r>
            <w:r w:rsidRPr="00AB7C3E">
              <w:rPr>
                <w:color w:val="auto"/>
                <w:lang w:val="uk-UA"/>
              </w:rPr>
              <w:t xml:space="preserve">=  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240 ∙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44 ∙ 10</w:t>
            </w:r>
            <w:r w:rsidRPr="00AB7C3E">
              <w:rPr>
                <w:color w:val="auto"/>
                <w:sz w:val="28"/>
                <w:szCs w:val="28"/>
                <w:vertAlign w:val="superscript"/>
                <w:lang w:val="uk-UA"/>
              </w:rPr>
              <w:t>-</w:t>
            </w:r>
            <w:r w:rsidRPr="00AB7C3E">
              <w:rPr>
                <w:sz w:val="28"/>
                <w:szCs w:val="28"/>
                <w:vertAlign w:val="superscript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vertAlign w:val="superscript"/>
                <w:lang w:val="uk-UA"/>
              </w:rPr>
              <w:t>3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=</w:t>
            </w:r>
            <w:r w:rsidRPr="00AB7C3E">
              <w:rPr>
                <w:color w:val="auto"/>
                <w:lang w:val="uk-UA"/>
              </w:rPr>
              <w:t xml:space="preserve"> 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58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5 кг/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год ;</w:t>
            </w:r>
          </w:p>
        </w:tc>
      </w:tr>
    </w:tbl>
    <w:p w14:paraId="65F1B36B" w14:textId="77777777" w:rsidR="00AB7C3E" w:rsidRPr="00AB7C3E" w:rsidRDefault="00AB7C3E" w:rsidP="00BC2250">
      <w:pPr>
        <w:pStyle w:val="Frame"/>
        <w:spacing w:line="240" w:lineRule="auto"/>
        <w:ind w:firstLine="0"/>
        <w:rPr>
          <w:color w:val="auto"/>
        </w:rPr>
      </w:pPr>
    </w:p>
    <w:p w14:paraId="43459319" w14:textId="40E093C9" w:rsidR="00AB7C3E" w:rsidRPr="00AB7C3E" w:rsidRDefault="00AB7C3E" w:rsidP="00BC2250">
      <w:pPr>
        <w:pStyle w:val="2"/>
        <w:ind w:firstLine="720"/>
        <w:rPr>
          <w:color w:val="auto"/>
          <w:sz w:val="28"/>
          <w:szCs w:val="28"/>
        </w:rPr>
      </w:pPr>
      <w:r w:rsidRPr="00AB7C3E">
        <w:rPr>
          <w:color w:val="auto"/>
          <w:sz w:val="28"/>
          <w:szCs w:val="28"/>
        </w:rPr>
        <w:t xml:space="preserve">Визначення </w:t>
      </w:r>
      <w:r w:rsidRPr="00AB7C3E">
        <w:rPr>
          <w:sz w:val="28"/>
          <w:szCs w:val="28"/>
        </w:rPr>
        <w:t>1</w:t>
      </w:r>
      <w:r w:rsidRPr="00AB7C3E">
        <w:rPr>
          <w:color w:val="auto"/>
          <w:sz w:val="28"/>
          <w:szCs w:val="28"/>
        </w:rPr>
        <w:t xml:space="preserve">передаточного числа </w:t>
      </w:r>
      <w:r w:rsidRPr="00AB7C3E">
        <w:rPr>
          <w:sz w:val="28"/>
          <w:szCs w:val="28"/>
        </w:rPr>
        <w:t>1</w:t>
      </w:r>
      <w:r w:rsidRPr="00AB7C3E">
        <w:rPr>
          <w:color w:val="auto"/>
          <w:sz w:val="28"/>
          <w:szCs w:val="28"/>
        </w:rPr>
        <w:t>головної передачі</w:t>
      </w:r>
    </w:p>
    <w:p w14:paraId="378B8A9D" w14:textId="77777777" w:rsidR="00AB7C3E" w:rsidRPr="00AB7C3E" w:rsidRDefault="00AB7C3E" w:rsidP="00BC2250">
      <w:pPr>
        <w:pStyle w:val="Frame"/>
        <w:spacing w:line="240" w:lineRule="auto"/>
        <w:rPr>
          <w:color w:val="auto"/>
        </w:rPr>
      </w:pPr>
    </w:p>
    <w:p w14:paraId="10D9CFFC" w14:textId="77777777" w:rsidR="00BC2250" w:rsidRPr="00AB7C3E" w:rsidRDefault="00BC2250" w:rsidP="00BC2250">
      <w:pPr>
        <w:pStyle w:val="Frame"/>
        <w:spacing w:line="240" w:lineRule="auto"/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568"/>
        <w:gridCol w:w="1002"/>
      </w:tblGrid>
      <w:tr w:rsidR="00BC2250" w:rsidRPr="00AB7C3E" w14:paraId="0410B4DD" w14:textId="77777777" w:rsidTr="00A70FB0">
        <w:tc>
          <w:tcPr>
            <w:tcW w:w="8568" w:type="dxa"/>
            <w:vAlign w:val="center"/>
          </w:tcPr>
          <w:p w14:paraId="0F0CBF15" w14:textId="42C3B018" w:rsidR="00BC2250" w:rsidRPr="00AB7C3E" w:rsidRDefault="00AB7C3E" w:rsidP="00A70FB0">
            <w:pPr>
              <w:jc w:val="center"/>
              <w:rPr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1820" w:dyaOrig="680" w14:anchorId="253FAF82">
                <v:shape id="_x0000_i2912" type="#_x0000_t75" style="width:90.6pt;height:33.7pt" o:ole="">
                  <v:imagedata r:id="rId38" o:title=""/>
                </v:shape>
                <o:OLEObject Type="Embed" ProgID="Equation.3" ShapeID="_x0000_i2912" DrawAspect="Content" ObjectID="_1809785743" r:id="rId39"/>
              </w:object>
            </w:r>
            <w:r w:rsidRPr="00AB7C3E">
              <w:rPr>
                <w:color w:val="auto"/>
                <w:lang w:val="uk-UA"/>
              </w:rPr>
              <w:t>=</w:t>
            </w:r>
            <w:r w:rsidRPr="00AB7C3E">
              <w:rPr>
                <w:color w:val="auto"/>
                <w:lang w:val="uk-UA"/>
              </w:rPr>
              <w:object w:dxaOrig="1680" w:dyaOrig="660" w14:anchorId="44177CAF">
                <v:shape id="_x0000_i2914" type="#_x0000_t75" style="width:83.6pt;height:32.5pt" o:ole="">
                  <v:imagedata r:id="rId40" o:title=""/>
                </v:shape>
                <o:OLEObject Type="Embed" ProgID="Equation.3" ShapeID="_x0000_i2914" DrawAspect="Content" ObjectID="_1809785744" r:id="rId41"/>
              </w:object>
            </w:r>
            <w:r w:rsidRPr="00AB7C3E">
              <w:rPr>
                <w:color w:val="auto"/>
                <w:lang w:val="uk-UA"/>
              </w:rPr>
              <w:t xml:space="preserve">= </w:t>
            </w:r>
            <w:r w:rsidRPr="00AB7C3E">
              <w:rPr>
                <w:lang w:val="uk-UA"/>
              </w:rPr>
              <w:t>1</w:t>
            </w:r>
            <w:r w:rsidRPr="00AB7C3E">
              <w:rPr>
                <w:color w:val="auto"/>
                <w:lang w:val="uk-UA"/>
              </w:rPr>
              <w:t>7,7</w:t>
            </w:r>
          </w:p>
        </w:tc>
        <w:tc>
          <w:tcPr>
            <w:tcW w:w="1002" w:type="dxa"/>
            <w:vAlign w:val="center"/>
          </w:tcPr>
          <w:p w14:paraId="770B3582" w14:textId="77777777" w:rsidR="00BC2250" w:rsidRPr="00AB7C3E" w:rsidRDefault="00BC2250" w:rsidP="00A70FB0">
            <w:pPr>
              <w:jc w:val="center"/>
              <w:rPr>
                <w:sz w:val="28"/>
                <w:lang w:val="uk-UA"/>
              </w:rPr>
            </w:pPr>
          </w:p>
        </w:tc>
      </w:tr>
    </w:tbl>
    <w:p w14:paraId="3E13F0A4" w14:textId="7734951B" w:rsidR="00AB7C3E" w:rsidRPr="00AB7C3E" w:rsidRDefault="00AB7C3E" w:rsidP="00BC2250">
      <w:pPr>
        <w:pStyle w:val="Frame"/>
        <w:spacing w:before="120" w:line="240" w:lineRule="auto"/>
        <w:ind w:firstLine="0"/>
        <w:rPr>
          <w:color w:val="auto"/>
        </w:rPr>
      </w:pPr>
      <w:r w:rsidRPr="00AB7C3E">
        <w:t>1</w:t>
      </w:r>
      <w:r w:rsidRPr="00AB7C3E">
        <w:rPr>
          <w:color w:val="auto"/>
        </w:rPr>
        <w:t>де n</w:t>
      </w:r>
      <w:r w:rsidRPr="00AB7C3E">
        <w:rPr>
          <w:color w:val="auto"/>
          <w:vertAlign w:val="subscript"/>
        </w:rPr>
        <w:t>max</w:t>
      </w:r>
      <w:r w:rsidRPr="00AB7C3E">
        <w:rPr>
          <w:color w:val="auto"/>
        </w:rPr>
        <w:t xml:space="preserve"> — </w:t>
      </w:r>
      <w:r w:rsidRPr="00AB7C3E">
        <w:t>1</w:t>
      </w:r>
      <w:r w:rsidRPr="00AB7C3E">
        <w:rPr>
          <w:color w:val="auto"/>
        </w:rPr>
        <w:t xml:space="preserve">частота обертання </w:t>
      </w:r>
      <w:r w:rsidRPr="00AB7C3E">
        <w:t>1</w:t>
      </w:r>
      <w:r w:rsidRPr="00AB7C3E">
        <w:rPr>
          <w:color w:val="auto"/>
        </w:rPr>
        <w:t xml:space="preserve">колінчастого вала </w:t>
      </w:r>
      <w:r w:rsidRPr="00AB7C3E">
        <w:t>1</w:t>
      </w:r>
      <w:r w:rsidRPr="00AB7C3E">
        <w:rPr>
          <w:color w:val="auto"/>
        </w:rPr>
        <w:t xml:space="preserve">двигуна при </w:t>
      </w:r>
      <w:r w:rsidRPr="00AB7C3E">
        <w:t>1</w:t>
      </w:r>
      <w:r w:rsidRPr="00AB7C3E">
        <w:rPr>
          <w:color w:val="auto"/>
        </w:rPr>
        <w:t xml:space="preserve">максимальній швидкості </w:t>
      </w:r>
      <w:r w:rsidRPr="00AB7C3E">
        <w:t>1</w:t>
      </w:r>
      <w:r w:rsidRPr="00AB7C3E">
        <w:rPr>
          <w:color w:val="auto"/>
        </w:rPr>
        <w:t xml:space="preserve">руху автомобіля </w:t>
      </w:r>
      <w:r w:rsidRPr="00AB7C3E">
        <w:t>1</w:t>
      </w:r>
      <w:r w:rsidRPr="00AB7C3E">
        <w:rPr>
          <w:color w:val="auto"/>
        </w:rPr>
        <w:t xml:space="preserve">на прямій </w:t>
      </w:r>
      <w:r w:rsidRPr="00AB7C3E">
        <w:t>1</w:t>
      </w:r>
      <w:r w:rsidRPr="00AB7C3E">
        <w:rPr>
          <w:color w:val="auto"/>
        </w:rPr>
        <w:t>передачі, об/</w:t>
      </w:r>
      <w:r w:rsidRPr="00AB7C3E">
        <w:t>1</w:t>
      </w:r>
      <w:r w:rsidRPr="00AB7C3E">
        <w:rPr>
          <w:color w:val="auto"/>
        </w:rPr>
        <w:t>хв;</w:t>
      </w:r>
    </w:p>
    <w:p w14:paraId="4D5AD5C2" w14:textId="5AD937E4" w:rsidR="00AB7C3E" w:rsidRPr="00AB7C3E" w:rsidRDefault="00AB7C3E" w:rsidP="00BC2250">
      <w:pPr>
        <w:pStyle w:val="Frame"/>
        <w:spacing w:line="240" w:lineRule="auto"/>
        <w:ind w:firstLine="0"/>
        <w:rPr>
          <w:color w:val="auto"/>
        </w:rPr>
      </w:pPr>
      <w:r w:rsidRPr="00AB7C3E">
        <w:rPr>
          <w:color w:val="auto"/>
        </w:rPr>
        <w:t xml:space="preserve">     r</w:t>
      </w:r>
      <w:r w:rsidRPr="00AB7C3E">
        <w:rPr>
          <w:color w:val="auto"/>
          <w:vertAlign w:val="subscript"/>
        </w:rPr>
        <w:t>к</w:t>
      </w:r>
      <w:r w:rsidRPr="00AB7C3E">
        <w:rPr>
          <w:color w:val="auto"/>
        </w:rPr>
        <w:t xml:space="preserve"> — </w:t>
      </w:r>
      <w:r w:rsidRPr="00AB7C3E">
        <w:t>1</w:t>
      </w:r>
      <w:r w:rsidRPr="00AB7C3E">
        <w:rPr>
          <w:color w:val="auto"/>
        </w:rPr>
        <w:t xml:space="preserve">розрахунковий радіус </w:t>
      </w:r>
      <w:r w:rsidRPr="00AB7C3E">
        <w:t>1</w:t>
      </w:r>
      <w:r w:rsidRPr="00AB7C3E">
        <w:rPr>
          <w:color w:val="auto"/>
        </w:rPr>
        <w:t xml:space="preserve">ведучих коліс </w:t>
      </w:r>
      <w:r w:rsidRPr="00AB7C3E">
        <w:t>1</w:t>
      </w:r>
      <w:r w:rsidRPr="00AB7C3E">
        <w:rPr>
          <w:color w:val="auto"/>
        </w:rPr>
        <w:t>автомобіля, м.</w:t>
      </w:r>
    </w:p>
    <w:p w14:paraId="04E12812" w14:textId="77777777" w:rsidR="00AB7C3E" w:rsidRPr="00AB7C3E" w:rsidRDefault="00AB7C3E" w:rsidP="00BC2250">
      <w:pPr>
        <w:pStyle w:val="2"/>
        <w:spacing w:line="360" w:lineRule="auto"/>
        <w:rPr>
          <w:color w:val="auto"/>
        </w:rPr>
      </w:pPr>
    </w:p>
    <w:p w14:paraId="2BB20EA4" w14:textId="251F2E00" w:rsidR="00BC2250" w:rsidRPr="00AB7C3E" w:rsidRDefault="00AB7C3E" w:rsidP="00BC2250">
      <w:pPr>
        <w:pStyle w:val="Frame"/>
        <w:spacing w:line="240" w:lineRule="auto"/>
      </w:pPr>
      <w:r w:rsidRPr="00AB7C3E">
        <w:t>1</w:t>
      </w:r>
      <w:r w:rsidRPr="00AB7C3E">
        <w:rPr>
          <w:color w:val="auto"/>
        </w:rPr>
        <w:t xml:space="preserve">Максимальне значення </w:t>
      </w:r>
      <w:r w:rsidRPr="00AB7C3E">
        <w:t>1</w:t>
      </w:r>
      <w:r w:rsidRPr="00AB7C3E">
        <w:rPr>
          <w:color w:val="auto"/>
        </w:rPr>
        <w:t xml:space="preserve">дотичної сили </w:t>
      </w:r>
      <w:r w:rsidRPr="00AB7C3E">
        <w:t>1</w:t>
      </w:r>
      <w:r w:rsidRPr="00AB7C3E">
        <w:rPr>
          <w:color w:val="auto"/>
        </w:rPr>
        <w:t xml:space="preserve">тяги </w:t>
      </w:r>
      <w:r w:rsidRPr="00AB7C3E">
        <w:rPr>
          <w:color w:val="auto"/>
        </w:rPr>
        <w:object w:dxaOrig="580" w:dyaOrig="440" w14:anchorId="5C2173E8">
          <v:shape id="_x0000_i2916" type="#_x0000_t75" style="width:29.05pt;height:22.05pt" o:ole="" fillcolor="window">
            <v:imagedata r:id="rId42" o:title=""/>
          </v:shape>
          <o:OLEObject Type="Embed" ProgID="Equation.DSMT4" ShapeID="_x0000_i2916" DrawAspect="Content" ObjectID="_1809785745" r:id="rId43"/>
        </w:object>
      </w:r>
      <w:r w:rsidRPr="00AB7C3E">
        <w:rPr>
          <w:color w:val="auto"/>
        </w:rPr>
        <w:t xml:space="preserve"> буде </w:t>
      </w:r>
      <w:r w:rsidRPr="00AB7C3E">
        <w:t>1</w:t>
      </w:r>
      <w:r w:rsidRPr="00AB7C3E">
        <w:rPr>
          <w:color w:val="auto"/>
        </w:rPr>
        <w:t xml:space="preserve">дорівнювати максимальному </w:t>
      </w:r>
      <w:r w:rsidRPr="00AB7C3E">
        <w:t>1</w:t>
      </w:r>
      <w:r w:rsidRPr="00AB7C3E">
        <w:rPr>
          <w:color w:val="auto"/>
        </w:rPr>
        <w:t>опору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568"/>
        <w:gridCol w:w="1002"/>
      </w:tblGrid>
      <w:tr w:rsidR="00BC2250" w:rsidRPr="00AB7C3E" w14:paraId="076FDB82" w14:textId="77777777" w:rsidTr="00A70FB0">
        <w:tc>
          <w:tcPr>
            <w:tcW w:w="8568" w:type="dxa"/>
            <w:vAlign w:val="center"/>
          </w:tcPr>
          <w:p w14:paraId="68E87807" w14:textId="6AC3CDE2" w:rsidR="00BC2250" w:rsidRPr="00AB7C3E" w:rsidRDefault="00AB7C3E" w:rsidP="00A70FB0">
            <w:pPr>
              <w:jc w:val="center"/>
              <w:rPr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3800" w:dyaOrig="720" w14:anchorId="6D8036D0">
                <v:shape id="_x0000_i2918" type="#_x0000_t75" style="width:189.3pt;height:36pt" o:ole="">
                  <v:imagedata r:id="rId44" o:title=""/>
                </v:shape>
                <o:OLEObject Type="Embed" ProgID="Equation.3" ShapeID="_x0000_i2918" DrawAspect="Content" ObjectID="_1809785746" r:id="rId45"/>
              </w:object>
            </w:r>
          </w:p>
        </w:tc>
        <w:tc>
          <w:tcPr>
            <w:tcW w:w="1002" w:type="dxa"/>
            <w:vAlign w:val="center"/>
          </w:tcPr>
          <w:p w14:paraId="39518534" w14:textId="77777777" w:rsidR="00BC2250" w:rsidRPr="00AB7C3E" w:rsidRDefault="00BC2250" w:rsidP="00A70FB0">
            <w:pPr>
              <w:jc w:val="center"/>
              <w:rPr>
                <w:sz w:val="28"/>
                <w:lang w:val="uk-UA"/>
              </w:rPr>
            </w:pPr>
          </w:p>
        </w:tc>
      </w:tr>
    </w:tbl>
    <w:p w14:paraId="6944C5DE" w14:textId="330E426D" w:rsidR="00BC2250" w:rsidRPr="00AB7C3E" w:rsidRDefault="00AB7C3E" w:rsidP="00BC2250">
      <w:pPr>
        <w:pStyle w:val="Frame"/>
        <w:spacing w:before="120" w:line="240" w:lineRule="auto"/>
      </w:pPr>
      <w:r w:rsidRPr="00AB7C3E">
        <w:rPr>
          <w:color w:val="auto"/>
        </w:rPr>
        <w:t xml:space="preserve">Звідки </w:t>
      </w:r>
      <w:r w:rsidRPr="00AB7C3E">
        <w:t>1</w:t>
      </w:r>
      <w:r w:rsidRPr="00AB7C3E">
        <w:rPr>
          <w:color w:val="auto"/>
        </w:rPr>
        <w:t xml:space="preserve">передаточне число </w:t>
      </w:r>
      <w:r w:rsidRPr="00AB7C3E">
        <w:t>1</w:t>
      </w:r>
      <w:r w:rsidRPr="00AB7C3E">
        <w:rPr>
          <w:color w:val="auto"/>
        </w:rPr>
        <w:t xml:space="preserve">коробки передач </w:t>
      </w:r>
      <w:r w:rsidRPr="00AB7C3E">
        <w:t>1</w:t>
      </w:r>
      <w:r w:rsidRPr="00AB7C3E">
        <w:rPr>
          <w:color w:val="auto"/>
        </w:rPr>
        <w:t xml:space="preserve">на першій </w:t>
      </w:r>
      <w:r w:rsidRPr="00AB7C3E">
        <w:t>1</w:t>
      </w:r>
      <w:r w:rsidRPr="00AB7C3E">
        <w:rPr>
          <w:color w:val="auto"/>
        </w:rPr>
        <w:t>передачі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568"/>
        <w:gridCol w:w="1002"/>
      </w:tblGrid>
      <w:tr w:rsidR="00BC2250" w:rsidRPr="00AB7C3E" w14:paraId="4B93B638" w14:textId="77777777" w:rsidTr="00A70FB0">
        <w:tc>
          <w:tcPr>
            <w:tcW w:w="8568" w:type="dxa"/>
            <w:vAlign w:val="center"/>
          </w:tcPr>
          <w:p w14:paraId="0E67C5F8" w14:textId="2369ED33" w:rsidR="00BC2250" w:rsidRPr="00AB7C3E" w:rsidRDefault="00AB7C3E" w:rsidP="00A70FB0">
            <w:pPr>
              <w:jc w:val="center"/>
              <w:rPr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2060" w:dyaOrig="720" w14:anchorId="34903A25">
                <v:shape id="_x0000_i2920" type="#_x0000_t75" style="width:102.2pt;height:36pt" o:ole="">
                  <v:imagedata r:id="rId46" o:title=""/>
                </v:shape>
                <o:OLEObject Type="Embed" ProgID="Equation.3" ShapeID="_x0000_i2920" DrawAspect="Content" ObjectID="_1809785747" r:id="rId47"/>
              </w:object>
            </w:r>
            <w:r w:rsidRPr="00AB7C3E">
              <w:rPr>
                <w:color w:val="auto"/>
                <w:lang w:val="uk-UA"/>
              </w:rPr>
              <w:t>=</w:t>
            </w:r>
            <w:r w:rsidRPr="00AB7C3E">
              <w:rPr>
                <w:color w:val="auto"/>
                <w:lang w:val="uk-UA"/>
              </w:rPr>
              <w:object w:dxaOrig="1760" w:dyaOrig="660" w14:anchorId="2C218DC7">
                <v:shape id="_x0000_i2922" type="#_x0000_t75" style="width:87.1pt;height:32.5pt" o:ole="">
                  <v:imagedata r:id="rId48" o:title=""/>
                </v:shape>
                <o:OLEObject Type="Embed" ProgID="Equation.3" ShapeID="_x0000_i2922" DrawAspect="Content" ObjectID="_1809785748" r:id="rId49"/>
              </w:object>
            </w:r>
            <w:r w:rsidRPr="00AB7C3E">
              <w:rPr>
                <w:color w:val="auto"/>
                <w:lang w:val="uk-UA"/>
              </w:rPr>
              <w:t>= 10,</w:t>
            </w:r>
            <w:r w:rsidRPr="00AB7C3E">
              <w:rPr>
                <w:lang w:val="uk-UA"/>
              </w:rPr>
              <w:t>1</w:t>
            </w:r>
            <w:r w:rsidRPr="00AB7C3E">
              <w:rPr>
                <w:color w:val="auto"/>
                <w:lang w:val="uk-UA"/>
              </w:rPr>
              <w:t>3</w:t>
            </w:r>
          </w:p>
        </w:tc>
        <w:tc>
          <w:tcPr>
            <w:tcW w:w="1002" w:type="dxa"/>
            <w:vAlign w:val="center"/>
          </w:tcPr>
          <w:p w14:paraId="3E227949" w14:textId="77777777" w:rsidR="00BC2250" w:rsidRPr="00AB7C3E" w:rsidRDefault="00BC2250" w:rsidP="00A70FB0">
            <w:pPr>
              <w:jc w:val="center"/>
              <w:rPr>
                <w:sz w:val="28"/>
                <w:lang w:val="uk-UA"/>
              </w:rPr>
            </w:pPr>
          </w:p>
        </w:tc>
      </w:tr>
    </w:tbl>
    <w:p w14:paraId="6131DDB5" w14:textId="2D9D9AB4" w:rsidR="00AB7C3E" w:rsidRPr="00AB7C3E" w:rsidRDefault="00AB7C3E" w:rsidP="00BC2250">
      <w:pPr>
        <w:pStyle w:val="Frame"/>
        <w:spacing w:line="240" w:lineRule="auto"/>
        <w:ind w:firstLine="0"/>
        <w:rPr>
          <w:color w:val="auto"/>
        </w:rPr>
      </w:pPr>
      <w:r w:rsidRPr="00AB7C3E">
        <w:rPr>
          <w:color w:val="auto"/>
        </w:rPr>
        <w:t>де G</w:t>
      </w:r>
      <w:r w:rsidRPr="00AB7C3E">
        <w:rPr>
          <w:color w:val="auto"/>
          <w:vertAlign w:val="subscript"/>
        </w:rPr>
        <w:t>a</w:t>
      </w:r>
      <w:r w:rsidRPr="00AB7C3E">
        <w:rPr>
          <w:color w:val="auto"/>
        </w:rPr>
        <w:t xml:space="preserve"> — сила </w:t>
      </w:r>
      <w:r w:rsidRPr="00AB7C3E">
        <w:t>1</w:t>
      </w:r>
      <w:r w:rsidRPr="00AB7C3E">
        <w:rPr>
          <w:color w:val="auto"/>
        </w:rPr>
        <w:t xml:space="preserve">ваги автомобіля, </w:t>
      </w:r>
      <w:r w:rsidRPr="00AB7C3E">
        <w:t>1</w:t>
      </w:r>
      <w:r w:rsidRPr="00AB7C3E">
        <w:rPr>
          <w:color w:val="auto"/>
        </w:rPr>
        <w:t>Н;</w:t>
      </w:r>
    </w:p>
    <w:p w14:paraId="2B82E5D1" w14:textId="17411064" w:rsidR="00AB7C3E" w:rsidRPr="00AB7C3E" w:rsidRDefault="00AB7C3E" w:rsidP="00BC2250">
      <w:pPr>
        <w:pStyle w:val="Frame"/>
        <w:spacing w:line="240" w:lineRule="auto"/>
        <w:ind w:firstLine="0"/>
        <w:rPr>
          <w:color w:val="auto"/>
        </w:rPr>
      </w:pPr>
      <w:r w:rsidRPr="00AB7C3E">
        <w:rPr>
          <w:color w:val="auto"/>
        </w:rPr>
        <w:t xml:space="preserve">   Ψ</w:t>
      </w:r>
      <w:r w:rsidRPr="00AB7C3E">
        <w:rPr>
          <w:color w:val="auto"/>
          <w:vertAlign w:val="subscript"/>
        </w:rPr>
        <w:t>max</w:t>
      </w:r>
      <w:r w:rsidRPr="00AB7C3E">
        <w:rPr>
          <w:color w:val="auto"/>
        </w:rPr>
        <w:t xml:space="preserve"> — </w:t>
      </w:r>
      <w:r w:rsidRPr="00AB7C3E">
        <w:t>1</w:t>
      </w:r>
      <w:r w:rsidRPr="00AB7C3E">
        <w:rPr>
          <w:color w:val="auto"/>
        </w:rPr>
        <w:t xml:space="preserve">приведений максимальний </w:t>
      </w:r>
      <w:r w:rsidRPr="00AB7C3E">
        <w:t>1</w:t>
      </w:r>
      <w:r w:rsidRPr="00AB7C3E">
        <w:rPr>
          <w:color w:val="auto"/>
        </w:rPr>
        <w:t xml:space="preserve">коефіцієнт дорожнього </w:t>
      </w:r>
      <w:r w:rsidRPr="00AB7C3E">
        <w:t>1</w:t>
      </w:r>
      <w:r w:rsidRPr="00AB7C3E">
        <w:rPr>
          <w:color w:val="auto"/>
        </w:rPr>
        <w:t>опору;</w:t>
      </w:r>
    </w:p>
    <w:p w14:paraId="36DCED59" w14:textId="3634D43D" w:rsidR="00AB7C3E" w:rsidRPr="00AB7C3E" w:rsidRDefault="00AB7C3E" w:rsidP="00BC2250">
      <w:pPr>
        <w:pStyle w:val="Frame"/>
        <w:spacing w:line="240" w:lineRule="auto"/>
        <w:ind w:firstLine="0"/>
        <w:rPr>
          <w:color w:val="auto"/>
        </w:rPr>
      </w:pPr>
      <w:r w:rsidRPr="00AB7C3E">
        <w:rPr>
          <w:color w:val="auto"/>
        </w:rPr>
        <w:t xml:space="preserve">      r</w:t>
      </w:r>
      <w:r w:rsidRPr="00AB7C3E">
        <w:rPr>
          <w:color w:val="auto"/>
          <w:vertAlign w:val="subscript"/>
        </w:rPr>
        <w:t>к</w:t>
      </w:r>
      <w:r w:rsidRPr="00AB7C3E">
        <w:rPr>
          <w:color w:val="auto"/>
        </w:rPr>
        <w:t xml:space="preserve">  — </w:t>
      </w:r>
      <w:r w:rsidRPr="00AB7C3E">
        <w:t>1</w:t>
      </w:r>
      <w:r w:rsidRPr="00AB7C3E">
        <w:rPr>
          <w:color w:val="auto"/>
        </w:rPr>
        <w:t xml:space="preserve">розрахунковий радіус </w:t>
      </w:r>
      <w:r w:rsidRPr="00AB7C3E">
        <w:t>1</w:t>
      </w:r>
      <w:r w:rsidRPr="00AB7C3E">
        <w:rPr>
          <w:color w:val="auto"/>
        </w:rPr>
        <w:t xml:space="preserve">кочення ведучих </w:t>
      </w:r>
      <w:r w:rsidRPr="00AB7C3E">
        <w:t>1</w:t>
      </w:r>
      <w:r w:rsidRPr="00AB7C3E">
        <w:rPr>
          <w:color w:val="auto"/>
        </w:rPr>
        <w:t>коліс, м;</w:t>
      </w:r>
    </w:p>
    <w:p w14:paraId="1A6B3964" w14:textId="5169F8AD" w:rsidR="00AB7C3E" w:rsidRPr="00AB7C3E" w:rsidRDefault="00AB7C3E" w:rsidP="00BC2250">
      <w:pPr>
        <w:pStyle w:val="Frame"/>
        <w:spacing w:line="240" w:lineRule="auto"/>
        <w:ind w:firstLine="0"/>
        <w:rPr>
          <w:color w:val="auto"/>
        </w:rPr>
      </w:pPr>
      <w:r w:rsidRPr="00AB7C3E">
        <w:rPr>
          <w:color w:val="auto"/>
        </w:rPr>
        <w:t xml:space="preserve">  </w:t>
      </w:r>
      <w:r w:rsidRPr="00AB7C3E">
        <w:t>1</w:t>
      </w:r>
      <w:r w:rsidRPr="00AB7C3E">
        <w:rPr>
          <w:color w:val="auto"/>
        </w:rPr>
        <w:t>М</w:t>
      </w:r>
      <w:r w:rsidRPr="00AB7C3E">
        <w:rPr>
          <w:color w:val="auto"/>
          <w:vertAlign w:val="subscript"/>
        </w:rPr>
        <w:t>кр.max</w:t>
      </w:r>
      <w:r w:rsidRPr="00AB7C3E">
        <w:rPr>
          <w:color w:val="auto"/>
        </w:rPr>
        <w:t xml:space="preserve"> — </w:t>
      </w:r>
      <w:r w:rsidRPr="00AB7C3E">
        <w:t>1</w:t>
      </w:r>
      <w:r w:rsidRPr="00AB7C3E">
        <w:rPr>
          <w:color w:val="auto"/>
        </w:rPr>
        <w:t xml:space="preserve">максимальний крутний </w:t>
      </w:r>
      <w:r w:rsidRPr="00AB7C3E">
        <w:t>1</w:t>
      </w:r>
      <w:r w:rsidRPr="00AB7C3E">
        <w:rPr>
          <w:color w:val="auto"/>
        </w:rPr>
        <w:t xml:space="preserve">момент двигуна </w:t>
      </w:r>
      <w:r w:rsidRPr="00AB7C3E">
        <w:t>1</w:t>
      </w:r>
      <w:r w:rsidRPr="00AB7C3E">
        <w:rPr>
          <w:color w:val="auto"/>
        </w:rPr>
        <w:t xml:space="preserve">за зовнішньою </w:t>
      </w:r>
      <w:r w:rsidRPr="00AB7C3E">
        <w:t>1</w:t>
      </w:r>
      <w:r w:rsidRPr="00AB7C3E">
        <w:rPr>
          <w:color w:val="auto"/>
        </w:rPr>
        <w:t xml:space="preserve">швидкісною характеристикою, </w:t>
      </w:r>
      <w:r w:rsidRPr="00AB7C3E">
        <w:t>1</w:t>
      </w:r>
      <w:r w:rsidRPr="00AB7C3E">
        <w:rPr>
          <w:color w:val="auto"/>
        </w:rPr>
        <w:t>Н·м;</w:t>
      </w:r>
    </w:p>
    <w:p w14:paraId="06BB1B3B" w14:textId="4062AFAD" w:rsidR="00AB7C3E" w:rsidRPr="00AB7C3E" w:rsidRDefault="00AB7C3E" w:rsidP="00BC2250">
      <w:pPr>
        <w:pStyle w:val="Frame"/>
        <w:spacing w:line="240" w:lineRule="auto"/>
        <w:ind w:firstLine="0"/>
        <w:rPr>
          <w:color w:val="auto"/>
        </w:rPr>
      </w:pPr>
      <w:r w:rsidRPr="00AB7C3E">
        <w:rPr>
          <w:color w:val="auto"/>
        </w:rPr>
        <w:t xml:space="preserve">     </w:t>
      </w:r>
      <w:r w:rsidRPr="00AB7C3E">
        <w:t>1</w:t>
      </w:r>
      <w:r w:rsidRPr="00AB7C3E">
        <w:rPr>
          <w:color w:val="auto"/>
        </w:rPr>
        <w:t>η</w:t>
      </w:r>
      <w:r w:rsidRPr="00AB7C3E">
        <w:rPr>
          <w:color w:val="auto"/>
          <w:vertAlign w:val="subscript"/>
        </w:rPr>
        <w:t>тр</w:t>
      </w:r>
      <w:r w:rsidRPr="00AB7C3E">
        <w:rPr>
          <w:color w:val="auto"/>
        </w:rPr>
        <w:t xml:space="preserve"> — к.</w:t>
      </w:r>
      <w:r w:rsidRPr="00AB7C3E">
        <w:t>1</w:t>
      </w:r>
      <w:r w:rsidRPr="00AB7C3E">
        <w:rPr>
          <w:color w:val="auto"/>
        </w:rPr>
        <w:t xml:space="preserve">к.д. </w:t>
      </w:r>
      <w:r w:rsidRPr="00AB7C3E">
        <w:t>1</w:t>
      </w:r>
      <w:r w:rsidRPr="00AB7C3E">
        <w:rPr>
          <w:color w:val="auto"/>
        </w:rPr>
        <w:t xml:space="preserve">трансмісії на </w:t>
      </w:r>
      <w:r w:rsidRPr="00AB7C3E">
        <w:t>1</w:t>
      </w:r>
      <w:r w:rsidRPr="00AB7C3E">
        <w:rPr>
          <w:color w:val="auto"/>
        </w:rPr>
        <w:t>першій передачі;</w:t>
      </w:r>
    </w:p>
    <w:p w14:paraId="181937BB" w14:textId="4643CE74" w:rsidR="00AB7C3E" w:rsidRPr="00AB7C3E" w:rsidRDefault="00AB7C3E" w:rsidP="00BC2250">
      <w:pPr>
        <w:pStyle w:val="Frame"/>
        <w:spacing w:line="240" w:lineRule="auto"/>
        <w:ind w:firstLine="0"/>
        <w:rPr>
          <w:color w:val="auto"/>
        </w:rPr>
      </w:pPr>
      <w:r w:rsidRPr="00AB7C3E">
        <w:rPr>
          <w:color w:val="auto"/>
        </w:rPr>
        <w:t xml:space="preserve">     </w:t>
      </w:r>
      <w:r w:rsidRPr="00AB7C3E">
        <w:t>1</w:t>
      </w:r>
      <w:r w:rsidRPr="00AB7C3E">
        <w:rPr>
          <w:color w:val="auto"/>
        </w:rPr>
        <w:t>і</w:t>
      </w:r>
      <w:r w:rsidRPr="00AB7C3E">
        <w:rPr>
          <w:color w:val="auto"/>
          <w:vertAlign w:val="subscript"/>
        </w:rPr>
        <w:t>о</w:t>
      </w:r>
      <w:r w:rsidRPr="00AB7C3E">
        <w:rPr>
          <w:color w:val="auto"/>
        </w:rPr>
        <w:t xml:space="preserve"> — передаточне </w:t>
      </w:r>
      <w:r w:rsidRPr="00AB7C3E">
        <w:t>1</w:t>
      </w:r>
      <w:r w:rsidRPr="00AB7C3E">
        <w:rPr>
          <w:color w:val="auto"/>
        </w:rPr>
        <w:t xml:space="preserve">число головної </w:t>
      </w:r>
      <w:r w:rsidRPr="00AB7C3E">
        <w:t>1</w:t>
      </w:r>
      <w:r w:rsidRPr="00AB7C3E">
        <w:rPr>
          <w:color w:val="auto"/>
        </w:rPr>
        <w:t>передачі.</w:t>
      </w:r>
    </w:p>
    <w:p w14:paraId="5044B2B4" w14:textId="64D76DD6" w:rsidR="00BC2250" w:rsidRPr="00AB7C3E" w:rsidRDefault="00AB7C3E" w:rsidP="00BC2250">
      <w:pPr>
        <w:pStyle w:val="Frame"/>
        <w:spacing w:line="240" w:lineRule="auto"/>
      </w:pPr>
      <w:r w:rsidRPr="00AB7C3E">
        <w:rPr>
          <w:color w:val="auto"/>
        </w:rPr>
        <w:t xml:space="preserve">ряд </w:t>
      </w:r>
      <w:r w:rsidRPr="00AB7C3E">
        <w:t>1</w:t>
      </w:r>
      <w:r w:rsidRPr="00AB7C3E">
        <w:rPr>
          <w:color w:val="auto"/>
        </w:rPr>
        <w:t xml:space="preserve">передаточних чисел, </w:t>
      </w:r>
      <w:r w:rsidRPr="00AB7C3E">
        <w:t>1</w:t>
      </w:r>
      <w:r w:rsidRPr="00AB7C3E">
        <w:rPr>
          <w:color w:val="auto"/>
        </w:rPr>
        <w:t xml:space="preserve">які підлягають </w:t>
      </w:r>
      <w:r w:rsidRPr="00AB7C3E">
        <w:t>1</w:t>
      </w:r>
      <w:r w:rsidRPr="00AB7C3E">
        <w:rPr>
          <w:color w:val="auto"/>
        </w:rPr>
        <w:t xml:space="preserve">закону геометричної </w:t>
      </w:r>
      <w:r w:rsidRPr="00AB7C3E">
        <w:t>1</w:t>
      </w:r>
      <w:r w:rsidRPr="00AB7C3E">
        <w:rPr>
          <w:color w:val="auto"/>
        </w:rPr>
        <w:t>прогресії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568"/>
        <w:gridCol w:w="1002"/>
      </w:tblGrid>
      <w:tr w:rsidR="00BC2250" w:rsidRPr="00AB7C3E" w14:paraId="1A185DD3" w14:textId="77777777" w:rsidTr="00A70FB0">
        <w:tc>
          <w:tcPr>
            <w:tcW w:w="8568" w:type="dxa"/>
            <w:vAlign w:val="center"/>
          </w:tcPr>
          <w:p w14:paraId="76887CDA" w14:textId="6EDA776C" w:rsidR="00BC2250" w:rsidRPr="00AB7C3E" w:rsidRDefault="00AB7C3E" w:rsidP="00A70FB0">
            <w:pPr>
              <w:jc w:val="center"/>
              <w:rPr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1080" w:dyaOrig="760" w14:anchorId="4C863804">
                <v:shape id="_x0000_i2924" type="#_x0000_t75" style="width:54.6pt;height:38.3pt" o:ole="">
                  <v:imagedata r:id="rId50" o:title=""/>
                </v:shape>
                <o:OLEObject Type="Embed" ProgID="Equation.3" ShapeID="_x0000_i2924" DrawAspect="Content" ObjectID="_1809785749" r:id="rId51"/>
              </w:object>
            </w:r>
            <w:r w:rsidRPr="00AB7C3E">
              <w:rPr>
                <w:color w:val="auto"/>
                <w:lang w:val="uk-UA"/>
              </w:rPr>
              <w:t>,</w:t>
            </w:r>
          </w:p>
        </w:tc>
        <w:tc>
          <w:tcPr>
            <w:tcW w:w="1002" w:type="dxa"/>
            <w:vAlign w:val="center"/>
          </w:tcPr>
          <w:p w14:paraId="6D2AB2C0" w14:textId="77777777" w:rsidR="00BC2250" w:rsidRPr="00AB7C3E" w:rsidRDefault="00BC2250" w:rsidP="00A70FB0">
            <w:pPr>
              <w:jc w:val="center"/>
              <w:rPr>
                <w:sz w:val="28"/>
                <w:lang w:val="uk-UA"/>
              </w:rPr>
            </w:pPr>
          </w:p>
        </w:tc>
      </w:tr>
    </w:tbl>
    <w:p w14:paraId="58201372" w14:textId="10216659" w:rsidR="00AB7C3E" w:rsidRPr="00AB7C3E" w:rsidRDefault="00AB7C3E" w:rsidP="00BC2250">
      <w:pPr>
        <w:pStyle w:val="Frame"/>
        <w:spacing w:line="240" w:lineRule="auto"/>
        <w:ind w:firstLine="0"/>
        <w:rPr>
          <w:color w:val="auto"/>
        </w:rPr>
      </w:pPr>
      <w:r w:rsidRPr="00AB7C3E">
        <w:rPr>
          <w:color w:val="auto"/>
        </w:rPr>
        <w:t xml:space="preserve">де z — задане </w:t>
      </w:r>
      <w:r w:rsidRPr="00AB7C3E">
        <w:t>1</w:t>
      </w:r>
      <w:r w:rsidRPr="00AB7C3E">
        <w:rPr>
          <w:color w:val="auto"/>
        </w:rPr>
        <w:t xml:space="preserve">число передач </w:t>
      </w:r>
      <w:r w:rsidRPr="00AB7C3E">
        <w:t>1</w:t>
      </w:r>
      <w:r w:rsidRPr="00AB7C3E">
        <w:rPr>
          <w:color w:val="auto"/>
        </w:rPr>
        <w:t>коробки передач.</w:t>
      </w:r>
    </w:p>
    <w:p w14:paraId="6A2A5DC8" w14:textId="318ADDF7" w:rsidR="00BC2250" w:rsidRPr="00AB7C3E" w:rsidRDefault="00AB7C3E" w:rsidP="00BC2250">
      <w:pPr>
        <w:pStyle w:val="Frame"/>
        <w:spacing w:line="240" w:lineRule="auto"/>
      </w:pPr>
      <w:r w:rsidRPr="00AB7C3E">
        <w:t>1</w:t>
      </w:r>
      <w:r w:rsidRPr="00AB7C3E">
        <w:rPr>
          <w:color w:val="auto"/>
        </w:rPr>
        <w:t xml:space="preserve">У випадку, </w:t>
      </w:r>
      <w:r w:rsidRPr="00AB7C3E">
        <w:t>1</w:t>
      </w:r>
      <w:r w:rsidRPr="00AB7C3E">
        <w:rPr>
          <w:color w:val="auto"/>
        </w:rPr>
        <w:t xml:space="preserve">коли вища </w:t>
      </w:r>
      <w:r w:rsidRPr="00AB7C3E">
        <w:t>1</w:t>
      </w:r>
      <w:r w:rsidRPr="00AB7C3E">
        <w:rPr>
          <w:color w:val="auto"/>
        </w:rPr>
        <w:t xml:space="preserve">передача є </w:t>
      </w:r>
      <w:r w:rsidRPr="00AB7C3E">
        <w:t>1</w:t>
      </w:r>
      <w:r w:rsidRPr="00AB7C3E">
        <w:rPr>
          <w:color w:val="auto"/>
        </w:rPr>
        <w:t>пряма (і</w:t>
      </w:r>
      <w:r w:rsidRPr="00AB7C3E">
        <w:rPr>
          <w:color w:val="auto"/>
          <w:vertAlign w:val="subscript"/>
        </w:rPr>
        <w:t>z</w:t>
      </w:r>
      <w:r w:rsidRPr="00AB7C3E">
        <w:rPr>
          <w:color w:val="auto"/>
        </w:rPr>
        <w:t xml:space="preserve"> = </w:t>
      </w:r>
      <w:r w:rsidRPr="00AB7C3E">
        <w:t>1</w:t>
      </w:r>
      <w:r w:rsidRPr="00AB7C3E">
        <w:rPr>
          <w:color w:val="auto"/>
        </w:rPr>
        <w:t>1) отримуємо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568"/>
        <w:gridCol w:w="1002"/>
      </w:tblGrid>
      <w:tr w:rsidR="00BC2250" w:rsidRPr="00AB7C3E" w14:paraId="1A00620F" w14:textId="77777777" w:rsidTr="00A70FB0">
        <w:tc>
          <w:tcPr>
            <w:tcW w:w="8568" w:type="dxa"/>
            <w:vAlign w:val="center"/>
          </w:tcPr>
          <w:p w14:paraId="765CA42F" w14:textId="2EDD1C21" w:rsidR="00BC2250" w:rsidRPr="00AB7C3E" w:rsidRDefault="00AB7C3E" w:rsidP="00A70FB0">
            <w:pPr>
              <w:jc w:val="center"/>
              <w:rPr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1020" w:dyaOrig="400" w14:anchorId="7731757D">
                <v:shape id="_x0000_i2926" type="#_x0000_t75" style="width:51.1pt;height:20.9pt" o:ole="">
                  <v:imagedata r:id="rId52" o:title=""/>
                </v:shape>
                <o:OLEObject Type="Embed" ProgID="Equation.3" ShapeID="_x0000_i2926" DrawAspect="Content" ObjectID="_1809785750" r:id="rId53"/>
              </w:object>
            </w:r>
            <w:r w:rsidRPr="00AB7C3E">
              <w:rPr>
                <w:color w:val="auto"/>
                <w:lang w:val="uk-UA"/>
              </w:rPr>
              <w:t>=</w:t>
            </w:r>
            <w:r w:rsidRPr="00AB7C3E">
              <w:rPr>
                <w:color w:val="auto"/>
                <w:lang w:val="uk-UA"/>
              </w:rPr>
              <w:object w:dxaOrig="720" w:dyaOrig="400" w14:anchorId="2C633CBA">
                <v:shape id="_x0000_i2928" type="#_x0000_t75" style="width:36pt;height:20.9pt" o:ole="">
                  <v:imagedata r:id="rId54" o:title=""/>
                </v:shape>
                <o:OLEObject Type="Embed" ProgID="Equation.3" ShapeID="_x0000_i2928" DrawAspect="Content" ObjectID="_1809785751" r:id="rId55"/>
              </w:object>
            </w:r>
            <w:r w:rsidRPr="00AB7C3E">
              <w:rPr>
                <w:color w:val="auto"/>
                <w:lang w:val="uk-UA"/>
              </w:rPr>
              <w:t xml:space="preserve">= </w:t>
            </w:r>
            <w:r w:rsidRPr="00AB7C3E">
              <w:rPr>
                <w:lang w:val="uk-UA"/>
              </w:rPr>
              <w:t>1</w:t>
            </w:r>
            <w:r w:rsidRPr="00AB7C3E">
              <w:rPr>
                <w:color w:val="auto"/>
                <w:lang w:val="uk-UA"/>
              </w:rPr>
              <w:t>1,79</w:t>
            </w:r>
          </w:p>
        </w:tc>
        <w:tc>
          <w:tcPr>
            <w:tcW w:w="1002" w:type="dxa"/>
            <w:vAlign w:val="center"/>
          </w:tcPr>
          <w:p w14:paraId="5B1399CE" w14:textId="77777777" w:rsidR="00BC2250" w:rsidRPr="00AB7C3E" w:rsidRDefault="00BC2250" w:rsidP="00A70FB0">
            <w:pPr>
              <w:jc w:val="center"/>
              <w:rPr>
                <w:sz w:val="28"/>
                <w:lang w:val="uk-UA"/>
              </w:rPr>
            </w:pPr>
          </w:p>
        </w:tc>
      </w:tr>
    </w:tbl>
    <w:p w14:paraId="029C0675" w14:textId="5AE97A01" w:rsidR="00AB7C3E" w:rsidRPr="00AB7C3E" w:rsidRDefault="00AB7C3E" w:rsidP="00BC2250">
      <w:pPr>
        <w:pStyle w:val="Frame"/>
        <w:spacing w:before="120" w:line="240" w:lineRule="auto"/>
        <w:ind w:firstLine="0"/>
        <w:jc w:val="center"/>
        <w:rPr>
          <w:color w:val="auto"/>
        </w:rPr>
      </w:pPr>
      <w:r w:rsidRPr="00AB7C3E">
        <w:rPr>
          <w:color w:val="auto"/>
        </w:rPr>
        <w:object w:dxaOrig="900" w:dyaOrig="660" w14:anchorId="4EF86551">
          <v:shape id="_x0000_i2930" type="#_x0000_t75" style="width:45.3pt;height:32.5pt" o:ole="">
            <v:imagedata r:id="rId56" o:title=""/>
          </v:shape>
          <o:OLEObject Type="Embed" ProgID="Equation.3" ShapeID="_x0000_i2930" DrawAspect="Content" ObjectID="_1809785752" r:id="rId57"/>
        </w:object>
      </w:r>
      <w:r w:rsidRPr="00AB7C3E">
        <w:rPr>
          <w:color w:val="auto"/>
        </w:rPr>
        <w:t>=</w:t>
      </w:r>
      <w:r w:rsidRPr="00AB7C3E">
        <w:rPr>
          <w:color w:val="auto"/>
        </w:rPr>
        <w:object w:dxaOrig="499" w:dyaOrig="660" w14:anchorId="09BBE5FC">
          <v:shape id="_x0000_i2932" type="#_x0000_t75" style="width:24.4pt;height:32.5pt" o:ole="">
            <v:imagedata r:id="rId58" o:title=""/>
          </v:shape>
          <o:OLEObject Type="Embed" ProgID="Equation.3" ShapeID="_x0000_i2932" DrawAspect="Content" ObjectID="_1809785753" r:id="rId59"/>
        </w:object>
      </w:r>
      <w:r w:rsidRPr="00AB7C3E">
        <w:rPr>
          <w:color w:val="auto"/>
        </w:rPr>
        <w:t>=</w:t>
      </w:r>
      <w:r w:rsidRPr="00AB7C3E">
        <w:t>1</w:t>
      </w:r>
      <w:r w:rsidRPr="00AB7C3E">
        <w:rPr>
          <w:color w:val="auto"/>
        </w:rPr>
        <w:t xml:space="preserve">5,7;   </w:t>
      </w:r>
      <w:r w:rsidRPr="00AB7C3E">
        <w:rPr>
          <w:color w:val="auto"/>
        </w:rPr>
        <w:object w:dxaOrig="940" w:dyaOrig="680" w14:anchorId="11B50D3A">
          <v:shape id="_x0000_i2934" type="#_x0000_t75" style="width:47.6pt;height:33.7pt" o:ole="">
            <v:imagedata r:id="rId60" o:title=""/>
          </v:shape>
          <o:OLEObject Type="Embed" ProgID="Equation.3" ShapeID="_x0000_i2934" DrawAspect="Content" ObjectID="_1809785754" r:id="rId61"/>
        </w:object>
      </w:r>
      <w:r w:rsidRPr="00AB7C3E">
        <w:rPr>
          <w:color w:val="auto"/>
        </w:rPr>
        <w:t xml:space="preserve"> =</w:t>
      </w:r>
      <w:r w:rsidRPr="00AB7C3E">
        <w:rPr>
          <w:color w:val="auto"/>
        </w:rPr>
        <w:object w:dxaOrig="480" w:dyaOrig="660" w14:anchorId="202BA752">
          <v:shape id="_x0000_i2936" type="#_x0000_t75" style="width:24.4pt;height:32.5pt" o:ole="">
            <v:imagedata r:id="rId62" o:title=""/>
          </v:shape>
          <o:OLEObject Type="Embed" ProgID="Equation.3" ShapeID="_x0000_i2936" DrawAspect="Content" ObjectID="_1809785755" r:id="rId63"/>
        </w:object>
      </w:r>
      <w:r w:rsidRPr="00AB7C3E">
        <w:rPr>
          <w:color w:val="auto"/>
        </w:rPr>
        <w:t>=</w:t>
      </w:r>
      <w:r w:rsidRPr="00AB7C3E">
        <w:t>1</w:t>
      </w:r>
      <w:r w:rsidRPr="00AB7C3E">
        <w:rPr>
          <w:color w:val="auto"/>
        </w:rPr>
        <w:t>3,2;</w:t>
      </w:r>
    </w:p>
    <w:p w14:paraId="3E9AAED7" w14:textId="23F26DDF" w:rsidR="00AB7C3E" w:rsidRPr="00AB7C3E" w:rsidRDefault="00AB7C3E" w:rsidP="00BC2250">
      <w:pPr>
        <w:pStyle w:val="Frame"/>
        <w:spacing w:before="120" w:line="240" w:lineRule="auto"/>
        <w:ind w:firstLine="0"/>
        <w:jc w:val="center"/>
        <w:rPr>
          <w:color w:val="auto"/>
        </w:rPr>
      </w:pPr>
      <w:r w:rsidRPr="00AB7C3E">
        <w:rPr>
          <w:color w:val="auto"/>
        </w:rPr>
        <w:object w:dxaOrig="900" w:dyaOrig="660" w14:anchorId="245A0664">
          <v:shape id="_x0000_i2938" type="#_x0000_t75" style="width:45.3pt;height:32.5pt" o:ole="">
            <v:imagedata r:id="rId64" o:title=""/>
          </v:shape>
          <o:OLEObject Type="Embed" ProgID="Equation.3" ShapeID="_x0000_i2938" DrawAspect="Content" ObjectID="_1809785756" r:id="rId65"/>
        </w:object>
      </w:r>
      <w:r w:rsidRPr="00AB7C3E">
        <w:rPr>
          <w:color w:val="auto"/>
        </w:rPr>
        <w:t>=</w:t>
      </w:r>
      <w:r w:rsidRPr="00AB7C3E">
        <w:rPr>
          <w:color w:val="auto"/>
        </w:rPr>
        <w:object w:dxaOrig="480" w:dyaOrig="660" w14:anchorId="39C034CA">
          <v:shape id="_x0000_i2940" type="#_x0000_t75" style="width:24.4pt;height:32.5pt" o:ole="">
            <v:imagedata r:id="rId66" o:title=""/>
          </v:shape>
          <o:OLEObject Type="Embed" ProgID="Equation.3" ShapeID="_x0000_i2940" DrawAspect="Content" ObjectID="_1809785757" r:id="rId67"/>
        </w:object>
      </w:r>
      <w:r w:rsidRPr="00AB7C3E">
        <w:rPr>
          <w:color w:val="auto"/>
        </w:rPr>
        <w:t xml:space="preserve">= </w:t>
      </w:r>
      <w:r w:rsidRPr="00AB7C3E">
        <w:t>1</w:t>
      </w:r>
      <w:r w:rsidRPr="00AB7C3E">
        <w:rPr>
          <w:color w:val="auto"/>
        </w:rPr>
        <w:t xml:space="preserve">1,79 ;    </w:t>
      </w:r>
      <w:r w:rsidRPr="00AB7C3E">
        <w:rPr>
          <w:color w:val="auto"/>
        </w:rPr>
        <w:object w:dxaOrig="920" w:dyaOrig="660" w14:anchorId="20308B9C">
          <v:shape id="_x0000_i2942" type="#_x0000_t75" style="width:45.3pt;height:32.5pt" o:ole="">
            <v:imagedata r:id="rId68" o:title=""/>
          </v:shape>
          <o:OLEObject Type="Embed" ProgID="Equation.3" ShapeID="_x0000_i2942" DrawAspect="Content" ObjectID="_1809785758" r:id="rId69"/>
        </w:object>
      </w:r>
      <w:r w:rsidRPr="00AB7C3E">
        <w:rPr>
          <w:color w:val="auto"/>
        </w:rPr>
        <w:t>=</w:t>
      </w:r>
      <w:r w:rsidRPr="00AB7C3E">
        <w:rPr>
          <w:color w:val="auto"/>
        </w:rPr>
        <w:object w:dxaOrig="800" w:dyaOrig="660" w14:anchorId="5DF60413">
          <v:shape id="_x0000_i2944" type="#_x0000_t75" style="width:39.5pt;height:32.5pt" o:ole="">
            <v:imagedata r:id="rId70" o:title=""/>
          </v:shape>
          <o:OLEObject Type="Embed" ProgID="Equation.3" ShapeID="_x0000_i2944" DrawAspect="Content" ObjectID="_1809785759" r:id="rId71"/>
        </w:object>
      </w:r>
    </w:p>
    <w:p w14:paraId="37F0546C" w14:textId="77777777" w:rsidR="00AB7C3E" w:rsidRPr="00AB7C3E" w:rsidRDefault="00AB7C3E" w:rsidP="00BC2250">
      <w:pPr>
        <w:rPr>
          <w:color w:val="auto"/>
          <w:lang w:val="uk-UA"/>
        </w:rPr>
      </w:pPr>
    </w:p>
    <w:p w14:paraId="19B25E6C" w14:textId="09764798" w:rsidR="00AB7C3E" w:rsidRPr="00AB7C3E" w:rsidRDefault="00AB7C3E" w:rsidP="00BC2250">
      <w:pPr>
        <w:pStyle w:val="Frame"/>
        <w:spacing w:line="240" w:lineRule="auto"/>
        <w:rPr>
          <w:color w:val="auto"/>
        </w:rPr>
      </w:pPr>
      <w:r w:rsidRPr="00AB7C3E">
        <w:t>1</w:t>
      </w:r>
      <w:r w:rsidRPr="00AB7C3E">
        <w:rPr>
          <w:color w:val="auto"/>
        </w:rPr>
        <w:t xml:space="preserve">Динамічною характеристикою </w:t>
      </w:r>
      <w:r w:rsidRPr="00AB7C3E">
        <w:t>1</w:t>
      </w:r>
      <w:r w:rsidRPr="00AB7C3E">
        <w:rPr>
          <w:color w:val="auto"/>
        </w:rPr>
        <w:t xml:space="preserve">автомобіля називають </w:t>
      </w:r>
      <w:r w:rsidRPr="00AB7C3E">
        <w:t>1</w:t>
      </w:r>
      <w:r w:rsidRPr="00AB7C3E">
        <w:rPr>
          <w:color w:val="auto"/>
        </w:rPr>
        <w:t xml:space="preserve">графічно виражену </w:t>
      </w:r>
      <w:r w:rsidRPr="00AB7C3E">
        <w:t>1</w:t>
      </w:r>
      <w:r w:rsidRPr="00AB7C3E">
        <w:rPr>
          <w:color w:val="auto"/>
        </w:rPr>
        <w:t xml:space="preserve">залежність динамічного </w:t>
      </w:r>
      <w:r w:rsidRPr="00AB7C3E">
        <w:t>1</w:t>
      </w:r>
      <w:r w:rsidRPr="00AB7C3E">
        <w:rPr>
          <w:color w:val="auto"/>
        </w:rPr>
        <w:t xml:space="preserve">фактору від </w:t>
      </w:r>
      <w:r w:rsidRPr="00AB7C3E">
        <w:t>1</w:t>
      </w:r>
      <w:r w:rsidRPr="00AB7C3E">
        <w:rPr>
          <w:color w:val="auto"/>
        </w:rPr>
        <w:t xml:space="preserve">швидкості руху </w:t>
      </w:r>
      <w:r w:rsidRPr="00AB7C3E">
        <w:t>1</w:t>
      </w:r>
      <w:r w:rsidRPr="00AB7C3E">
        <w:rPr>
          <w:color w:val="auto"/>
        </w:rPr>
        <w:t xml:space="preserve">автомобіля на </w:t>
      </w:r>
      <w:r w:rsidRPr="00AB7C3E">
        <w:t>1</w:t>
      </w:r>
      <w:r w:rsidRPr="00AB7C3E">
        <w:rPr>
          <w:color w:val="auto"/>
        </w:rPr>
        <w:t>різних передачах.</w:t>
      </w:r>
    </w:p>
    <w:p w14:paraId="3FECC5E8" w14:textId="2159665A" w:rsidR="00AB7C3E" w:rsidRPr="00AB7C3E" w:rsidRDefault="00AB7C3E" w:rsidP="00BC2250">
      <w:pPr>
        <w:pStyle w:val="Frame"/>
        <w:spacing w:line="240" w:lineRule="auto"/>
        <w:rPr>
          <w:color w:val="auto"/>
        </w:rPr>
      </w:pPr>
      <w:r w:rsidRPr="00AB7C3E">
        <w:t>1</w:t>
      </w:r>
      <w:r w:rsidRPr="00AB7C3E">
        <w:rPr>
          <w:color w:val="auto"/>
        </w:rPr>
        <w:t xml:space="preserve">Як відомо, </w:t>
      </w:r>
      <w:r w:rsidRPr="00AB7C3E">
        <w:t>1</w:t>
      </w:r>
      <w:r w:rsidRPr="00AB7C3E">
        <w:rPr>
          <w:color w:val="auto"/>
        </w:rPr>
        <w:t xml:space="preserve">динамічний фактор </w:t>
      </w:r>
      <w:r w:rsidRPr="00AB7C3E">
        <w:t>1</w:t>
      </w:r>
      <w:r w:rsidRPr="00AB7C3E">
        <w:rPr>
          <w:color w:val="auto"/>
        </w:rPr>
        <w:t xml:space="preserve">є відношення </w:t>
      </w:r>
      <w:r w:rsidRPr="00AB7C3E">
        <w:t>1</w:t>
      </w:r>
      <w:r w:rsidRPr="00AB7C3E">
        <w:rPr>
          <w:color w:val="auto"/>
        </w:rPr>
        <w:t xml:space="preserve">надлишкової дотичної </w:t>
      </w:r>
      <w:r w:rsidRPr="00AB7C3E">
        <w:t>1</w:t>
      </w:r>
      <w:r w:rsidRPr="00AB7C3E">
        <w:rPr>
          <w:color w:val="auto"/>
        </w:rPr>
        <w:t xml:space="preserve">сили до </w:t>
      </w:r>
      <w:r w:rsidRPr="00AB7C3E">
        <w:t>1</w:t>
      </w:r>
      <w:r w:rsidRPr="00AB7C3E">
        <w:rPr>
          <w:color w:val="auto"/>
        </w:rPr>
        <w:t xml:space="preserve">сили ваги </w:t>
      </w:r>
      <w:r w:rsidRPr="00AB7C3E">
        <w:t>1</w:t>
      </w:r>
      <w:r w:rsidRPr="00AB7C3E">
        <w:rPr>
          <w:color w:val="auto"/>
        </w:rPr>
        <w:t>автомобіля:</w:t>
      </w:r>
    </w:p>
    <w:p w14:paraId="71E45826" w14:textId="79711D82" w:rsidR="00BC2250" w:rsidRPr="00AB7C3E" w:rsidRDefault="00BC2250" w:rsidP="00BC2250">
      <w:pPr>
        <w:pStyle w:val="Frame"/>
        <w:spacing w:line="240" w:lineRule="auto"/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568"/>
        <w:gridCol w:w="1002"/>
      </w:tblGrid>
      <w:tr w:rsidR="00BC2250" w:rsidRPr="00AB7C3E" w14:paraId="451B3B76" w14:textId="77777777" w:rsidTr="00A70FB0">
        <w:tc>
          <w:tcPr>
            <w:tcW w:w="8568" w:type="dxa"/>
            <w:vAlign w:val="center"/>
          </w:tcPr>
          <w:p w14:paraId="6016AAAE" w14:textId="533CB803" w:rsidR="00BC2250" w:rsidRPr="00AB7C3E" w:rsidRDefault="00AB7C3E" w:rsidP="00A70FB0">
            <w:pPr>
              <w:jc w:val="center"/>
              <w:rPr>
                <w:lang w:val="uk-UA"/>
              </w:rPr>
            </w:pPr>
            <w:r w:rsidRPr="00AB7C3E">
              <w:rPr>
                <w:color w:val="auto"/>
                <w:lang w:val="uk-UA"/>
              </w:rPr>
              <w:object w:dxaOrig="4200" w:dyaOrig="1060" w14:anchorId="03B1F630">
                <v:shape id="_x0000_i2946" type="#_x0000_t75" style="width:210.2pt;height:53.4pt" o:ole="">
                  <v:imagedata r:id="rId72" o:title=""/>
                </v:shape>
                <o:OLEObject Type="Embed" ProgID="Equation.3" ShapeID="_x0000_i2946" DrawAspect="Content" ObjectID="_1809785760" r:id="rId73"/>
              </w:object>
            </w:r>
            <w:r w:rsidRPr="00AB7C3E">
              <w:rPr>
                <w:color w:val="auto"/>
                <w:lang w:val="uk-UA"/>
              </w:rPr>
              <w:t>,</w:t>
            </w:r>
          </w:p>
        </w:tc>
        <w:tc>
          <w:tcPr>
            <w:tcW w:w="1002" w:type="dxa"/>
            <w:vAlign w:val="center"/>
          </w:tcPr>
          <w:p w14:paraId="609EBF3C" w14:textId="77777777" w:rsidR="00BC2250" w:rsidRPr="00AB7C3E" w:rsidRDefault="00BC2250" w:rsidP="00A70FB0">
            <w:pPr>
              <w:jc w:val="center"/>
              <w:rPr>
                <w:sz w:val="28"/>
                <w:lang w:val="uk-UA"/>
              </w:rPr>
            </w:pPr>
          </w:p>
        </w:tc>
      </w:tr>
    </w:tbl>
    <w:p w14:paraId="44BFCAC0" w14:textId="553C7C32" w:rsidR="00AB7C3E" w:rsidRPr="00AB7C3E" w:rsidRDefault="00AB7C3E" w:rsidP="00BC2250">
      <w:pPr>
        <w:pStyle w:val="Frame"/>
        <w:spacing w:before="120" w:line="240" w:lineRule="auto"/>
        <w:ind w:firstLine="0"/>
        <w:rPr>
          <w:color w:val="auto"/>
        </w:rPr>
      </w:pPr>
      <w:r w:rsidRPr="00AB7C3E">
        <w:rPr>
          <w:color w:val="auto"/>
        </w:rPr>
        <w:t xml:space="preserve">де </w:t>
      </w:r>
      <w:r w:rsidRPr="00AB7C3E">
        <w:t>1</w:t>
      </w:r>
      <w:r w:rsidRPr="00AB7C3E">
        <w:rPr>
          <w:color w:val="auto"/>
        </w:rPr>
        <w:t>Р</w:t>
      </w:r>
      <w:r w:rsidRPr="00AB7C3E">
        <w:rPr>
          <w:color w:val="auto"/>
          <w:vertAlign w:val="subscript"/>
        </w:rPr>
        <w:t>к</w:t>
      </w:r>
      <w:r w:rsidRPr="00AB7C3E">
        <w:rPr>
          <w:color w:val="auto"/>
        </w:rPr>
        <w:t xml:space="preserve"> — дотична </w:t>
      </w:r>
      <w:r w:rsidRPr="00AB7C3E">
        <w:t>1</w:t>
      </w:r>
      <w:r w:rsidRPr="00AB7C3E">
        <w:rPr>
          <w:color w:val="auto"/>
        </w:rPr>
        <w:t xml:space="preserve">сила тяги </w:t>
      </w:r>
      <w:r w:rsidRPr="00AB7C3E">
        <w:t>1</w:t>
      </w:r>
      <w:r w:rsidRPr="00AB7C3E">
        <w:rPr>
          <w:color w:val="auto"/>
        </w:rPr>
        <w:t>автомобіля;</w:t>
      </w:r>
    </w:p>
    <w:p w14:paraId="69067D1B" w14:textId="587648A7" w:rsidR="00AB7C3E" w:rsidRPr="00AB7C3E" w:rsidRDefault="00AB7C3E" w:rsidP="00BC2250">
      <w:pPr>
        <w:pStyle w:val="Frame"/>
        <w:spacing w:before="120" w:line="240" w:lineRule="auto"/>
        <w:ind w:firstLine="0"/>
        <w:rPr>
          <w:color w:val="auto"/>
        </w:rPr>
      </w:pPr>
      <w:r w:rsidRPr="00AB7C3E">
        <w:rPr>
          <w:color w:val="auto"/>
        </w:rPr>
        <w:t xml:space="preserve">     Р</w:t>
      </w:r>
      <w:r w:rsidRPr="00AB7C3E">
        <w:rPr>
          <w:color w:val="auto"/>
          <w:vertAlign w:val="subscript"/>
        </w:rPr>
        <w:t>в</w:t>
      </w:r>
      <w:r w:rsidRPr="00AB7C3E">
        <w:rPr>
          <w:color w:val="auto"/>
        </w:rPr>
        <w:t xml:space="preserve"> — </w:t>
      </w:r>
      <w:r w:rsidRPr="00AB7C3E">
        <w:t>1</w:t>
      </w:r>
      <w:r w:rsidRPr="00AB7C3E">
        <w:rPr>
          <w:color w:val="auto"/>
        </w:rPr>
        <w:t xml:space="preserve">сила опору </w:t>
      </w:r>
      <w:r w:rsidRPr="00AB7C3E">
        <w:t>1</w:t>
      </w:r>
      <w:r w:rsidRPr="00AB7C3E">
        <w:rPr>
          <w:color w:val="auto"/>
        </w:rPr>
        <w:t>повітря;</w:t>
      </w:r>
    </w:p>
    <w:p w14:paraId="386E193F" w14:textId="40BAD919" w:rsidR="00AB7C3E" w:rsidRPr="00AB7C3E" w:rsidRDefault="00AB7C3E" w:rsidP="00BC2250">
      <w:pPr>
        <w:pStyle w:val="Frame"/>
        <w:spacing w:before="120" w:line="240" w:lineRule="auto"/>
        <w:ind w:firstLine="0"/>
        <w:rPr>
          <w:color w:val="auto"/>
        </w:rPr>
      </w:pPr>
      <w:r w:rsidRPr="00AB7C3E">
        <w:rPr>
          <w:color w:val="auto"/>
        </w:rPr>
        <w:t xml:space="preserve">     G</w:t>
      </w:r>
      <w:r w:rsidRPr="00AB7C3E">
        <w:rPr>
          <w:color w:val="auto"/>
          <w:vertAlign w:val="subscript"/>
        </w:rPr>
        <w:t>a</w:t>
      </w:r>
      <w:r w:rsidRPr="00AB7C3E">
        <w:rPr>
          <w:color w:val="auto"/>
        </w:rPr>
        <w:t xml:space="preserve"> — </w:t>
      </w:r>
      <w:r w:rsidRPr="00AB7C3E">
        <w:t>1</w:t>
      </w:r>
      <w:r w:rsidRPr="00AB7C3E">
        <w:rPr>
          <w:color w:val="auto"/>
        </w:rPr>
        <w:t xml:space="preserve">сила ваги </w:t>
      </w:r>
      <w:r w:rsidRPr="00AB7C3E">
        <w:t>1</w:t>
      </w:r>
      <w:r w:rsidRPr="00AB7C3E">
        <w:rPr>
          <w:color w:val="auto"/>
        </w:rPr>
        <w:t xml:space="preserve">автомобіля з </w:t>
      </w:r>
      <w:r w:rsidRPr="00AB7C3E">
        <w:t>1</w:t>
      </w:r>
      <w:r w:rsidRPr="00AB7C3E">
        <w:rPr>
          <w:color w:val="auto"/>
        </w:rPr>
        <w:t>вантажем.</w:t>
      </w:r>
    </w:p>
    <w:p w14:paraId="02F2F03C" w14:textId="67E3E6D2" w:rsidR="00AB7C3E" w:rsidRPr="00AB7C3E" w:rsidRDefault="00AB7C3E" w:rsidP="00BC2250">
      <w:pPr>
        <w:pStyle w:val="Frame"/>
        <w:spacing w:line="240" w:lineRule="auto"/>
        <w:rPr>
          <w:color w:val="auto"/>
        </w:rPr>
      </w:pPr>
      <w:r w:rsidRPr="00AB7C3E">
        <w:rPr>
          <w:color w:val="auto"/>
        </w:rPr>
        <w:t xml:space="preserve">вихідним </w:t>
      </w:r>
      <w:r w:rsidRPr="00AB7C3E">
        <w:t>1</w:t>
      </w:r>
      <w:r w:rsidRPr="00AB7C3E">
        <w:rPr>
          <w:color w:val="auto"/>
        </w:rPr>
        <w:t xml:space="preserve">значенням частоти </w:t>
      </w:r>
      <w:r w:rsidRPr="00AB7C3E">
        <w:t>1</w:t>
      </w:r>
      <w:r w:rsidRPr="00AB7C3E">
        <w:rPr>
          <w:color w:val="auto"/>
        </w:rPr>
        <w:t xml:space="preserve">обертання колінчастого </w:t>
      </w:r>
      <w:r w:rsidRPr="00AB7C3E">
        <w:t>1</w:t>
      </w:r>
      <w:r w:rsidRPr="00AB7C3E">
        <w:rPr>
          <w:color w:val="auto"/>
        </w:rPr>
        <w:t xml:space="preserve">валу двигуна </w:t>
      </w:r>
      <w:r w:rsidRPr="00AB7C3E">
        <w:t>1</w:t>
      </w:r>
      <w:r w:rsidRPr="00AB7C3E">
        <w:rPr>
          <w:color w:val="auto"/>
        </w:rPr>
        <w:t xml:space="preserve">за формулою, </w:t>
      </w:r>
      <w:r w:rsidRPr="00AB7C3E">
        <w:t>1</w:t>
      </w:r>
      <w:r w:rsidRPr="00AB7C3E">
        <w:rPr>
          <w:color w:val="auto"/>
        </w:rPr>
        <w:t>Н:</w:t>
      </w:r>
    </w:p>
    <w:p w14:paraId="02F8257C" w14:textId="7CCFCFBE" w:rsidR="00AB7C3E" w:rsidRPr="00AB7C3E" w:rsidRDefault="00AB7C3E" w:rsidP="00BC2250">
      <w:pPr>
        <w:pStyle w:val="Frame"/>
        <w:spacing w:line="240" w:lineRule="auto"/>
        <w:rPr>
          <w:color w:val="auto"/>
        </w:rPr>
      </w:pPr>
      <w:r w:rsidRPr="00AB7C3E">
        <w:rPr>
          <w:color w:val="auto"/>
        </w:rPr>
        <w:t xml:space="preserve"> </w:t>
      </w:r>
      <w:r w:rsidRPr="00AB7C3E">
        <w:rPr>
          <w:color w:val="auto"/>
        </w:rPr>
        <w:object w:dxaOrig="1560" w:dyaOrig="660" w14:anchorId="41B0A269">
          <v:shape id="_x0000_i2948" type="#_x0000_t75" style="width:77.8pt;height:32.5pt" o:ole="">
            <v:imagedata r:id="rId74" o:title=""/>
          </v:shape>
          <o:OLEObject Type="Embed" ProgID="Equation.3" ShapeID="_x0000_i2948" DrawAspect="Content" ObjectID="_1809785761" r:id="rId75"/>
        </w:object>
      </w:r>
      <w:r w:rsidRPr="00AB7C3E">
        <w:rPr>
          <w:color w:val="auto"/>
        </w:rPr>
        <w:t xml:space="preserve">=   </w:t>
      </w:r>
      <w:r w:rsidRPr="00AB7C3E">
        <w:rPr>
          <w:color w:val="auto"/>
        </w:rPr>
        <w:object w:dxaOrig="1300" w:dyaOrig="660" w14:anchorId="1642361D">
          <v:shape id="_x0000_i2950" type="#_x0000_t75" style="width:65.05pt;height:32.5pt" o:ole="">
            <v:imagedata r:id="rId76" o:title=""/>
          </v:shape>
          <o:OLEObject Type="Embed" ProgID="Equation.3" ShapeID="_x0000_i2950" DrawAspect="Content" ObjectID="_1809785762" r:id="rId77"/>
        </w:object>
      </w:r>
      <w:r w:rsidRPr="00AB7C3E">
        <w:rPr>
          <w:color w:val="auto"/>
        </w:rPr>
        <w:t>=1,</w:t>
      </w:r>
      <w:r w:rsidRPr="00AB7C3E">
        <w:t>1</w:t>
      </w:r>
      <w:r w:rsidRPr="00AB7C3E">
        <w:rPr>
          <w:color w:val="auto"/>
        </w:rPr>
        <w:t xml:space="preserve">1 Н;  </w:t>
      </w:r>
    </w:p>
    <w:p w14:paraId="00A3B607" w14:textId="3C6D504B" w:rsidR="00AB7C3E" w:rsidRPr="00AB7C3E" w:rsidRDefault="00AB7C3E" w:rsidP="00BC2250">
      <w:pPr>
        <w:pStyle w:val="Frame"/>
        <w:spacing w:line="240" w:lineRule="auto"/>
        <w:rPr>
          <w:color w:val="auto"/>
        </w:rPr>
      </w:pPr>
      <w:r w:rsidRPr="00AB7C3E">
        <w:rPr>
          <w:color w:val="auto"/>
        </w:rPr>
        <w:t xml:space="preserve"> </w:t>
      </w:r>
      <w:r w:rsidRPr="00AB7C3E">
        <w:rPr>
          <w:color w:val="auto"/>
        </w:rPr>
        <w:object w:dxaOrig="1579" w:dyaOrig="660" w14:anchorId="6C99CEF8">
          <v:shape id="_x0000_i2952" type="#_x0000_t75" style="width:78.95pt;height:32.5pt" o:ole="">
            <v:imagedata r:id="rId78" o:title=""/>
          </v:shape>
          <o:OLEObject Type="Embed" ProgID="Equation.3" ShapeID="_x0000_i2952" DrawAspect="Content" ObjectID="_1809785763" r:id="rId79"/>
        </w:object>
      </w:r>
      <w:r w:rsidRPr="00AB7C3E">
        <w:rPr>
          <w:color w:val="auto"/>
        </w:rPr>
        <w:t>=</w:t>
      </w:r>
      <w:r w:rsidRPr="00AB7C3E">
        <w:t>1</w:t>
      </w:r>
      <w:r w:rsidRPr="00AB7C3E">
        <w:rPr>
          <w:color w:val="auto"/>
        </w:rPr>
        <w:t xml:space="preserve">2,07 </w:t>
      </w:r>
      <w:r w:rsidRPr="00AB7C3E">
        <w:t>1</w:t>
      </w:r>
      <w:r w:rsidRPr="00AB7C3E">
        <w:rPr>
          <w:color w:val="auto"/>
        </w:rPr>
        <w:t xml:space="preserve">Н;                  </w:t>
      </w:r>
      <w:r w:rsidRPr="00AB7C3E">
        <w:rPr>
          <w:color w:val="auto"/>
        </w:rPr>
        <w:object w:dxaOrig="1560" w:dyaOrig="660" w14:anchorId="6B75C051">
          <v:shape id="_x0000_i2954" type="#_x0000_t75" style="width:77.8pt;height:32.5pt" o:ole="">
            <v:imagedata r:id="rId80" o:title=""/>
          </v:shape>
          <o:OLEObject Type="Embed" ProgID="Equation.3" ShapeID="_x0000_i2954" DrawAspect="Content" ObjectID="_1809785764" r:id="rId81"/>
        </w:object>
      </w:r>
      <w:r w:rsidRPr="00AB7C3E">
        <w:rPr>
          <w:color w:val="auto"/>
        </w:rPr>
        <w:t>=6,</w:t>
      </w:r>
      <w:r w:rsidRPr="00AB7C3E">
        <w:t>1</w:t>
      </w:r>
      <w:r w:rsidRPr="00AB7C3E">
        <w:rPr>
          <w:color w:val="auto"/>
        </w:rPr>
        <w:t xml:space="preserve">96 Н; </w:t>
      </w:r>
    </w:p>
    <w:p w14:paraId="745BD3C3" w14:textId="03210CA8" w:rsidR="00AB7C3E" w:rsidRPr="00AB7C3E" w:rsidRDefault="00AB7C3E" w:rsidP="00BC2250">
      <w:pPr>
        <w:pStyle w:val="Frame"/>
        <w:spacing w:line="240" w:lineRule="auto"/>
        <w:rPr>
          <w:color w:val="auto"/>
        </w:rPr>
      </w:pPr>
      <w:r w:rsidRPr="00AB7C3E">
        <w:rPr>
          <w:color w:val="auto"/>
        </w:rPr>
        <w:lastRenderedPageBreak/>
        <w:t xml:space="preserve"> </w:t>
      </w:r>
      <w:r w:rsidRPr="00AB7C3E">
        <w:rPr>
          <w:color w:val="auto"/>
        </w:rPr>
        <w:object w:dxaOrig="1579" w:dyaOrig="660" w14:anchorId="573F316F">
          <v:shape id="_x0000_i2956" type="#_x0000_t75" style="width:78.95pt;height:32.5pt" o:ole="">
            <v:imagedata r:id="rId82" o:title=""/>
          </v:shape>
          <o:OLEObject Type="Embed" ProgID="Equation.3" ShapeID="_x0000_i2956" DrawAspect="Content" ObjectID="_1809785765" r:id="rId83"/>
        </w:object>
      </w:r>
      <w:r w:rsidRPr="00AB7C3E">
        <w:rPr>
          <w:color w:val="auto"/>
        </w:rPr>
        <w:t>=</w:t>
      </w:r>
      <w:r w:rsidRPr="00AB7C3E">
        <w:t>1</w:t>
      </w:r>
      <w:r w:rsidRPr="00AB7C3E">
        <w:rPr>
          <w:color w:val="auto"/>
        </w:rPr>
        <w:t xml:space="preserve">24,2 </w:t>
      </w:r>
      <w:r w:rsidRPr="00AB7C3E">
        <w:t>1</w:t>
      </w:r>
      <w:r w:rsidRPr="00AB7C3E">
        <w:rPr>
          <w:color w:val="auto"/>
        </w:rPr>
        <w:t xml:space="preserve">Н;                   </w:t>
      </w:r>
      <w:r w:rsidRPr="00AB7C3E">
        <w:rPr>
          <w:color w:val="auto"/>
        </w:rPr>
        <w:object w:dxaOrig="1579" w:dyaOrig="660" w14:anchorId="4A743323">
          <v:shape id="_x0000_i2958" type="#_x0000_t75" style="width:78.95pt;height:32.5pt" o:ole="">
            <v:imagedata r:id="rId84" o:title=""/>
          </v:shape>
          <o:OLEObject Type="Embed" ProgID="Equation.3" ShapeID="_x0000_i2958" DrawAspect="Content" ObjectID="_1809785766" r:id="rId85"/>
        </w:object>
      </w:r>
      <w:r w:rsidRPr="00AB7C3E">
        <w:rPr>
          <w:color w:val="auto"/>
        </w:rPr>
        <w:t>=78,</w:t>
      </w:r>
      <w:r w:rsidRPr="00AB7C3E">
        <w:t>1</w:t>
      </w:r>
      <w:r w:rsidRPr="00AB7C3E">
        <w:rPr>
          <w:color w:val="auto"/>
        </w:rPr>
        <w:t>9 Н.</w:t>
      </w:r>
    </w:p>
    <w:p w14:paraId="1F67AE65" w14:textId="6C0C1A42" w:rsidR="00AB7C3E" w:rsidRPr="00AB7C3E" w:rsidRDefault="00AB7C3E" w:rsidP="00BC2250">
      <w:pPr>
        <w:pStyle w:val="Frame"/>
        <w:spacing w:before="120" w:line="240" w:lineRule="auto"/>
        <w:ind w:firstLine="720"/>
        <w:rPr>
          <w:color w:val="auto"/>
        </w:rPr>
      </w:pPr>
      <w:r w:rsidRPr="00AB7C3E">
        <w:t>1</w:t>
      </w:r>
      <w:r w:rsidRPr="00AB7C3E">
        <w:rPr>
          <w:color w:val="auto"/>
        </w:rPr>
        <w:t xml:space="preserve">Визначають величину </w:t>
      </w:r>
      <w:r w:rsidRPr="00AB7C3E">
        <w:t>1</w:t>
      </w:r>
      <w:r w:rsidRPr="00AB7C3E">
        <w:rPr>
          <w:color w:val="auto"/>
        </w:rPr>
        <w:t xml:space="preserve">дотичної сили </w:t>
      </w:r>
      <w:r w:rsidRPr="00AB7C3E">
        <w:t>1</w:t>
      </w:r>
      <w:r w:rsidRPr="00AB7C3E">
        <w:rPr>
          <w:color w:val="auto"/>
        </w:rPr>
        <w:t>тяги:</w:t>
      </w:r>
    </w:p>
    <w:p w14:paraId="6756ECD5" w14:textId="7EFB21FA" w:rsidR="00AB7C3E" w:rsidRPr="00AB7C3E" w:rsidRDefault="00AB7C3E" w:rsidP="00BC2250">
      <w:pPr>
        <w:pStyle w:val="Frame"/>
        <w:spacing w:before="120" w:line="240" w:lineRule="auto"/>
        <w:ind w:firstLine="720"/>
        <w:rPr>
          <w:color w:val="auto"/>
        </w:rPr>
      </w:pPr>
      <w:r w:rsidRPr="00AB7C3E">
        <w:rPr>
          <w:color w:val="auto"/>
        </w:rPr>
        <w:object w:dxaOrig="2140" w:dyaOrig="720" w14:anchorId="22D86EC9">
          <v:shape id="_x0000_i2960" type="#_x0000_t75" style="width:108pt;height:36pt" o:ole="">
            <v:imagedata r:id="rId86" o:title=""/>
          </v:shape>
          <o:OLEObject Type="Embed" ProgID="Equation.3" ShapeID="_x0000_i2960" DrawAspect="Content" ObjectID="_1809785767" r:id="rId87"/>
        </w:object>
      </w:r>
      <w:r w:rsidRPr="00AB7C3E">
        <w:rPr>
          <w:color w:val="auto"/>
        </w:rPr>
        <w:t xml:space="preserve">=  </w:t>
      </w:r>
      <w:r w:rsidRPr="00AB7C3E">
        <w:rPr>
          <w:color w:val="auto"/>
        </w:rPr>
        <w:object w:dxaOrig="1980" w:dyaOrig="660" w14:anchorId="64AB4B45">
          <v:shape id="_x0000_i2962" type="#_x0000_t75" style="width:98.7pt;height:32.5pt" o:ole="">
            <v:imagedata r:id="rId88" o:title=""/>
          </v:shape>
          <o:OLEObject Type="Embed" ProgID="Equation.3" ShapeID="_x0000_i2962" DrawAspect="Content" ObjectID="_1809785768" r:id="rId89"/>
        </w:object>
      </w:r>
      <w:r w:rsidRPr="00AB7C3E">
        <w:rPr>
          <w:color w:val="auto"/>
        </w:rPr>
        <w:t>= 83528,</w:t>
      </w:r>
      <w:r w:rsidRPr="00AB7C3E">
        <w:t>1</w:t>
      </w:r>
      <w:r w:rsidRPr="00AB7C3E">
        <w:rPr>
          <w:color w:val="auto"/>
        </w:rPr>
        <w:t xml:space="preserve">6 Н                       </w:t>
      </w:r>
    </w:p>
    <w:p w14:paraId="29501975" w14:textId="5D011792" w:rsidR="00AB7C3E" w:rsidRPr="00AB7C3E" w:rsidRDefault="00AB7C3E" w:rsidP="00BC2250">
      <w:pPr>
        <w:pStyle w:val="Frame"/>
        <w:spacing w:before="120" w:line="240" w:lineRule="auto"/>
        <w:ind w:firstLine="720"/>
        <w:rPr>
          <w:color w:val="auto"/>
        </w:rPr>
      </w:pPr>
      <w:r w:rsidRPr="00AB7C3E">
        <w:rPr>
          <w:color w:val="auto"/>
        </w:rPr>
        <w:object w:dxaOrig="2180" w:dyaOrig="720" w14:anchorId="79A06F92">
          <v:shape id="_x0000_i2964" type="#_x0000_t75" style="width:108pt;height:36pt" o:ole="">
            <v:imagedata r:id="rId90" o:title=""/>
          </v:shape>
          <o:OLEObject Type="Embed" ProgID="Equation.3" ShapeID="_x0000_i2964" DrawAspect="Content" ObjectID="_1809785769" r:id="rId91"/>
        </w:object>
      </w:r>
      <w:r w:rsidRPr="00AB7C3E">
        <w:rPr>
          <w:color w:val="auto"/>
        </w:rPr>
        <w:t>=</w:t>
      </w:r>
      <w:r w:rsidRPr="00AB7C3E">
        <w:t>1</w:t>
      </w:r>
      <w:r w:rsidRPr="00AB7C3E">
        <w:rPr>
          <w:color w:val="auto"/>
        </w:rPr>
        <w:t xml:space="preserve">40441,3 </w:t>
      </w:r>
      <w:r w:rsidRPr="00AB7C3E">
        <w:t>1</w:t>
      </w:r>
      <w:r w:rsidRPr="00AB7C3E">
        <w:rPr>
          <w:color w:val="auto"/>
        </w:rPr>
        <w:t xml:space="preserve">Н;    </w:t>
      </w:r>
      <w:r w:rsidRPr="00AB7C3E">
        <w:rPr>
          <w:color w:val="auto"/>
        </w:rPr>
        <w:object w:dxaOrig="2160" w:dyaOrig="720" w14:anchorId="62EE77B9">
          <v:shape id="_x0000_i2966" type="#_x0000_t75" style="width:108pt;height:36pt" o:ole="">
            <v:imagedata r:id="rId92" o:title=""/>
          </v:shape>
          <o:OLEObject Type="Embed" ProgID="Equation.3" ShapeID="_x0000_i2966" DrawAspect="Content" ObjectID="_1809785770" r:id="rId93"/>
        </w:object>
      </w:r>
      <w:r w:rsidRPr="00AB7C3E">
        <w:rPr>
          <w:color w:val="auto"/>
        </w:rPr>
        <w:t>=22467,</w:t>
      </w:r>
      <w:r w:rsidRPr="00AB7C3E">
        <w:t>1</w:t>
      </w:r>
      <w:r w:rsidRPr="00AB7C3E">
        <w:rPr>
          <w:color w:val="auto"/>
        </w:rPr>
        <w:t>2 Н;</w:t>
      </w:r>
    </w:p>
    <w:p w14:paraId="1798CCFB" w14:textId="4716D44F" w:rsidR="00AB7C3E" w:rsidRPr="00AB7C3E" w:rsidRDefault="00AB7C3E" w:rsidP="00BC2250">
      <w:pPr>
        <w:pStyle w:val="Frame"/>
        <w:spacing w:before="120" w:line="240" w:lineRule="auto"/>
        <w:ind w:firstLine="720"/>
        <w:rPr>
          <w:color w:val="auto"/>
        </w:rPr>
      </w:pPr>
      <w:r w:rsidRPr="00AB7C3E">
        <w:rPr>
          <w:color w:val="auto"/>
        </w:rPr>
        <w:object w:dxaOrig="2160" w:dyaOrig="720" w14:anchorId="37A92721">
          <v:shape id="_x0000_i2968" type="#_x0000_t75" style="width:108pt;height:36pt" o:ole="">
            <v:imagedata r:id="rId94" o:title=""/>
          </v:shape>
          <o:OLEObject Type="Embed" ProgID="Equation.3" ShapeID="_x0000_i2968" DrawAspect="Content" ObjectID="_1809785771" r:id="rId95"/>
        </w:object>
      </w:r>
      <w:r w:rsidRPr="00AB7C3E">
        <w:rPr>
          <w:color w:val="auto"/>
        </w:rPr>
        <w:t>=</w:t>
      </w:r>
      <w:r w:rsidRPr="00AB7C3E">
        <w:t>1</w:t>
      </w:r>
      <w:r w:rsidRPr="00AB7C3E">
        <w:rPr>
          <w:color w:val="auto"/>
        </w:rPr>
        <w:t xml:space="preserve">11931,8 </w:t>
      </w:r>
      <w:r w:rsidRPr="00AB7C3E">
        <w:t>1</w:t>
      </w:r>
      <w:r w:rsidRPr="00AB7C3E">
        <w:rPr>
          <w:color w:val="auto"/>
        </w:rPr>
        <w:t xml:space="preserve">Н;    </w:t>
      </w:r>
      <w:r w:rsidRPr="00AB7C3E">
        <w:rPr>
          <w:color w:val="auto"/>
        </w:rPr>
        <w:object w:dxaOrig="2160" w:dyaOrig="720" w14:anchorId="056C5A27">
          <v:shape id="_x0000_i2970" type="#_x0000_t75" style="width:108pt;height:36pt" o:ole="">
            <v:imagedata r:id="rId96" o:title=""/>
          </v:shape>
          <o:OLEObject Type="Embed" ProgID="Equation.3" ShapeID="_x0000_i2970" DrawAspect="Content" ObjectID="_1809785772" r:id="rId97"/>
        </w:object>
      </w:r>
      <w:r w:rsidRPr="00AB7C3E">
        <w:rPr>
          <w:color w:val="auto"/>
        </w:rPr>
        <w:t>=6628,</w:t>
      </w:r>
      <w:r w:rsidRPr="00AB7C3E">
        <w:t>1</w:t>
      </w:r>
      <w:r w:rsidRPr="00AB7C3E">
        <w:rPr>
          <w:color w:val="auto"/>
        </w:rPr>
        <w:t>8 Н;</w:t>
      </w:r>
    </w:p>
    <w:p w14:paraId="5E56FAE1" w14:textId="65160AEB" w:rsidR="00AB7C3E" w:rsidRPr="00AB7C3E" w:rsidRDefault="00AB7C3E" w:rsidP="00BC2250">
      <w:pPr>
        <w:pStyle w:val="Frame"/>
        <w:spacing w:before="120" w:line="240" w:lineRule="auto"/>
        <w:rPr>
          <w:color w:val="auto"/>
        </w:rPr>
      </w:pPr>
      <w:r w:rsidRPr="00AB7C3E">
        <w:t>1</w:t>
      </w:r>
      <w:r w:rsidRPr="00AB7C3E">
        <w:rPr>
          <w:color w:val="auto"/>
        </w:rPr>
        <w:t>Величину М</w:t>
      </w:r>
      <w:r w:rsidRPr="00AB7C3E">
        <w:rPr>
          <w:color w:val="auto"/>
          <w:vertAlign w:val="subscript"/>
        </w:rPr>
        <w:t>кр</w:t>
      </w:r>
      <w:r w:rsidRPr="00AB7C3E">
        <w:rPr>
          <w:color w:val="auto"/>
        </w:rPr>
        <w:t xml:space="preserve"> </w:t>
      </w:r>
      <w:r w:rsidRPr="00AB7C3E">
        <w:t>1</w:t>
      </w:r>
      <w:r w:rsidRPr="00AB7C3E">
        <w:rPr>
          <w:color w:val="auto"/>
        </w:rPr>
        <w:t xml:space="preserve">при кожному </w:t>
      </w:r>
      <w:r w:rsidRPr="00AB7C3E">
        <w:t>1</w:t>
      </w:r>
      <w:r w:rsidRPr="00AB7C3E">
        <w:rPr>
          <w:color w:val="auto"/>
        </w:rPr>
        <w:t xml:space="preserve">значенні частоти </w:t>
      </w:r>
      <w:r w:rsidRPr="00AB7C3E">
        <w:t>1</w:t>
      </w:r>
      <w:r w:rsidRPr="00AB7C3E">
        <w:rPr>
          <w:color w:val="auto"/>
        </w:rPr>
        <w:t xml:space="preserve">обертання колінчастого </w:t>
      </w:r>
      <w:r w:rsidRPr="00AB7C3E">
        <w:t>1</w:t>
      </w:r>
      <w:r w:rsidRPr="00AB7C3E">
        <w:rPr>
          <w:color w:val="auto"/>
        </w:rPr>
        <w:t xml:space="preserve">вала визначають </w:t>
      </w:r>
      <w:r w:rsidRPr="00AB7C3E">
        <w:t>1</w:t>
      </w:r>
      <w:r w:rsidRPr="00AB7C3E">
        <w:rPr>
          <w:color w:val="auto"/>
        </w:rPr>
        <w:t xml:space="preserve">за раніше </w:t>
      </w:r>
      <w:r w:rsidRPr="00AB7C3E">
        <w:t>1</w:t>
      </w:r>
      <w:r w:rsidRPr="00AB7C3E">
        <w:rPr>
          <w:color w:val="auto"/>
        </w:rPr>
        <w:t xml:space="preserve">побудованою зовнішньою </w:t>
      </w:r>
      <w:r w:rsidRPr="00AB7C3E">
        <w:t>1</w:t>
      </w:r>
      <w:r w:rsidRPr="00AB7C3E">
        <w:rPr>
          <w:color w:val="auto"/>
        </w:rPr>
        <w:t xml:space="preserve">швидкісною характеристикою </w:t>
      </w:r>
      <w:r w:rsidRPr="00AB7C3E">
        <w:t>1</w:t>
      </w:r>
      <w:r w:rsidRPr="00AB7C3E">
        <w:rPr>
          <w:color w:val="auto"/>
        </w:rPr>
        <w:t>двигуна.</w:t>
      </w:r>
    </w:p>
    <w:p w14:paraId="078806CE" w14:textId="3A1115A6" w:rsidR="00AB7C3E" w:rsidRPr="00AB7C3E" w:rsidRDefault="00AB7C3E" w:rsidP="00BC2250">
      <w:pPr>
        <w:pStyle w:val="Frame"/>
        <w:spacing w:line="240" w:lineRule="auto"/>
        <w:rPr>
          <w:color w:val="auto"/>
        </w:rPr>
      </w:pPr>
      <w:r w:rsidRPr="00AB7C3E">
        <w:rPr>
          <w:color w:val="auto"/>
        </w:rPr>
        <w:object w:dxaOrig="1340" w:dyaOrig="680" w14:anchorId="68974BE8">
          <v:shape id="_x0000_i2972" type="#_x0000_t75" style="width:66.2pt;height:33.7pt" o:ole="">
            <v:imagedata r:id="rId98" o:title=""/>
          </v:shape>
          <o:OLEObject Type="Embed" ProgID="Equation.3" ShapeID="_x0000_i2972" DrawAspect="Content" ObjectID="_1809785773" r:id="rId99"/>
        </w:object>
      </w:r>
      <w:r w:rsidRPr="00AB7C3E">
        <w:rPr>
          <w:color w:val="auto"/>
        </w:rPr>
        <w:t>=</w:t>
      </w:r>
      <w:r w:rsidRPr="00AB7C3E">
        <w:rPr>
          <w:color w:val="auto"/>
        </w:rPr>
        <w:object w:dxaOrig="1359" w:dyaOrig="620" w14:anchorId="5B9E736D">
          <v:shape id="_x0000_i2974" type="#_x0000_t75" style="width:68.5pt;height:30.2pt" o:ole="">
            <v:imagedata r:id="rId100" o:title=""/>
          </v:shape>
          <o:OLEObject Type="Embed" ProgID="Equation.3" ShapeID="_x0000_i2974" DrawAspect="Content" ObjectID="_1809785774" r:id="rId101"/>
        </w:object>
      </w:r>
      <w:r w:rsidRPr="00AB7C3E">
        <w:rPr>
          <w:color w:val="auto"/>
        </w:rPr>
        <w:t>= 0,</w:t>
      </w:r>
      <w:r w:rsidRPr="00AB7C3E">
        <w:t>1</w:t>
      </w:r>
      <w:r w:rsidRPr="00AB7C3E">
        <w:rPr>
          <w:color w:val="auto"/>
        </w:rPr>
        <w:t>38;</w:t>
      </w:r>
    </w:p>
    <w:p w14:paraId="2934A9EF" w14:textId="79C45CCC" w:rsidR="00AB7C3E" w:rsidRPr="00AB7C3E" w:rsidRDefault="00AB7C3E" w:rsidP="00BC2250">
      <w:pPr>
        <w:pStyle w:val="Frame"/>
        <w:spacing w:line="240" w:lineRule="auto"/>
        <w:rPr>
          <w:color w:val="auto"/>
        </w:rPr>
      </w:pPr>
      <w:r w:rsidRPr="00AB7C3E">
        <w:rPr>
          <w:color w:val="auto"/>
        </w:rPr>
        <w:object w:dxaOrig="1359" w:dyaOrig="680" w14:anchorId="1C34BC6B">
          <v:shape id="_x0000_i2976" type="#_x0000_t75" style="width:68.5pt;height:33.7pt" o:ole="">
            <v:imagedata r:id="rId102" o:title=""/>
          </v:shape>
          <o:OLEObject Type="Embed" ProgID="Equation.3" ShapeID="_x0000_i2976" DrawAspect="Content" ObjectID="_1809785775" r:id="rId103"/>
        </w:object>
      </w:r>
      <w:r w:rsidRPr="00AB7C3E">
        <w:rPr>
          <w:color w:val="auto"/>
        </w:rPr>
        <w:t>= 0,</w:t>
      </w:r>
      <w:r w:rsidRPr="00AB7C3E">
        <w:t>1</w:t>
      </w:r>
      <w:r w:rsidRPr="00AB7C3E">
        <w:rPr>
          <w:color w:val="auto"/>
        </w:rPr>
        <w:t xml:space="preserve">20;                    </w:t>
      </w:r>
      <w:r w:rsidRPr="00AB7C3E">
        <w:rPr>
          <w:color w:val="auto"/>
        </w:rPr>
        <w:object w:dxaOrig="1359" w:dyaOrig="680" w14:anchorId="31D09404">
          <v:shape id="_x0000_i2978" type="#_x0000_t75" style="width:68.5pt;height:33.7pt" o:ole="">
            <v:imagedata r:id="rId104" o:title=""/>
          </v:shape>
          <o:OLEObject Type="Embed" ProgID="Equation.3" ShapeID="_x0000_i2978" DrawAspect="Content" ObjectID="_1809785776" r:id="rId105"/>
        </w:object>
      </w:r>
      <w:r w:rsidRPr="00AB7C3E">
        <w:rPr>
          <w:color w:val="auto"/>
        </w:rPr>
        <w:t>= 0,</w:t>
      </w:r>
      <w:r w:rsidRPr="00AB7C3E">
        <w:t>1</w:t>
      </w:r>
      <w:r w:rsidRPr="00AB7C3E">
        <w:rPr>
          <w:color w:val="auto"/>
        </w:rPr>
        <w:t>12;</w:t>
      </w:r>
    </w:p>
    <w:p w14:paraId="64A290CF" w14:textId="5DAB2737" w:rsidR="00AB7C3E" w:rsidRPr="00AB7C3E" w:rsidRDefault="00AB7C3E" w:rsidP="00BC2250">
      <w:pPr>
        <w:pStyle w:val="Frame"/>
        <w:spacing w:line="240" w:lineRule="auto"/>
        <w:rPr>
          <w:color w:val="auto"/>
        </w:rPr>
      </w:pPr>
      <w:r w:rsidRPr="00AB7C3E">
        <w:rPr>
          <w:color w:val="auto"/>
        </w:rPr>
        <w:object w:dxaOrig="1359" w:dyaOrig="680" w14:anchorId="3981E507">
          <v:shape id="_x0000_i2980" type="#_x0000_t75" style="width:68.5pt;height:33.7pt" o:ole="">
            <v:imagedata r:id="rId106" o:title=""/>
          </v:shape>
          <o:OLEObject Type="Embed" ProgID="Equation.3" ShapeID="_x0000_i2980" DrawAspect="Content" ObjectID="_1809785777" r:id="rId107"/>
        </w:object>
      </w:r>
      <w:r w:rsidRPr="00AB7C3E">
        <w:rPr>
          <w:color w:val="auto"/>
        </w:rPr>
        <w:t>= 0,</w:t>
      </w:r>
      <w:r w:rsidRPr="00AB7C3E">
        <w:t>1</w:t>
      </w:r>
      <w:r w:rsidRPr="00AB7C3E">
        <w:rPr>
          <w:color w:val="auto"/>
        </w:rPr>
        <w:t xml:space="preserve">07;                    </w:t>
      </w:r>
      <w:r w:rsidRPr="00AB7C3E">
        <w:rPr>
          <w:color w:val="auto"/>
        </w:rPr>
        <w:object w:dxaOrig="1359" w:dyaOrig="680" w14:anchorId="5BDD2BB3">
          <v:shape id="_x0000_i2982" type="#_x0000_t75" style="width:68.5pt;height:33.7pt" o:ole="">
            <v:imagedata r:id="rId108" o:title=""/>
          </v:shape>
          <o:OLEObject Type="Embed" ProgID="Equation.3" ShapeID="_x0000_i2982" DrawAspect="Content" ObjectID="_1809785778" r:id="rId109"/>
        </w:object>
      </w:r>
      <w:r w:rsidRPr="00AB7C3E">
        <w:rPr>
          <w:color w:val="auto"/>
        </w:rPr>
        <w:t>= 0,</w:t>
      </w:r>
      <w:r w:rsidRPr="00AB7C3E">
        <w:t>1</w:t>
      </w:r>
      <w:r w:rsidRPr="00AB7C3E">
        <w:rPr>
          <w:color w:val="auto"/>
        </w:rPr>
        <w:t>04</w:t>
      </w:r>
    </w:p>
    <w:p w14:paraId="2E07FB33" w14:textId="77777777" w:rsidR="00AB7C3E" w:rsidRPr="00AB7C3E" w:rsidRDefault="00AB7C3E" w:rsidP="00BC2250">
      <w:pPr>
        <w:pStyle w:val="Frame"/>
        <w:spacing w:line="240" w:lineRule="auto"/>
        <w:rPr>
          <w:color w:val="auto"/>
        </w:rPr>
      </w:pPr>
      <w:r w:rsidRPr="00AB7C3E">
        <w:rPr>
          <w:color w:val="auto"/>
        </w:rPr>
        <w:t xml:space="preserve">                                                                                 </w:t>
      </w:r>
    </w:p>
    <w:p w14:paraId="6597FA6D" w14:textId="77777777" w:rsidR="00AB7C3E" w:rsidRPr="00AB7C3E" w:rsidRDefault="00AB7C3E" w:rsidP="006427C5">
      <w:pPr>
        <w:shd w:val="clear" w:color="auto" w:fill="FFFFFF"/>
        <w:spacing w:line="360" w:lineRule="auto"/>
        <w:ind w:left="284" w:right="284"/>
        <w:jc w:val="both"/>
        <w:rPr>
          <w:color w:val="auto"/>
          <w:sz w:val="28"/>
          <w:szCs w:val="28"/>
          <w:lang w:val="uk-UA"/>
        </w:rPr>
      </w:pPr>
    </w:p>
    <w:p w14:paraId="3787101C" w14:textId="16E75BDF" w:rsidR="00AB7C3E" w:rsidRPr="00AB7C3E" w:rsidRDefault="00AB7C3E" w:rsidP="006427C5">
      <w:pPr>
        <w:spacing w:line="360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Таблиц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</w:t>
      </w:r>
    </w:p>
    <w:p w14:paraId="31B2788D" w14:textId="08774099" w:rsidR="006427C5" w:rsidRPr="00AB7C3E" w:rsidRDefault="00AB7C3E" w:rsidP="006427C5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AB7C3E">
        <w:rPr>
          <w:iCs/>
          <w:color w:val="auto"/>
          <w:sz w:val="28"/>
          <w:szCs w:val="28"/>
          <w:lang w:val="uk-UA"/>
        </w:rPr>
        <w:t>Фізико-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хімічні показники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рапсової оливи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і товарного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дизельного пали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6427C5" w:rsidRPr="00AB7C3E" w14:paraId="13991BD0" w14:textId="77777777" w:rsidTr="00A70FB0">
        <w:trPr>
          <w:jc w:val="center"/>
        </w:trPr>
        <w:tc>
          <w:tcPr>
            <w:tcW w:w="1914" w:type="dxa"/>
            <w:vAlign w:val="center"/>
          </w:tcPr>
          <w:p w14:paraId="26C7770A" w14:textId="2E5AEA0F" w:rsidR="006427C5" w:rsidRPr="00AB7C3E" w:rsidRDefault="00AB7C3E" w:rsidP="00A70FB0">
            <w:pPr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Вид палива</w:t>
            </w:r>
          </w:p>
        </w:tc>
        <w:tc>
          <w:tcPr>
            <w:tcW w:w="1914" w:type="dxa"/>
            <w:vAlign w:val="center"/>
          </w:tcPr>
          <w:p w14:paraId="4D2E8EDA" w14:textId="5CD568B5" w:rsidR="006427C5" w:rsidRPr="00AB7C3E" w:rsidRDefault="00AB7C3E" w:rsidP="00A70FB0">
            <w:pPr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Нижча теплота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згорання, кДж/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кг</w:t>
            </w:r>
          </w:p>
        </w:tc>
        <w:tc>
          <w:tcPr>
            <w:tcW w:w="1914" w:type="dxa"/>
            <w:vAlign w:val="center"/>
          </w:tcPr>
          <w:p w14:paraId="0E2B2155" w14:textId="476BDFA7" w:rsidR="006427C5" w:rsidRPr="00AB7C3E" w:rsidRDefault="00AB7C3E" w:rsidP="00A70FB0">
            <w:pPr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Густина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при 15 </w:t>
            </w:r>
            <w:r w:rsidRPr="00AB7C3E">
              <w:rPr>
                <w:sz w:val="28"/>
                <w:szCs w:val="28"/>
                <w:vertAlign w:val="superscript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vertAlign w:val="superscript"/>
                <w:lang w:val="uk-UA"/>
              </w:rPr>
              <w:t>о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С, кг/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м</w:t>
            </w:r>
            <w:r w:rsidRPr="00AB7C3E">
              <w:rPr>
                <w:color w:val="auto"/>
                <w:sz w:val="28"/>
                <w:szCs w:val="28"/>
                <w:vertAlign w:val="superscript"/>
                <w:lang w:val="uk-UA"/>
              </w:rPr>
              <w:t>3</w:t>
            </w:r>
          </w:p>
        </w:tc>
        <w:tc>
          <w:tcPr>
            <w:tcW w:w="1914" w:type="dxa"/>
            <w:vAlign w:val="center"/>
          </w:tcPr>
          <w:p w14:paraId="27AA6F14" w14:textId="3088D79D" w:rsidR="006427C5" w:rsidRPr="00AB7C3E" w:rsidRDefault="00AB7C3E" w:rsidP="00A70FB0">
            <w:pPr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Цетанове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число</w:t>
            </w:r>
          </w:p>
        </w:tc>
        <w:tc>
          <w:tcPr>
            <w:tcW w:w="1915" w:type="dxa"/>
            <w:vAlign w:val="center"/>
          </w:tcPr>
          <w:p w14:paraId="50742AC1" w14:textId="282420C4" w:rsidR="006427C5" w:rsidRPr="00AB7C3E" w:rsidRDefault="00AB7C3E" w:rsidP="00A70FB0">
            <w:pPr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В’язкість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при 20 </w:t>
            </w:r>
            <w:r w:rsidRPr="00AB7C3E">
              <w:rPr>
                <w:sz w:val="28"/>
                <w:szCs w:val="28"/>
                <w:vertAlign w:val="superscript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vertAlign w:val="superscript"/>
                <w:lang w:val="uk-UA"/>
              </w:rPr>
              <w:t>о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С, мм</w:t>
            </w:r>
            <w:r w:rsidRPr="00AB7C3E">
              <w:rPr>
                <w:color w:val="auto"/>
                <w:sz w:val="28"/>
                <w:szCs w:val="28"/>
                <w:vertAlign w:val="superscript"/>
                <w:lang w:val="uk-UA"/>
              </w:rPr>
              <w:t>2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/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с</w:t>
            </w:r>
          </w:p>
        </w:tc>
      </w:tr>
      <w:tr w:rsidR="006427C5" w:rsidRPr="00AB7C3E" w14:paraId="6D129868" w14:textId="77777777" w:rsidTr="00A70FB0">
        <w:trPr>
          <w:jc w:val="center"/>
        </w:trPr>
        <w:tc>
          <w:tcPr>
            <w:tcW w:w="1914" w:type="dxa"/>
            <w:vAlign w:val="center"/>
          </w:tcPr>
          <w:p w14:paraId="73CCAB0A" w14:textId="4C7C7C51" w:rsidR="006427C5" w:rsidRPr="00AB7C3E" w:rsidRDefault="00AB7C3E" w:rsidP="00120B0A">
            <w:pPr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Ріпакова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олива</w:t>
            </w:r>
          </w:p>
        </w:tc>
        <w:tc>
          <w:tcPr>
            <w:tcW w:w="1914" w:type="dxa"/>
            <w:vAlign w:val="center"/>
          </w:tcPr>
          <w:p w14:paraId="0DCA8C7B" w14:textId="33F3937B" w:rsidR="006427C5" w:rsidRPr="00AB7C3E" w:rsidRDefault="00AB7C3E" w:rsidP="00A70FB0">
            <w:pPr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37300</w:t>
            </w:r>
          </w:p>
        </w:tc>
        <w:tc>
          <w:tcPr>
            <w:tcW w:w="1914" w:type="dxa"/>
            <w:vAlign w:val="center"/>
          </w:tcPr>
          <w:p w14:paraId="2E7C0940" w14:textId="21EE2848" w:rsidR="006427C5" w:rsidRPr="00AB7C3E" w:rsidRDefault="00AB7C3E" w:rsidP="00A70FB0">
            <w:pPr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915</w:t>
            </w:r>
          </w:p>
        </w:tc>
        <w:tc>
          <w:tcPr>
            <w:tcW w:w="1914" w:type="dxa"/>
            <w:vAlign w:val="center"/>
          </w:tcPr>
          <w:p w14:paraId="677BA96D" w14:textId="43025882" w:rsidR="006427C5" w:rsidRPr="00AB7C3E" w:rsidRDefault="00AB7C3E" w:rsidP="00A70FB0">
            <w:pPr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32…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37,6</w:t>
            </w:r>
          </w:p>
        </w:tc>
        <w:tc>
          <w:tcPr>
            <w:tcW w:w="1915" w:type="dxa"/>
            <w:vAlign w:val="center"/>
          </w:tcPr>
          <w:p w14:paraId="0E1F97E3" w14:textId="43D0A49D" w:rsidR="006427C5" w:rsidRPr="00AB7C3E" w:rsidRDefault="00AB7C3E" w:rsidP="00A70FB0">
            <w:pPr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68,8</w:t>
            </w:r>
          </w:p>
        </w:tc>
      </w:tr>
      <w:tr w:rsidR="006427C5" w:rsidRPr="00AB7C3E" w14:paraId="5E5A8E84" w14:textId="77777777" w:rsidTr="00A70FB0">
        <w:trPr>
          <w:jc w:val="center"/>
        </w:trPr>
        <w:tc>
          <w:tcPr>
            <w:tcW w:w="1914" w:type="dxa"/>
            <w:vAlign w:val="center"/>
          </w:tcPr>
          <w:p w14:paraId="7D6DCFC7" w14:textId="00A13187" w:rsidR="006427C5" w:rsidRPr="00AB7C3E" w:rsidRDefault="00AB7C3E" w:rsidP="00A70FB0">
            <w:pPr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Дизельне паливо</w:t>
            </w:r>
          </w:p>
        </w:tc>
        <w:tc>
          <w:tcPr>
            <w:tcW w:w="1914" w:type="dxa"/>
            <w:vAlign w:val="center"/>
          </w:tcPr>
          <w:p w14:paraId="78C90B30" w14:textId="665EA38D" w:rsidR="006427C5" w:rsidRPr="00AB7C3E" w:rsidRDefault="00AB7C3E" w:rsidP="00A70FB0">
            <w:pPr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42500</w:t>
            </w:r>
          </w:p>
        </w:tc>
        <w:tc>
          <w:tcPr>
            <w:tcW w:w="1914" w:type="dxa"/>
            <w:vAlign w:val="center"/>
          </w:tcPr>
          <w:p w14:paraId="53BF210E" w14:textId="025F8AB8" w:rsidR="006427C5" w:rsidRPr="00AB7C3E" w:rsidRDefault="00AB7C3E" w:rsidP="00A70FB0">
            <w:pPr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840</w:t>
            </w:r>
          </w:p>
        </w:tc>
        <w:tc>
          <w:tcPr>
            <w:tcW w:w="1914" w:type="dxa"/>
            <w:vAlign w:val="center"/>
          </w:tcPr>
          <w:p w14:paraId="6663F039" w14:textId="5F6AC92B" w:rsidR="006427C5" w:rsidRPr="00AB7C3E" w:rsidRDefault="00AB7C3E" w:rsidP="00A70FB0">
            <w:pPr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45</w:t>
            </w:r>
          </w:p>
        </w:tc>
        <w:tc>
          <w:tcPr>
            <w:tcW w:w="1915" w:type="dxa"/>
            <w:vAlign w:val="center"/>
          </w:tcPr>
          <w:p w14:paraId="2303A841" w14:textId="5563759C" w:rsidR="006427C5" w:rsidRPr="00AB7C3E" w:rsidRDefault="00AB7C3E" w:rsidP="00A70FB0">
            <w:pPr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6</w:t>
            </w:r>
          </w:p>
        </w:tc>
      </w:tr>
    </w:tbl>
    <w:p w14:paraId="3124184A" w14:textId="77777777" w:rsidR="00AB7C3E" w:rsidRPr="00AB7C3E" w:rsidRDefault="00AB7C3E" w:rsidP="006427C5">
      <w:pPr>
        <w:spacing w:line="360" w:lineRule="auto"/>
        <w:rPr>
          <w:color w:val="auto"/>
          <w:sz w:val="16"/>
          <w:szCs w:val="16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</w:t>
      </w:r>
      <w:r w:rsidRPr="00AB7C3E">
        <w:rPr>
          <w:color w:val="auto"/>
          <w:sz w:val="28"/>
          <w:szCs w:val="28"/>
          <w:lang w:val="uk-UA"/>
        </w:rPr>
        <w:tab/>
      </w:r>
    </w:p>
    <w:p w14:paraId="36D6C332" w14:textId="6F00691A" w:rsidR="00AB7C3E" w:rsidRPr="00AB7C3E" w:rsidRDefault="00AB7C3E" w:rsidP="0017573C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низити в’язкіс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апсової олив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ожна шляхо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її підігріву.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рім т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’язкість рапсово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ливи мож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меншити шляхо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одавання метилов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або етилов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пирту. Піс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цього показник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ливи наступні: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’язкість пр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20 </w:t>
      </w:r>
      <w:r w:rsidRPr="00AB7C3E">
        <w:rPr>
          <w:color w:val="auto"/>
          <w:sz w:val="28"/>
          <w:szCs w:val="28"/>
          <w:vertAlign w:val="super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 xml:space="preserve">С   –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5,1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м</w:t>
      </w:r>
      <w:r w:rsidRPr="00AB7C3E">
        <w:rPr>
          <w:color w:val="auto"/>
          <w:sz w:val="28"/>
          <w:szCs w:val="28"/>
          <w:vertAlign w:val="superscript"/>
          <w:lang w:val="uk-UA"/>
        </w:rPr>
        <w:t>2</w:t>
      </w:r>
      <w:r w:rsidRPr="00AB7C3E">
        <w:rPr>
          <w:color w:val="auto"/>
          <w:sz w:val="28"/>
          <w:szCs w:val="28"/>
          <w:lang w:val="uk-UA"/>
        </w:rPr>
        <w:t xml:space="preserve">/с;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ижча теплот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горання - 34300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Дж/кг;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інімальне цетанове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число – 54. </w:t>
      </w:r>
    </w:p>
    <w:p w14:paraId="684E23D1" w14:textId="4AD7FAE0" w:rsidR="00AB7C3E" w:rsidRPr="00AB7C3E" w:rsidRDefault="00AB7C3E" w:rsidP="0017573C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b/>
          <w:color w:val="auto"/>
          <w:szCs w:val="28"/>
          <w:lang w:val="uk-UA"/>
        </w:rPr>
        <w:t xml:space="preserve"> </w:t>
      </w:r>
      <w:r w:rsidRPr="00AB7C3E">
        <w:rPr>
          <w:b/>
          <w:szCs w:val="28"/>
          <w:lang w:val="uk-UA"/>
        </w:rPr>
        <w:t>1</w:t>
      </w:r>
      <w:r w:rsidRPr="00AB7C3E">
        <w:rPr>
          <w:b/>
          <w:color w:val="auto"/>
          <w:szCs w:val="28"/>
          <w:lang w:val="uk-UA"/>
        </w:rPr>
        <w:t xml:space="preserve">На рис. </w:t>
      </w:r>
      <w:r w:rsidRPr="00AB7C3E">
        <w:rPr>
          <w:b/>
          <w:szCs w:val="28"/>
          <w:lang w:val="uk-UA"/>
        </w:rPr>
        <w:t>1</w:t>
      </w:r>
      <w:r w:rsidRPr="00AB7C3E">
        <w:rPr>
          <w:b/>
          <w:color w:val="auto"/>
          <w:szCs w:val="28"/>
          <w:lang w:val="uk-UA"/>
        </w:rPr>
        <w:t xml:space="preserve">3.4 </w:t>
      </w:r>
      <w:r w:rsidRPr="00AB7C3E">
        <w:rPr>
          <w:b/>
          <w:szCs w:val="28"/>
          <w:lang w:val="uk-UA"/>
        </w:rPr>
        <w:t>1</w:t>
      </w:r>
      <w:r w:rsidRPr="00AB7C3E">
        <w:rPr>
          <w:b/>
          <w:color w:val="auto"/>
          <w:szCs w:val="28"/>
          <w:lang w:val="uk-UA"/>
        </w:rPr>
        <w:t xml:space="preserve">показаний нагрівач </w:t>
      </w:r>
      <w:r w:rsidRPr="00AB7C3E">
        <w:rPr>
          <w:b/>
          <w:szCs w:val="28"/>
          <w:lang w:val="uk-UA"/>
        </w:rPr>
        <w:t>1</w:t>
      </w:r>
      <w:r w:rsidRPr="00AB7C3E">
        <w:rPr>
          <w:b/>
          <w:color w:val="auto"/>
          <w:szCs w:val="28"/>
          <w:lang w:val="uk-UA"/>
        </w:rPr>
        <w:t xml:space="preserve">палива, який </w:t>
      </w:r>
      <w:r w:rsidRPr="00AB7C3E">
        <w:rPr>
          <w:b/>
          <w:szCs w:val="28"/>
          <w:lang w:val="uk-UA"/>
        </w:rPr>
        <w:t>1</w:t>
      </w:r>
      <w:r w:rsidRPr="00AB7C3E">
        <w:rPr>
          <w:b/>
          <w:color w:val="auto"/>
          <w:szCs w:val="28"/>
          <w:lang w:val="uk-UA"/>
        </w:rPr>
        <w:t xml:space="preserve">заявлений по </w:t>
      </w:r>
      <w:r w:rsidRPr="00AB7C3E">
        <w:rPr>
          <w:b/>
          <w:szCs w:val="28"/>
          <w:lang w:val="uk-UA"/>
        </w:rPr>
        <w:t>1</w:t>
      </w:r>
      <w:r w:rsidRPr="00AB7C3E">
        <w:rPr>
          <w:b/>
          <w:color w:val="auto"/>
          <w:szCs w:val="28"/>
          <w:lang w:val="uk-UA"/>
        </w:rPr>
        <w:t>авторскому</w:t>
      </w:r>
      <w:r w:rsidRPr="00AB7C3E">
        <w:rPr>
          <w:b/>
          <w:color w:val="auto"/>
          <w:lang w:val="uk-UA"/>
        </w:rPr>
        <w:t xml:space="preserve"> </w:t>
      </w:r>
      <w:r w:rsidRPr="00AB7C3E">
        <w:rPr>
          <w:b/>
          <w:color w:val="auto"/>
          <w:szCs w:val="28"/>
          <w:lang w:val="uk-UA"/>
        </w:rPr>
        <w:t>свідо-</w:t>
      </w:r>
      <w:r w:rsidRPr="00AB7C3E">
        <w:rPr>
          <w:b/>
          <w:szCs w:val="28"/>
          <w:lang w:val="uk-UA"/>
        </w:rPr>
        <w:t>1</w:t>
      </w:r>
      <w:r w:rsidRPr="00AB7C3E">
        <w:rPr>
          <w:b/>
          <w:color w:val="auto"/>
          <w:szCs w:val="28"/>
          <w:lang w:val="uk-UA"/>
        </w:rPr>
        <w:t xml:space="preserve">цтву </w:t>
      </w:r>
      <w:r w:rsidRPr="00AB7C3E">
        <w:rPr>
          <w:b/>
          <w:color w:val="auto"/>
          <w:lang w:val="uk-UA"/>
        </w:rPr>
        <w:t>№2052158.</w:t>
      </w:r>
    </w:p>
    <w:p w14:paraId="30138104" w14:textId="77777777" w:rsidR="00AB7C3E" w:rsidRPr="00AB7C3E" w:rsidRDefault="00AB7C3E" w:rsidP="006427C5">
      <w:pPr>
        <w:pStyle w:val="af5"/>
        <w:ind w:left="284" w:right="284"/>
        <w:jc w:val="both"/>
        <w:rPr>
          <w:b w:val="0"/>
          <w:color w:val="auto"/>
          <w:sz w:val="22"/>
          <w:szCs w:val="22"/>
        </w:rPr>
      </w:pPr>
    </w:p>
    <w:p w14:paraId="0FA7F96B" w14:textId="77777777" w:rsidR="00AB7C3E" w:rsidRPr="00AB7C3E" w:rsidRDefault="00AB7C3E" w:rsidP="006427C5">
      <w:pPr>
        <w:pStyle w:val="af5"/>
        <w:rPr>
          <w:color w:val="auto"/>
        </w:rPr>
      </w:pPr>
      <w:r w:rsidRPr="00AB7C3E">
        <w:rPr>
          <w:color w:val="auto"/>
        </w:rPr>
        <w:object w:dxaOrig="5669" w:dyaOrig="4284" w14:anchorId="10A3B369">
          <v:shape id="_x0000_i2984" type="#_x0000_t75" style="width:261.3pt;height:197.4pt" o:ole="">
            <v:imagedata r:id="rId110" o:title=""/>
          </v:shape>
          <o:OLEObject Type="Embed" ProgID="KOMPAS.FRW" ShapeID="_x0000_i2984" DrawAspect="Content" ObjectID="_1809785779" r:id="rId111"/>
        </w:object>
      </w:r>
    </w:p>
    <w:p w14:paraId="26572026" w14:textId="77777777" w:rsidR="00AB7C3E" w:rsidRPr="00AB7C3E" w:rsidRDefault="00AB7C3E" w:rsidP="006427C5">
      <w:pPr>
        <w:pStyle w:val="af5"/>
        <w:rPr>
          <w:color w:val="auto"/>
          <w:sz w:val="16"/>
          <w:szCs w:val="16"/>
        </w:rPr>
      </w:pPr>
    </w:p>
    <w:p w14:paraId="10772E60" w14:textId="41CFF049" w:rsidR="00AB7C3E" w:rsidRPr="00AB7C3E" w:rsidRDefault="00AB7C3E" w:rsidP="0017573C">
      <w:pPr>
        <w:pStyle w:val="af5"/>
        <w:spacing w:line="276" w:lineRule="auto"/>
        <w:rPr>
          <w:b w:val="0"/>
          <w:color w:val="auto"/>
        </w:rPr>
      </w:pPr>
      <w:r w:rsidRPr="00AB7C3E">
        <w:rPr>
          <w:b w:val="0"/>
        </w:rPr>
        <w:t>1</w:t>
      </w:r>
      <w:r w:rsidRPr="00AB7C3E">
        <w:rPr>
          <w:b w:val="0"/>
          <w:color w:val="auto"/>
        </w:rPr>
        <w:t>Рис. 3.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4. Саморегулювальний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>нагрівач палива:</w:t>
      </w:r>
    </w:p>
    <w:p w14:paraId="2FE56DDF" w14:textId="4C10EB41" w:rsidR="00AB7C3E" w:rsidRPr="00AB7C3E" w:rsidRDefault="00AB7C3E" w:rsidP="0017573C">
      <w:pPr>
        <w:pStyle w:val="af5"/>
        <w:spacing w:line="276" w:lineRule="auto"/>
        <w:ind w:left="284" w:right="284"/>
        <w:jc w:val="both"/>
        <w:rPr>
          <w:b w:val="0"/>
          <w:color w:val="auto"/>
        </w:rPr>
      </w:pP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1 - корпус;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2 - нагрівальний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>елемент; 3,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4 - контактні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болти; 5 -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кожух; 6 -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спіраль; 7 -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турбулізатор; 8 -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>прокладка.</w:t>
      </w:r>
    </w:p>
    <w:p w14:paraId="1E3D45F1" w14:textId="77777777" w:rsidR="00AB7C3E" w:rsidRPr="00AB7C3E" w:rsidRDefault="00AB7C3E" w:rsidP="0017573C">
      <w:pPr>
        <w:pStyle w:val="af5"/>
        <w:spacing w:line="276" w:lineRule="auto"/>
        <w:jc w:val="left"/>
        <w:rPr>
          <w:b w:val="0"/>
          <w:color w:val="auto"/>
        </w:rPr>
      </w:pPr>
      <w:r w:rsidRPr="00AB7C3E">
        <w:rPr>
          <w:b w:val="0"/>
          <w:color w:val="auto"/>
        </w:rPr>
        <w:t xml:space="preserve">    </w:t>
      </w:r>
      <w:r w:rsidRPr="00AB7C3E">
        <w:rPr>
          <w:b w:val="0"/>
          <w:color w:val="auto"/>
        </w:rPr>
        <w:tab/>
      </w:r>
    </w:p>
    <w:p w14:paraId="0E6D0563" w14:textId="77777777" w:rsidR="00AB7C3E" w:rsidRPr="00AB7C3E" w:rsidRDefault="00AB7C3E" w:rsidP="0017573C">
      <w:pPr>
        <w:pStyle w:val="af5"/>
        <w:spacing w:line="276" w:lineRule="auto"/>
        <w:jc w:val="left"/>
        <w:rPr>
          <w:b w:val="0"/>
          <w:color w:val="auto"/>
        </w:rPr>
      </w:pPr>
    </w:p>
    <w:p w14:paraId="219A0D91" w14:textId="553D13F8" w:rsidR="00AB7C3E" w:rsidRPr="00AB7C3E" w:rsidRDefault="00AB7C3E" w:rsidP="0017573C">
      <w:pPr>
        <w:pStyle w:val="af5"/>
        <w:spacing w:line="276" w:lineRule="auto"/>
        <w:ind w:left="284" w:right="284"/>
        <w:jc w:val="both"/>
        <w:rPr>
          <w:b w:val="0"/>
          <w:color w:val="auto"/>
        </w:rPr>
      </w:pPr>
      <w:r w:rsidRPr="00AB7C3E">
        <w:rPr>
          <w:b w:val="0"/>
          <w:color w:val="auto"/>
          <w:szCs w:val="28"/>
        </w:rPr>
        <w:t xml:space="preserve">       На </w:t>
      </w:r>
      <w:r w:rsidRPr="00AB7C3E">
        <w:rPr>
          <w:b w:val="0"/>
          <w:szCs w:val="28"/>
        </w:rPr>
        <w:t>1</w:t>
      </w:r>
      <w:r w:rsidRPr="00AB7C3E">
        <w:rPr>
          <w:b w:val="0"/>
          <w:color w:val="auto"/>
          <w:szCs w:val="28"/>
        </w:rPr>
        <w:t>рис. 3.</w:t>
      </w:r>
      <w:r w:rsidRPr="00AB7C3E">
        <w:rPr>
          <w:b w:val="0"/>
          <w:szCs w:val="28"/>
        </w:rPr>
        <w:t>1</w:t>
      </w:r>
      <w:r w:rsidRPr="00AB7C3E">
        <w:rPr>
          <w:b w:val="0"/>
          <w:color w:val="auto"/>
          <w:szCs w:val="28"/>
        </w:rPr>
        <w:t xml:space="preserve">5 показаний </w:t>
      </w:r>
      <w:r w:rsidRPr="00AB7C3E">
        <w:rPr>
          <w:b w:val="0"/>
          <w:szCs w:val="28"/>
        </w:rPr>
        <w:t>1</w:t>
      </w:r>
      <w:r w:rsidRPr="00AB7C3E">
        <w:rPr>
          <w:b w:val="0"/>
          <w:color w:val="auto"/>
          <w:szCs w:val="28"/>
        </w:rPr>
        <w:t xml:space="preserve">нагрівач палива, </w:t>
      </w:r>
      <w:r w:rsidRPr="00AB7C3E">
        <w:rPr>
          <w:b w:val="0"/>
          <w:szCs w:val="28"/>
        </w:rPr>
        <w:t>1</w:t>
      </w:r>
      <w:r w:rsidRPr="00AB7C3E">
        <w:rPr>
          <w:b w:val="0"/>
          <w:color w:val="auto"/>
          <w:szCs w:val="28"/>
        </w:rPr>
        <w:t xml:space="preserve">який заявлений </w:t>
      </w:r>
      <w:r w:rsidRPr="00AB7C3E">
        <w:rPr>
          <w:b w:val="0"/>
          <w:szCs w:val="28"/>
        </w:rPr>
        <w:t>1</w:t>
      </w:r>
      <w:r w:rsidRPr="00AB7C3E">
        <w:rPr>
          <w:b w:val="0"/>
          <w:color w:val="auto"/>
          <w:szCs w:val="28"/>
        </w:rPr>
        <w:t>по авторскому</w:t>
      </w:r>
      <w:r w:rsidRPr="00AB7C3E">
        <w:rPr>
          <w:b w:val="0"/>
          <w:color w:val="auto"/>
        </w:rPr>
        <w:t xml:space="preserve"> </w:t>
      </w:r>
      <w:r w:rsidRPr="00AB7C3E">
        <w:rPr>
          <w:b w:val="0"/>
          <w:szCs w:val="28"/>
        </w:rPr>
        <w:t>1</w:t>
      </w:r>
      <w:r w:rsidRPr="00AB7C3E">
        <w:rPr>
          <w:b w:val="0"/>
          <w:color w:val="auto"/>
          <w:szCs w:val="28"/>
        </w:rPr>
        <w:t>свідо-цтву</w:t>
      </w:r>
      <w:r w:rsidRPr="00AB7C3E">
        <w:rPr>
          <w:b w:val="0"/>
          <w:color w:val="auto"/>
        </w:rPr>
        <w:t xml:space="preserve"> №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2002095. Дана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конструкція окрім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підігріву палива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забезпечує також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стабі-лізацію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>його температури.</w:t>
      </w:r>
    </w:p>
    <w:p w14:paraId="6F619D9B" w14:textId="77777777" w:rsidR="00AB7C3E" w:rsidRPr="00AB7C3E" w:rsidRDefault="00AB7C3E" w:rsidP="0017573C">
      <w:pPr>
        <w:pStyle w:val="af5"/>
        <w:spacing w:line="276" w:lineRule="auto"/>
        <w:ind w:left="284" w:right="284"/>
        <w:jc w:val="both"/>
        <w:rPr>
          <w:b w:val="0"/>
          <w:color w:val="auto"/>
        </w:rPr>
      </w:pPr>
    </w:p>
    <w:p w14:paraId="6CDE3B04" w14:textId="77777777" w:rsidR="00AB7C3E" w:rsidRPr="00AB7C3E" w:rsidRDefault="00AB7C3E" w:rsidP="0017573C">
      <w:pPr>
        <w:pStyle w:val="af5"/>
        <w:spacing w:line="276" w:lineRule="auto"/>
        <w:rPr>
          <w:color w:val="auto"/>
        </w:rPr>
      </w:pPr>
      <w:r w:rsidRPr="00AB7C3E">
        <w:rPr>
          <w:b w:val="0"/>
          <w:color w:val="auto"/>
        </w:rPr>
        <w:object w:dxaOrig="7574" w:dyaOrig="2955" w14:anchorId="632A48B5">
          <v:shape id="_x0000_i2986" type="#_x0000_t75" style="width:444.75pt;height:195.1pt" o:ole="">
            <v:imagedata r:id="rId112" o:title=""/>
          </v:shape>
          <o:OLEObject Type="Embed" ProgID="KOMPAS.FRW" ShapeID="_x0000_i2986" DrawAspect="Content" ObjectID="_1809785780" r:id="rId113"/>
        </w:object>
      </w:r>
    </w:p>
    <w:p w14:paraId="423B60B3" w14:textId="181AB24D" w:rsidR="00AB7C3E" w:rsidRPr="00AB7C3E" w:rsidRDefault="00AB7C3E" w:rsidP="0017573C">
      <w:pPr>
        <w:pStyle w:val="af5"/>
        <w:spacing w:line="276" w:lineRule="auto"/>
        <w:rPr>
          <w:b w:val="0"/>
          <w:color w:val="auto"/>
        </w:rPr>
      </w:pPr>
      <w:r w:rsidRPr="00AB7C3E">
        <w:rPr>
          <w:b w:val="0"/>
        </w:rPr>
        <w:t>1</w:t>
      </w:r>
      <w:r w:rsidRPr="00AB7C3E">
        <w:rPr>
          <w:b w:val="0"/>
          <w:color w:val="auto"/>
        </w:rPr>
        <w:t>Рис. 3.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5.  Пристрій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підігріву палива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і стабілізації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>його температури:</w:t>
      </w:r>
    </w:p>
    <w:p w14:paraId="14B5DDD3" w14:textId="6914D0ED" w:rsidR="00AB7C3E" w:rsidRPr="00AB7C3E" w:rsidRDefault="00AB7C3E" w:rsidP="0017573C">
      <w:pPr>
        <w:pStyle w:val="af5"/>
        <w:spacing w:line="276" w:lineRule="auto"/>
        <w:ind w:left="284" w:right="284"/>
        <w:jc w:val="both"/>
        <w:rPr>
          <w:b w:val="0"/>
          <w:color w:val="auto"/>
        </w:rPr>
      </w:pP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1 - корпус;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2 - днище;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3 - направляюча;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4 - наконечник;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5 - штуцер;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6 - кріпильний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елемент; 7 -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термоелемент; 8 -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циліндричний канал;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9 - силовий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шток; 10 -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гвинт; 11 -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обечайка; 12 -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водяна сорочка;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13 - днище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водяної сорочки;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14 - зазор;            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15, 19 -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>ка</w:t>
      </w:r>
      <w:r w:rsidRPr="00AB7C3E">
        <w:rPr>
          <w:b w:val="0"/>
          <w:color w:val="auto"/>
        </w:rPr>
        <w:softHyphen/>
        <w:t xml:space="preserve">нал; 16 -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штуцер для 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підводу рідини;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17 - щтуцер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для відводу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рідини;      18 -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штуцер для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підводу палива;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20 - внутрішня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порожнина; 21 -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>кільцевий забір-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ник. </w:t>
      </w:r>
    </w:p>
    <w:p w14:paraId="477599FB" w14:textId="1C57FAAE" w:rsidR="00AB7C3E" w:rsidRPr="00AB7C3E" w:rsidRDefault="00AB7C3E" w:rsidP="0017573C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Температуру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Т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а</w:t>
      </w:r>
      <w:r w:rsidRPr="00AB7C3E">
        <w:rPr>
          <w:color w:val="auto"/>
          <w:sz w:val="28"/>
          <w:szCs w:val="28"/>
          <w:lang w:val="uk-UA"/>
        </w:rPr>
        <w:t xml:space="preserve">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інці процес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пуску визначає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 формулою:              </w:t>
      </w:r>
    </w:p>
    <w:p w14:paraId="41C4CC32" w14:textId="77777777" w:rsidR="00AB7C3E" w:rsidRPr="00AB7C3E" w:rsidRDefault="00AB7C3E" w:rsidP="0017573C">
      <w:pPr>
        <w:spacing w:line="276" w:lineRule="auto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vertAlign w:val="subscript"/>
          <w:lang w:val="uk-UA"/>
        </w:rPr>
        <w:object w:dxaOrig="1440" w:dyaOrig="1440" w14:anchorId="4A52EA66">
          <v:shape id="_x0000_s1196" type="#_x0000_t75" style="position:absolute;margin-left:152.1pt;margin-top:10.3pt;width:117.25pt;height:35.25pt;z-index:251657216">
            <v:imagedata r:id="rId114" o:title=""/>
            <w10:wrap type="square" side="right"/>
          </v:shape>
          <o:OLEObject Type="Embed" ProgID="Equation.3" ShapeID="_x0000_s1196" DrawAspect="Content" ObjectID="_1809785918" r:id="rId115"/>
        </w:object>
      </w:r>
    </w:p>
    <w:p w14:paraId="40EC562F" w14:textId="74F8A197" w:rsidR="00AB7C3E" w:rsidRPr="00AB7C3E" w:rsidRDefault="00AB7C3E" w:rsidP="0017573C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             </w:t>
      </w:r>
      <w:r w:rsidRPr="00AB7C3E">
        <w:rPr>
          <w:color w:val="auto"/>
          <w:sz w:val="28"/>
          <w:szCs w:val="28"/>
          <w:lang w:val="uk-UA"/>
        </w:rPr>
        <w:tab/>
        <w:t xml:space="preserve">     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3.1)   </w:t>
      </w:r>
    </w:p>
    <w:p w14:paraId="7C030AAF" w14:textId="283AC576" w:rsidR="00AB7C3E" w:rsidRPr="00AB7C3E" w:rsidRDefault="00AB7C3E" w:rsidP="0017573C">
      <w:pPr>
        <w:spacing w:line="276" w:lineRule="auto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i/>
          <w:color w:val="auto"/>
          <w:sz w:val="28"/>
          <w:szCs w:val="28"/>
          <w:lang w:val="uk-UA"/>
        </w:rPr>
        <w:t>Т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 xml:space="preserve"> –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мпература навколишнь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середовища, К;</w:t>
      </w:r>
      <w:r w:rsidRPr="00AB7C3E">
        <w:rPr>
          <w:color w:val="auto"/>
          <w:sz w:val="28"/>
          <w:szCs w:val="28"/>
          <w:lang w:val="uk-UA"/>
        </w:rPr>
        <w:object w:dxaOrig="180" w:dyaOrig="340" w14:anchorId="52461686">
          <v:shape id="_x0000_i2989" type="#_x0000_t75" style="width:9.3pt;height:16.25pt" o:ole="">
            <v:imagedata r:id="rId116" o:title=""/>
          </v:shape>
          <o:OLEObject Type="Embed" ProgID="Equation.3" ShapeID="_x0000_i2989" DrawAspect="Content" ObjectID="_1809785781" r:id="rId117"/>
        </w:object>
      </w:r>
    </w:p>
    <w:p w14:paraId="53BF8BF2" w14:textId="78A0B7EA" w:rsidR="00AB7C3E" w:rsidRPr="00AB7C3E" w:rsidRDefault="00AB7C3E" w:rsidP="0017573C">
      <w:pPr>
        <w:spacing w:line="276" w:lineRule="auto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∆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Т</w:t>
      </w:r>
      <w:r w:rsidRPr="00AB7C3E">
        <w:rPr>
          <w:color w:val="auto"/>
          <w:sz w:val="28"/>
          <w:szCs w:val="28"/>
          <w:lang w:val="uk-UA"/>
        </w:rPr>
        <w:t xml:space="preserve"> – температур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віжого заряд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кінц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пуску, К;</w:t>
      </w:r>
    </w:p>
    <w:p w14:paraId="12A71DF3" w14:textId="04F9DE54" w:rsidR="00AB7C3E" w:rsidRPr="00AB7C3E" w:rsidRDefault="00AB7C3E" w:rsidP="0017573C">
      <w:pPr>
        <w:spacing w:line="276" w:lineRule="auto"/>
        <w:rPr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t xml:space="preserve">       </w:t>
      </w:r>
      <w:r w:rsidRPr="00AB7C3E">
        <w:rPr>
          <w:i/>
          <w:color w:val="auto"/>
          <w:sz w:val="28"/>
          <w:szCs w:val="28"/>
          <w:lang w:val="uk-UA"/>
        </w:rPr>
        <w:sym w:font="Symbol" w:char="F067"/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r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 - коефіцієнт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алишкових газів;</w:t>
      </w:r>
    </w:p>
    <w:p w14:paraId="283919AF" w14:textId="48CF850E" w:rsidR="00AB7C3E" w:rsidRPr="00AB7C3E" w:rsidRDefault="00AB7C3E" w:rsidP="0017573C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</w:t>
      </w:r>
      <w:r w:rsidRPr="00AB7C3E">
        <w:rPr>
          <w:i/>
          <w:color w:val="auto"/>
          <w:sz w:val="28"/>
          <w:szCs w:val="28"/>
          <w:lang w:val="uk-UA"/>
        </w:rPr>
        <w:t>Т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 xml:space="preserve">r </w:t>
      </w:r>
      <w:r w:rsidRPr="00AB7C3E">
        <w:rPr>
          <w:color w:val="auto"/>
          <w:sz w:val="28"/>
          <w:szCs w:val="28"/>
          <w:lang w:val="uk-UA"/>
        </w:rPr>
        <w:t xml:space="preserve"> – температур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лишкових газів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;  </w:t>
      </w:r>
    </w:p>
    <w:p w14:paraId="000C80F2" w14:textId="05DCD9D0" w:rsidR="00AB7C3E" w:rsidRPr="00AB7C3E" w:rsidRDefault="00AB7C3E" w:rsidP="0017573C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Т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о </w:t>
      </w:r>
      <w:r w:rsidRPr="00AB7C3E">
        <w:rPr>
          <w:color w:val="auto"/>
          <w:sz w:val="28"/>
          <w:szCs w:val="28"/>
          <w:lang w:val="uk-UA"/>
        </w:rPr>
        <w:t xml:space="preserve">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293 К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и робот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вигуна без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дуву. ∆ Т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0…40</w:t>
      </w:r>
      <w:r w:rsidRPr="00AB7C3E">
        <w:rPr>
          <w:color w:val="auto"/>
          <w:sz w:val="28"/>
          <w:szCs w:val="28"/>
          <w:vertAlign w:val="super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 xml:space="preserve"> –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дизеля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ез наду-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у [4].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иймемо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 ∆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Т = 25</w:t>
      </w:r>
      <w:r w:rsidRPr="00AB7C3E">
        <w:rPr>
          <w:color w:val="auto"/>
          <w:sz w:val="28"/>
          <w:szCs w:val="28"/>
          <w:vertAlign w:val="super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 xml:space="preserve">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 ∆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Т = 100</w:t>
      </w:r>
      <w:r w:rsidRPr="00AB7C3E">
        <w:rPr>
          <w:color w:val="auto"/>
          <w:sz w:val="28"/>
          <w:szCs w:val="28"/>
          <w:vertAlign w:val="super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>.</w:t>
      </w:r>
    </w:p>
    <w:p w14:paraId="70B967FC" w14:textId="60B6BBA2" w:rsidR="00AB7C3E" w:rsidRPr="00AB7C3E" w:rsidRDefault="00AB7C3E" w:rsidP="0017573C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иймемо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 Т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r </w:t>
      </w:r>
      <w:r w:rsidRPr="00AB7C3E">
        <w:rPr>
          <w:color w:val="auto"/>
          <w:sz w:val="28"/>
          <w:szCs w:val="28"/>
          <w:lang w:val="uk-UA"/>
        </w:rPr>
        <w:t>=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850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,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 Т</w:t>
      </w:r>
      <w:r w:rsidRPr="00AB7C3E">
        <w:rPr>
          <w:color w:val="auto"/>
          <w:sz w:val="28"/>
          <w:szCs w:val="28"/>
          <w:vertAlign w:val="subscript"/>
          <w:lang w:val="uk-UA"/>
        </w:rPr>
        <w:t>r</w:t>
      </w:r>
      <w:r w:rsidRPr="00AB7C3E">
        <w:rPr>
          <w:color w:val="auto"/>
          <w:sz w:val="28"/>
          <w:szCs w:val="28"/>
          <w:lang w:val="uk-UA"/>
        </w:rPr>
        <w:t>=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700 К.</w:t>
      </w:r>
    </w:p>
    <w:p w14:paraId="3A8CC3A6" w14:textId="5E71FA83" w:rsidR="00AB7C3E" w:rsidRPr="00AB7C3E" w:rsidRDefault="00AB7C3E" w:rsidP="0017573C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икориставши формулу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3.1)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найдемо температур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кінц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роцесу:</w:t>
      </w:r>
    </w:p>
    <w:p w14:paraId="7EC222D1" w14:textId="1ADC6AE7" w:rsidR="00AB7C3E" w:rsidRPr="00AB7C3E" w:rsidRDefault="00AB7C3E" w:rsidP="0017573C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2EABA4AD" w14:textId="77777777" w:rsidR="00AB7C3E" w:rsidRPr="00AB7C3E" w:rsidRDefault="00AB7C3E" w:rsidP="0017573C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500" w:dyaOrig="660" w14:anchorId="5F79D1A8">
          <v:shape id="_x0000_i2991" type="#_x0000_t75" style="width:175.35pt;height:32.5pt" o:ole="">
            <v:imagedata r:id="rId118" o:title=""/>
          </v:shape>
          <o:OLEObject Type="Embed" ProgID="Equation.3" ShapeID="_x0000_i2991" DrawAspect="Content" ObjectID="_1809785782" r:id="rId119"/>
        </w:object>
      </w:r>
    </w:p>
    <w:p w14:paraId="1212F1FF" w14:textId="6BB4580E" w:rsidR="00AB7C3E" w:rsidRPr="00AB7C3E" w:rsidRDefault="00AB7C3E" w:rsidP="0017573C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:</w:t>
      </w:r>
    </w:p>
    <w:p w14:paraId="6CC6A46B" w14:textId="77777777" w:rsidR="00AB7C3E" w:rsidRPr="00AB7C3E" w:rsidRDefault="00AB7C3E" w:rsidP="0017573C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640" w:dyaOrig="660" w14:anchorId="39748CE7">
          <v:shape id="_x0000_i2993" type="#_x0000_t75" style="width:182.3pt;height:32.5pt" o:ole="">
            <v:imagedata r:id="rId120" o:title=""/>
          </v:shape>
          <o:OLEObject Type="Embed" ProgID="Equation.3" ShapeID="_x0000_i2993" DrawAspect="Content" ObjectID="_1809785783" r:id="rId121"/>
        </w:object>
      </w:r>
    </w:p>
    <w:p w14:paraId="1C84C882" w14:textId="09F3988D" w:rsidR="00AB7C3E" w:rsidRPr="00AB7C3E" w:rsidRDefault="00AB7C3E" w:rsidP="0017573C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иск 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а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кП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інці процес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пуску визначає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а формулою:</w:t>
      </w:r>
    </w:p>
    <w:p w14:paraId="45194DA5" w14:textId="0E7A7D23" w:rsidR="00AB7C3E" w:rsidRPr="00AB7C3E" w:rsidRDefault="00AB7C3E" w:rsidP="0017573C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 </w:t>
      </w:r>
      <w:r w:rsidRPr="00AB7C3E">
        <w:rPr>
          <w:color w:val="auto"/>
          <w:sz w:val="28"/>
          <w:szCs w:val="28"/>
          <w:lang w:val="uk-UA"/>
        </w:rPr>
        <w:object w:dxaOrig="2040" w:dyaOrig="360" w14:anchorId="7CB4D68C">
          <v:shape id="_x0000_i2995" type="#_x0000_t75" style="width:102.2pt;height:18.6pt" o:ole="">
            <v:imagedata r:id="rId122" o:title=""/>
          </v:shape>
          <o:OLEObject Type="Embed" ProgID="Equation.3" ShapeID="_x0000_i2995" DrawAspect="Content" ObjectID="_1809785784" r:id="rId123"/>
        </w:object>
      </w:r>
      <w:r w:rsidRPr="00AB7C3E">
        <w:rPr>
          <w:color w:val="auto"/>
          <w:sz w:val="28"/>
          <w:szCs w:val="28"/>
          <w:lang w:val="uk-UA"/>
        </w:rPr>
        <w:t xml:space="preserve">                     </w:t>
      </w:r>
      <w:r w:rsidRPr="00AB7C3E">
        <w:rPr>
          <w:color w:val="auto"/>
          <w:sz w:val="28"/>
          <w:szCs w:val="28"/>
          <w:lang w:val="uk-UA"/>
        </w:rPr>
        <w:tab/>
        <w:t xml:space="preserve">   </w:t>
      </w:r>
      <w:r w:rsidRPr="00AB7C3E">
        <w:rPr>
          <w:color w:val="auto"/>
          <w:sz w:val="28"/>
          <w:szCs w:val="28"/>
          <w:lang w:val="uk-UA"/>
        </w:rPr>
        <w:tab/>
        <w:t xml:space="preserve">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2)</w:t>
      </w:r>
    </w:p>
    <w:p w14:paraId="561F0089" w14:textId="040BDC79" w:rsidR="00AB7C3E" w:rsidRPr="00AB7C3E" w:rsidRDefault="00AB7C3E" w:rsidP="0017573C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о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–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иск навколишнь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ередовища. Приймемо 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о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= 100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Па. </w:t>
      </w:r>
    </w:p>
    <w:p w14:paraId="4310B274" w14:textId="1E5C71F6" w:rsidR="00AB7C3E" w:rsidRPr="00AB7C3E" w:rsidRDefault="00AB7C3E" w:rsidP="0017573C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774AD41B" w14:textId="2E827EC6" w:rsidR="00AB7C3E" w:rsidRPr="00AB7C3E" w:rsidRDefault="00AB7C3E" w:rsidP="0017573C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а</w:t>
      </w:r>
      <w:r w:rsidRPr="00AB7C3E">
        <w:rPr>
          <w:color w:val="auto"/>
          <w:sz w:val="28"/>
          <w:szCs w:val="28"/>
          <w:lang w:val="uk-UA"/>
        </w:rPr>
        <w:t xml:space="preserve"> = (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85…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9)∙100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0,90∙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00 = 90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Па,</w:t>
      </w:r>
    </w:p>
    <w:p w14:paraId="0DB56EE9" w14:textId="242F34C3" w:rsidR="00AB7C3E" w:rsidRPr="00AB7C3E" w:rsidRDefault="00AB7C3E" w:rsidP="0017573C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683533D8" w14:textId="322C4685" w:rsidR="00AB7C3E" w:rsidRPr="00AB7C3E" w:rsidRDefault="00AB7C3E" w:rsidP="0017573C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а</w:t>
      </w:r>
      <w:r w:rsidRPr="00AB7C3E">
        <w:rPr>
          <w:color w:val="auto"/>
          <w:sz w:val="28"/>
          <w:szCs w:val="28"/>
          <w:lang w:val="uk-UA"/>
        </w:rPr>
        <w:t xml:space="preserve"> =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0,85…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0,9)∙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00 = 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85∙100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85 кПа,</w:t>
      </w:r>
    </w:p>
    <w:p w14:paraId="02817472" w14:textId="7A114F3A" w:rsidR="00AB7C3E" w:rsidRPr="00AB7C3E" w:rsidRDefault="00AB7C3E" w:rsidP="0017573C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оефіцієнт η</w:t>
      </w:r>
      <w:r w:rsidRPr="00AB7C3E">
        <w:rPr>
          <w:color w:val="auto"/>
          <w:sz w:val="28"/>
          <w:szCs w:val="28"/>
          <w:vertAlign w:val="subscript"/>
          <w:lang w:val="uk-UA"/>
        </w:rPr>
        <w:t>v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повнення визначає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а формулою:</w:t>
      </w:r>
    </w:p>
    <w:p w14:paraId="08C27A02" w14:textId="38233A75" w:rsidR="00AB7C3E" w:rsidRPr="00AB7C3E" w:rsidRDefault="00AB7C3E" w:rsidP="0017573C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</w:t>
      </w:r>
      <w:r w:rsidRPr="00AB7C3E">
        <w:rPr>
          <w:color w:val="auto"/>
          <w:sz w:val="28"/>
          <w:szCs w:val="28"/>
          <w:lang w:val="uk-UA"/>
        </w:rPr>
        <w:object w:dxaOrig="279" w:dyaOrig="360" w14:anchorId="07F725DF">
          <v:shape id="_x0000_i2997" type="#_x0000_t75" style="width:13.95pt;height:18.6pt" o:ole="">
            <v:imagedata r:id="rId124" o:title=""/>
          </v:shape>
          <o:OLEObject Type="Embed" ProgID="Equation.3" ShapeID="_x0000_i2997" DrawAspect="Content" ObjectID="_1809785785" r:id="rId125"/>
        </w:object>
      </w:r>
      <w:r w:rsidRPr="00AB7C3E">
        <w:rPr>
          <w:color w:val="auto"/>
          <w:sz w:val="28"/>
          <w:szCs w:val="28"/>
          <w:lang w:val="uk-UA"/>
        </w:rPr>
        <w:t xml:space="preserve">= </w:t>
      </w:r>
      <w:r w:rsidRPr="00AB7C3E">
        <w:rPr>
          <w:color w:val="auto"/>
          <w:sz w:val="28"/>
          <w:szCs w:val="28"/>
          <w:lang w:val="uk-UA"/>
        </w:rPr>
        <w:object w:dxaOrig="1280" w:dyaOrig="680" w14:anchorId="2716D42D">
          <v:shape id="_x0000_i2999" type="#_x0000_t75" style="width:63.85pt;height:33.7pt" o:ole="">
            <v:imagedata r:id="rId126" o:title=""/>
          </v:shape>
          <o:OLEObject Type="Embed" ProgID="Equation.3" ShapeID="_x0000_i2999" DrawAspect="Content" ObjectID="_1809785786" r:id="rId127"/>
        </w:object>
      </w:r>
      <w:r w:rsidRPr="00AB7C3E">
        <w:rPr>
          <w:color w:val="auto"/>
          <w:sz w:val="28"/>
          <w:szCs w:val="28"/>
          <w:lang w:val="uk-UA"/>
        </w:rPr>
        <w:t>∙</w:t>
      </w:r>
      <w:r w:rsidRPr="00AB7C3E">
        <w:rPr>
          <w:color w:val="auto"/>
          <w:sz w:val="28"/>
          <w:szCs w:val="28"/>
          <w:lang w:val="uk-UA"/>
        </w:rPr>
        <w:object w:dxaOrig="1140" w:dyaOrig="680" w14:anchorId="7843029E">
          <v:shape id="_x0000_i3001" type="#_x0000_t75" style="width:56.9pt;height:33.7pt" o:ole="">
            <v:imagedata r:id="rId128" o:title=""/>
          </v:shape>
          <o:OLEObject Type="Embed" ProgID="Equation.3" ShapeID="_x0000_i3001" DrawAspect="Content" ObjectID="_1809785787" r:id="rId129"/>
        </w:object>
      </w:r>
      <w:r w:rsidRPr="00AB7C3E">
        <w:rPr>
          <w:color w:val="auto"/>
          <w:sz w:val="28"/>
          <w:szCs w:val="28"/>
          <w:lang w:val="uk-UA"/>
        </w:rPr>
        <w:object w:dxaOrig="180" w:dyaOrig="340" w14:anchorId="2D7D9C89">
          <v:shape id="_x0000_i3003" type="#_x0000_t75" style="width:9.3pt;height:16.25pt" o:ole="">
            <v:imagedata r:id="rId116" o:title=""/>
          </v:shape>
          <o:OLEObject Type="Embed" ProgID="Equation.3" ShapeID="_x0000_i3003" DrawAspect="Content" ObjectID="_1809785788" r:id="rId130"/>
        </w:object>
      </w:r>
      <w:r w:rsidRPr="00AB7C3E">
        <w:rPr>
          <w:color w:val="auto"/>
          <w:sz w:val="28"/>
          <w:szCs w:val="28"/>
          <w:lang w:val="uk-UA"/>
        </w:rPr>
        <w:t xml:space="preserve">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         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3)</w:t>
      </w:r>
    </w:p>
    <w:p w14:paraId="1FE88BBC" w14:textId="47CEFE05" w:rsidR="00AB7C3E" w:rsidRPr="00AB7C3E" w:rsidRDefault="00AB7C3E" w:rsidP="0017573C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color w:val="auto"/>
          <w:sz w:val="28"/>
          <w:szCs w:val="28"/>
          <w:lang w:val="uk-UA"/>
        </w:rPr>
        <w:object w:dxaOrig="200" w:dyaOrig="220" w14:anchorId="31BA24FC">
          <v:shape id="_x0000_i3005" type="#_x0000_t75" style="width:11.6pt;height:12.75pt" o:ole="">
            <v:imagedata r:id="rId131" o:title=""/>
          </v:shape>
          <o:OLEObject Type="Embed" ProgID="Equation.3" ShapeID="_x0000_i3005" DrawAspect="Content" ObjectID="_1809785789" r:id="rId132"/>
        </w:object>
      </w:r>
      <w:r w:rsidRPr="00AB7C3E">
        <w:rPr>
          <w:color w:val="auto"/>
          <w:sz w:val="28"/>
          <w:szCs w:val="28"/>
          <w:lang w:val="uk-UA"/>
        </w:rPr>
        <w:t xml:space="preserve"> — ступін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тиску, </w:t>
      </w:r>
    </w:p>
    <w:p w14:paraId="15195410" w14:textId="3A63DAF3" w:rsidR="00AB7C3E" w:rsidRPr="00AB7C3E" w:rsidRDefault="00AB7C3E" w:rsidP="0017573C">
      <w:pPr>
        <w:spacing w:line="276" w:lineRule="auto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r</w:t>
      </w:r>
      <w:r w:rsidRPr="00AB7C3E">
        <w:rPr>
          <w:color w:val="auto"/>
          <w:sz w:val="28"/>
          <w:szCs w:val="28"/>
          <w:lang w:val="uk-UA"/>
        </w:rPr>
        <w:t xml:space="preserve"> –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иск залишков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газів, кПа.</w:t>
      </w:r>
    </w:p>
    <w:p w14:paraId="6E3EBD78" w14:textId="7EE451B4" w:rsidR="00AB7C3E" w:rsidRPr="00AB7C3E" w:rsidRDefault="00AB7C3E" w:rsidP="0017573C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двигуна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Е = 16.</w:t>
      </w:r>
    </w:p>
    <w:p w14:paraId="783B2013" w14:textId="46642EE4" w:rsidR="00AB7C3E" w:rsidRPr="00AB7C3E" w:rsidRDefault="00AB7C3E" w:rsidP="0017573C">
      <w:pPr>
        <w:spacing w:line="276" w:lineRule="auto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иск залишков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газів </w:t>
      </w:r>
      <w:r w:rsidRPr="00AB7C3E">
        <w:rPr>
          <w:i/>
          <w:color w:val="auto"/>
          <w:sz w:val="28"/>
          <w:szCs w:val="28"/>
          <w:lang w:val="uk-UA"/>
        </w:rPr>
        <w:t>P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r</w:t>
      </w:r>
      <w:r w:rsidRPr="00AB7C3E">
        <w:rPr>
          <w:i/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кП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значаємо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ою:</w:t>
      </w:r>
    </w:p>
    <w:p w14:paraId="2EFA1667" w14:textId="002F3DCB" w:rsidR="00AB7C3E" w:rsidRPr="00AB7C3E" w:rsidRDefault="00AB7C3E" w:rsidP="0017573C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                           </w:t>
      </w:r>
      <w:r w:rsidRPr="00AB7C3E">
        <w:rPr>
          <w:color w:val="auto"/>
          <w:sz w:val="28"/>
          <w:szCs w:val="28"/>
          <w:lang w:val="uk-UA"/>
        </w:rPr>
        <w:object w:dxaOrig="2060" w:dyaOrig="360" w14:anchorId="1B5AC79B">
          <v:shape id="_x0000_i3007" type="#_x0000_t75" style="width:103.35pt;height:18.6pt" o:ole="">
            <v:imagedata r:id="rId133" o:title=""/>
          </v:shape>
          <o:OLEObject Type="Embed" ProgID="Equation.3" ShapeID="_x0000_i3007" DrawAspect="Content" ObjectID="_1809785790" r:id="rId134"/>
        </w:object>
      </w:r>
      <w:r w:rsidRPr="00AB7C3E">
        <w:rPr>
          <w:color w:val="auto"/>
          <w:sz w:val="28"/>
          <w:szCs w:val="28"/>
          <w:lang w:val="uk-UA"/>
        </w:rPr>
        <w:t xml:space="preserve">         </w:t>
      </w:r>
      <w:r w:rsidRPr="00AB7C3E">
        <w:rPr>
          <w:color w:val="auto"/>
          <w:sz w:val="28"/>
          <w:szCs w:val="28"/>
          <w:lang w:val="uk-UA"/>
        </w:rPr>
        <w:tab/>
        <w:t xml:space="preserve">                                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4)</w:t>
      </w:r>
    </w:p>
    <w:p w14:paraId="17ACC589" w14:textId="660F802F" w:rsidR="00AB7C3E" w:rsidRPr="00AB7C3E" w:rsidRDefault="00AB7C3E" w:rsidP="0017573C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13EDFABF" w14:textId="02E73E9F" w:rsidR="00AB7C3E" w:rsidRPr="00AB7C3E" w:rsidRDefault="00AB7C3E" w:rsidP="0017573C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>Р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r </w:t>
      </w:r>
      <w:r w:rsidRPr="00AB7C3E">
        <w:rPr>
          <w:color w:val="auto"/>
          <w:sz w:val="28"/>
          <w:szCs w:val="28"/>
          <w:lang w:val="uk-UA"/>
        </w:rPr>
        <w:t xml:space="preserve"> = 1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25</w:t>
      </w:r>
      <w:r w:rsidRPr="00AB7C3E">
        <w:rPr>
          <w:color w:val="auto"/>
          <w:sz w:val="28"/>
          <w:szCs w:val="28"/>
          <w:lang w:val="uk-UA"/>
        </w:rPr>
        <w:sym w:font="Symbol" w:char="F0D7"/>
      </w:r>
      <w:r w:rsidRPr="00AB7C3E">
        <w:rPr>
          <w:color w:val="auto"/>
          <w:sz w:val="28"/>
          <w:szCs w:val="28"/>
          <w:lang w:val="uk-UA"/>
        </w:rPr>
        <w:t xml:space="preserve">100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Па = 125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Па.</w:t>
      </w:r>
    </w:p>
    <w:p w14:paraId="0989AC51" w14:textId="22ACD203" w:rsidR="00AB7C3E" w:rsidRPr="00AB7C3E" w:rsidRDefault="00AB7C3E" w:rsidP="0017573C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3116B40C" w14:textId="1549E604" w:rsidR="00AB7C3E" w:rsidRPr="00AB7C3E" w:rsidRDefault="00AB7C3E" w:rsidP="0017573C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 xml:space="preserve">r </w:t>
      </w:r>
      <w:r w:rsidRPr="00AB7C3E">
        <w:rPr>
          <w:i/>
          <w:color w:val="auto"/>
          <w:sz w:val="28"/>
          <w:szCs w:val="28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,05</w:t>
      </w:r>
      <w:r w:rsidRPr="00AB7C3E">
        <w:rPr>
          <w:color w:val="auto"/>
          <w:sz w:val="28"/>
          <w:szCs w:val="28"/>
          <w:lang w:val="uk-UA"/>
        </w:rPr>
        <w:sym w:font="Symbol" w:char="F0D7"/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00 кПа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05 кПа.</w:t>
      </w:r>
    </w:p>
    <w:p w14:paraId="7BBEFAB1" w14:textId="7B87C380" w:rsidR="00AB7C3E" w:rsidRPr="00AB7C3E" w:rsidRDefault="00AB7C3E" w:rsidP="0017573C">
      <w:pPr>
        <w:spacing w:line="276" w:lineRule="auto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ідставив вс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начення знайдемо  </w:t>
      </w:r>
      <w:r w:rsidRPr="00AB7C3E">
        <w:rPr>
          <w:color w:val="auto"/>
          <w:sz w:val="28"/>
          <w:szCs w:val="28"/>
          <w:lang w:val="uk-UA"/>
        </w:rPr>
        <w:object w:dxaOrig="279" w:dyaOrig="360" w14:anchorId="47783F4B">
          <v:shape id="_x0000_i3009" type="#_x0000_t75" style="width:13.95pt;height:18.6pt" o:ole="">
            <v:imagedata r:id="rId135" o:title=""/>
          </v:shape>
          <o:OLEObject Type="Embed" ProgID="Equation.3" ShapeID="_x0000_i3009" DrawAspect="Content" ObjectID="_1809785791" r:id="rId136"/>
        </w:object>
      </w:r>
      <w:r w:rsidRPr="00AB7C3E">
        <w:rPr>
          <w:color w:val="auto"/>
          <w:sz w:val="28"/>
          <w:szCs w:val="28"/>
          <w:lang w:val="uk-UA"/>
        </w:rPr>
        <w:t>:</w:t>
      </w:r>
    </w:p>
    <w:p w14:paraId="1825D6F7" w14:textId="7144C98E" w:rsidR="00AB7C3E" w:rsidRPr="00AB7C3E" w:rsidRDefault="00AB7C3E" w:rsidP="0017573C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дизель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алива:</w:t>
      </w:r>
    </w:p>
    <w:p w14:paraId="3FDF62A3" w14:textId="77777777" w:rsidR="00AB7C3E" w:rsidRPr="00AB7C3E" w:rsidRDefault="00AB7C3E" w:rsidP="0017573C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79" w:dyaOrig="360" w14:anchorId="705C31CA">
          <v:shape id="_x0000_i3011" type="#_x0000_t75" style="width:13.95pt;height:18.6pt" o:ole="">
            <v:imagedata r:id="rId135" o:title=""/>
          </v:shape>
          <o:OLEObject Type="Embed" ProgID="Equation.3" ShapeID="_x0000_i3011" DrawAspect="Content" ObjectID="_1809785792" r:id="rId137"/>
        </w:object>
      </w:r>
      <w:r w:rsidRPr="00AB7C3E">
        <w:rPr>
          <w:color w:val="auto"/>
          <w:sz w:val="28"/>
          <w:szCs w:val="28"/>
          <w:lang w:val="uk-UA"/>
        </w:rPr>
        <w:t xml:space="preserve">= </w:t>
      </w:r>
      <w:r w:rsidRPr="00AB7C3E">
        <w:rPr>
          <w:color w:val="auto"/>
          <w:sz w:val="28"/>
          <w:szCs w:val="28"/>
          <w:lang w:val="uk-UA"/>
        </w:rPr>
        <w:object w:dxaOrig="3460" w:dyaOrig="720" w14:anchorId="36F8FBBE">
          <v:shape id="_x0000_i3013" type="#_x0000_t75" style="width:173.05pt;height:36pt" o:ole="">
            <v:imagedata r:id="rId138" o:title=""/>
          </v:shape>
          <o:OLEObject Type="Embed" ProgID="Equation.3" ShapeID="_x0000_i3013" DrawAspect="Content" ObjectID="_1809785793" r:id="rId139"/>
        </w:object>
      </w:r>
      <w:r w:rsidRPr="00AB7C3E">
        <w:rPr>
          <w:color w:val="auto"/>
          <w:sz w:val="28"/>
          <w:szCs w:val="28"/>
          <w:lang w:val="uk-UA"/>
        </w:rPr>
        <w:t>;</w:t>
      </w:r>
    </w:p>
    <w:p w14:paraId="3F65FA83" w14:textId="3AD4DB9D" w:rsidR="00AB7C3E" w:rsidRPr="00AB7C3E" w:rsidRDefault="00AB7C3E" w:rsidP="0017573C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1A033CAA" w14:textId="77777777" w:rsidR="00AB7C3E" w:rsidRPr="00AB7C3E" w:rsidRDefault="00AB7C3E" w:rsidP="0017573C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79" w:dyaOrig="360" w14:anchorId="5EA47E38">
          <v:shape id="_x0000_i3015" type="#_x0000_t75" style="width:13.95pt;height:18.6pt" o:ole="">
            <v:imagedata r:id="rId135" o:title=""/>
          </v:shape>
          <o:OLEObject Type="Embed" ProgID="Equation.3" ShapeID="_x0000_i3015" DrawAspect="Content" ObjectID="_1809785794" r:id="rId140"/>
        </w:object>
      </w:r>
      <w:r w:rsidRPr="00AB7C3E">
        <w:rPr>
          <w:color w:val="auto"/>
          <w:sz w:val="28"/>
          <w:szCs w:val="28"/>
          <w:lang w:val="uk-UA"/>
        </w:rPr>
        <w:t xml:space="preserve">= </w:t>
      </w:r>
      <w:r w:rsidRPr="00AB7C3E">
        <w:rPr>
          <w:color w:val="auto"/>
          <w:sz w:val="28"/>
          <w:szCs w:val="28"/>
          <w:lang w:val="uk-UA"/>
        </w:rPr>
        <w:object w:dxaOrig="3480" w:dyaOrig="720" w14:anchorId="3C934F95">
          <v:shape id="_x0000_i3017" type="#_x0000_t75" style="width:174.2pt;height:36pt" o:ole="">
            <v:imagedata r:id="rId141" o:title=""/>
          </v:shape>
          <o:OLEObject Type="Embed" ProgID="Equation.3" ShapeID="_x0000_i3017" DrawAspect="Content" ObjectID="_1809785795" r:id="rId142"/>
        </w:object>
      </w:r>
      <w:r w:rsidRPr="00AB7C3E">
        <w:rPr>
          <w:color w:val="auto"/>
          <w:sz w:val="28"/>
          <w:szCs w:val="28"/>
          <w:lang w:val="uk-UA"/>
        </w:rPr>
        <w:t>.</w:t>
      </w:r>
    </w:p>
    <w:p w14:paraId="7B611A58" w14:textId="28A550ED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Тиск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кінц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стиску 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 xml:space="preserve">с </w:t>
      </w:r>
      <w:r w:rsidRPr="00AB7C3E">
        <w:rPr>
          <w:color w:val="auto"/>
          <w:sz w:val="28"/>
          <w:szCs w:val="28"/>
          <w:lang w:val="uk-UA"/>
        </w:rPr>
        <w:t xml:space="preserve">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Па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 </w:t>
      </w:r>
      <w:r w:rsidRPr="00AB7C3E">
        <w:rPr>
          <w:color w:val="auto"/>
          <w:sz w:val="28"/>
          <w:szCs w:val="28"/>
          <w:lang w:val="uk-UA"/>
        </w:rPr>
        <w:t xml:space="preserve">визначає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а формулою:</w:t>
      </w:r>
    </w:p>
    <w:p w14:paraId="11B66625" w14:textId="4F49E369" w:rsidR="00AB7C3E" w:rsidRPr="00AB7C3E" w:rsidRDefault="00AB7C3E" w:rsidP="0058759E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                              </w:t>
      </w:r>
      <w:r w:rsidRPr="00AB7C3E">
        <w:rPr>
          <w:color w:val="auto"/>
          <w:sz w:val="28"/>
          <w:szCs w:val="28"/>
          <w:lang w:val="uk-UA"/>
        </w:rPr>
        <w:object w:dxaOrig="1219" w:dyaOrig="380" w14:anchorId="2B9A7075">
          <v:shape id="_x0000_i3019" type="#_x0000_t75" style="width:61.55pt;height:19.75pt" o:ole="">
            <v:imagedata r:id="rId143" o:title=""/>
          </v:shape>
          <o:OLEObject Type="Embed" ProgID="Equation.3" ShapeID="_x0000_i3019" DrawAspect="Content" ObjectID="_1809785796" r:id="rId144"/>
        </w:object>
      </w:r>
      <w:r w:rsidRPr="00AB7C3E">
        <w:rPr>
          <w:color w:val="auto"/>
          <w:sz w:val="28"/>
          <w:szCs w:val="28"/>
          <w:lang w:val="uk-UA"/>
        </w:rPr>
        <w:t xml:space="preserve">                                                      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5)</w:t>
      </w:r>
    </w:p>
    <w:p w14:paraId="10839737" w14:textId="40A02704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i/>
          <w:color w:val="auto"/>
          <w:sz w:val="28"/>
          <w:szCs w:val="28"/>
          <w:lang w:val="uk-UA"/>
        </w:rPr>
        <w:t>n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1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>–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ередній показник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олітропи стиску.</w:t>
      </w:r>
    </w:p>
    <w:p w14:paraId="2CE393D0" w14:textId="68785019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еличину n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1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значаємо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ою професора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.А.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етрова:</w:t>
      </w:r>
    </w:p>
    <w:p w14:paraId="1931D8CA" w14:textId="7206039E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изельного двигуна </w:t>
      </w:r>
    </w:p>
    <w:p w14:paraId="33A38C50" w14:textId="1A81D763" w:rsidR="00AB7C3E" w:rsidRPr="00AB7C3E" w:rsidRDefault="00AB7C3E" w:rsidP="0058759E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                        </w:t>
      </w:r>
      <w:r w:rsidRPr="00AB7C3E">
        <w:rPr>
          <w:color w:val="auto"/>
          <w:sz w:val="28"/>
          <w:szCs w:val="28"/>
          <w:lang w:val="uk-UA"/>
        </w:rPr>
        <w:object w:dxaOrig="2200" w:dyaOrig="620" w14:anchorId="54784CF0">
          <v:shape id="_x0000_i3021" type="#_x0000_t75" style="width:110.3pt;height:31.35pt" o:ole="">
            <v:imagedata r:id="rId145" o:title=""/>
          </v:shape>
          <o:OLEObject Type="Embed" ProgID="Equation.3" ShapeID="_x0000_i3021" DrawAspect="Content" ObjectID="_1809785797" r:id="rId146"/>
        </w:objec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6)</w:t>
      </w:r>
    </w:p>
    <w:p w14:paraId="35C49D50" w14:textId="459699CD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color w:val="auto"/>
          <w:sz w:val="28"/>
          <w:szCs w:val="28"/>
          <w:lang w:val="uk-UA"/>
        </w:rPr>
        <w:object w:dxaOrig="240" w:dyaOrig="220" w14:anchorId="2C800B5E">
          <v:shape id="_x0000_i3023" type="#_x0000_t75" style="width:11.6pt;height:10.45pt" o:ole="">
            <v:imagedata r:id="rId147" o:title=""/>
          </v:shape>
          <o:OLEObject Type="Embed" ProgID="Equation.3" ShapeID="_x0000_i3023" DrawAspect="Content" ObjectID="_1809785798" r:id="rId148"/>
        </w:object>
      </w:r>
      <w:r w:rsidRPr="00AB7C3E">
        <w:rPr>
          <w:color w:val="auto"/>
          <w:sz w:val="28"/>
          <w:szCs w:val="28"/>
          <w:lang w:val="uk-UA"/>
        </w:rPr>
        <w:t xml:space="preserve">- кутов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швидкість колінчаст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алу, хв</w:t>
      </w:r>
      <w:r w:rsidRPr="00AB7C3E">
        <w:rPr>
          <w:color w:val="auto"/>
          <w:sz w:val="28"/>
          <w:szCs w:val="28"/>
          <w:vertAlign w:val="superscript"/>
          <w:lang w:val="uk-UA"/>
        </w:rPr>
        <w:t>-</w:t>
      </w:r>
      <w:r w:rsidRPr="00AB7C3E">
        <w:rPr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,</w:t>
      </w:r>
    </w:p>
    <w:p w14:paraId="4D09335F" w14:textId="77777777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</w:p>
    <w:p w14:paraId="57720870" w14:textId="3FD07975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Знаходиться </w:t>
      </w:r>
      <w:r w:rsidRPr="00AB7C3E">
        <w:rPr>
          <w:color w:val="auto"/>
          <w:sz w:val="28"/>
          <w:szCs w:val="28"/>
          <w:lang w:val="uk-UA"/>
        </w:rPr>
        <w:object w:dxaOrig="240" w:dyaOrig="220" w14:anchorId="5322DDF5">
          <v:shape id="_x0000_i3025" type="#_x0000_t75" style="width:11.6pt;height:10.45pt" o:ole="">
            <v:imagedata r:id="rId147" o:title=""/>
          </v:shape>
          <o:OLEObject Type="Embed" ProgID="Equation.3" ShapeID="_x0000_i3025" DrawAspect="Content" ObjectID="_1809785799" r:id="rId149"/>
        </w:objec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 хв</w:t>
      </w:r>
      <w:r w:rsidRPr="00AB7C3E">
        <w:rPr>
          <w:color w:val="auto"/>
          <w:sz w:val="28"/>
          <w:szCs w:val="28"/>
          <w:vertAlign w:val="superscript"/>
          <w:lang w:val="uk-UA"/>
        </w:rPr>
        <w:t>-</w:t>
      </w:r>
      <w:r w:rsidRPr="00AB7C3E">
        <w:rPr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ою:</w:t>
      </w:r>
    </w:p>
    <w:p w14:paraId="4A640CBC" w14:textId="3F9D2035" w:rsidR="00AB7C3E" w:rsidRPr="00AB7C3E" w:rsidRDefault="00AB7C3E" w:rsidP="0058759E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        </w:t>
      </w:r>
      <w:r w:rsidRPr="00AB7C3E">
        <w:rPr>
          <w:color w:val="auto"/>
          <w:sz w:val="28"/>
          <w:szCs w:val="28"/>
          <w:lang w:val="uk-UA"/>
        </w:rPr>
        <w:object w:dxaOrig="1020" w:dyaOrig="620" w14:anchorId="1375EF36">
          <v:shape id="_x0000_i3027" type="#_x0000_t75" style="width:51.1pt;height:31.35pt" o:ole="">
            <v:imagedata r:id="rId150" o:title=""/>
          </v:shape>
          <o:OLEObject Type="Embed" ProgID="Equation.3" ShapeID="_x0000_i3027" DrawAspect="Content" ObjectID="_1809785800" r:id="rId151"/>
        </w:object>
      </w:r>
      <w:r w:rsidRPr="00AB7C3E">
        <w:rPr>
          <w:color w:val="auto"/>
          <w:sz w:val="28"/>
          <w:szCs w:val="28"/>
          <w:lang w:val="uk-UA"/>
        </w:rPr>
        <w:t xml:space="preserve">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   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7)</w:t>
      </w:r>
    </w:p>
    <w:p w14:paraId="3B340FAC" w14:textId="2F24C946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i/>
          <w:color w:val="auto"/>
          <w:sz w:val="28"/>
          <w:szCs w:val="28"/>
          <w:lang w:val="uk-UA"/>
        </w:rPr>
        <w:t>n</w:t>
      </w:r>
      <w:r w:rsidRPr="00AB7C3E">
        <w:rPr>
          <w:color w:val="auto"/>
          <w:sz w:val="28"/>
          <w:szCs w:val="28"/>
          <w:lang w:val="uk-UA"/>
        </w:rPr>
        <w:t xml:space="preserve"> – частот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бертання колінчаст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алу, хв</w:t>
      </w:r>
      <w:r w:rsidRPr="00AB7C3E">
        <w:rPr>
          <w:color w:val="auto"/>
          <w:sz w:val="28"/>
          <w:szCs w:val="28"/>
          <w:vertAlign w:val="superscript"/>
          <w:lang w:val="uk-UA"/>
        </w:rPr>
        <w:t>-</w:t>
      </w:r>
      <w:r w:rsidRPr="00AB7C3E">
        <w:rPr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,</w:t>
      </w:r>
    </w:p>
    <w:p w14:paraId="13FFD9C7" w14:textId="6E2E1075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вигуна да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ипу  </w:t>
      </w:r>
      <w:r w:rsidRPr="00AB7C3E">
        <w:rPr>
          <w:i/>
          <w:color w:val="auto"/>
          <w:sz w:val="28"/>
          <w:szCs w:val="28"/>
          <w:lang w:val="uk-UA"/>
        </w:rPr>
        <w:t>n</w:t>
      </w:r>
      <w:r w:rsidRPr="00AB7C3E">
        <w:rPr>
          <w:color w:val="auto"/>
          <w:sz w:val="28"/>
          <w:szCs w:val="28"/>
          <w:lang w:val="uk-UA"/>
        </w:rPr>
        <w:t xml:space="preserve">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600 хв</w:t>
      </w:r>
      <w:r w:rsidRPr="00AB7C3E">
        <w:rPr>
          <w:color w:val="auto"/>
          <w:sz w:val="28"/>
          <w:szCs w:val="28"/>
          <w:vertAlign w:val="superscript"/>
          <w:lang w:val="uk-UA"/>
        </w:rPr>
        <w:t xml:space="preserve"> -</w:t>
      </w:r>
      <w:r w:rsidRPr="00AB7C3E">
        <w:rPr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.</w:t>
      </w:r>
    </w:p>
    <w:p w14:paraId="4F3A481F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659" w:dyaOrig="620" w14:anchorId="240D4AD2">
          <v:shape id="_x0000_i3029" type="#_x0000_t75" style="width:133.55pt;height:31.35pt" o:ole="">
            <v:imagedata r:id="rId152" o:title=""/>
          </v:shape>
          <o:OLEObject Type="Embed" ProgID="Equation.3" ShapeID="_x0000_i3029" DrawAspect="Content" ObjectID="_1809785801" r:id="rId153"/>
        </w:object>
      </w:r>
    </w:p>
    <w:p w14:paraId="6CBC83FA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vertAlign w:val="subscript"/>
          <w:lang w:val="uk-UA"/>
        </w:rPr>
      </w:pPr>
      <w:r w:rsidRPr="00AB7C3E">
        <w:rPr>
          <w:color w:val="auto"/>
          <w:sz w:val="28"/>
          <w:szCs w:val="28"/>
          <w:vertAlign w:val="subscript"/>
          <w:lang w:val="uk-UA"/>
        </w:rPr>
        <w:object w:dxaOrig="2920" w:dyaOrig="620" w14:anchorId="486C21BD">
          <v:shape id="_x0000_i3031" type="#_x0000_t75" style="width:146.3pt;height:31.35pt" o:ole="">
            <v:imagedata r:id="rId154" o:title=""/>
          </v:shape>
          <o:OLEObject Type="Embed" ProgID="Equation.3" ShapeID="_x0000_i3031" DrawAspect="Content" ObjectID="_1809785802" r:id="rId155"/>
        </w:object>
      </w:r>
    </w:p>
    <w:p w14:paraId="434B26D9" w14:textId="7362A39E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Знайдемо 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с</w:t>
      </w:r>
      <w:r w:rsidRPr="00AB7C3E">
        <w:rPr>
          <w:i/>
          <w:color w:val="auto"/>
          <w:sz w:val="28"/>
          <w:szCs w:val="28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ою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5):</w:t>
      </w:r>
    </w:p>
    <w:p w14:paraId="2B460EA3" w14:textId="70A5DCFF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019EA3D4" w14:textId="0BD2CEE4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с</w:t>
      </w:r>
      <w:r w:rsidRPr="00AB7C3E">
        <w:rPr>
          <w:color w:val="auto"/>
          <w:sz w:val="28"/>
          <w:szCs w:val="28"/>
          <w:lang w:val="uk-UA"/>
        </w:rPr>
        <w:t xml:space="preserve"> = 90</w:t>
      </w:r>
      <w:r w:rsidRPr="00AB7C3E">
        <w:rPr>
          <w:color w:val="auto"/>
          <w:sz w:val="28"/>
          <w:szCs w:val="28"/>
          <w:lang w:val="uk-UA"/>
        </w:rPr>
        <w:sym w:font="Symbol" w:char="F0D7"/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6</w:t>
      </w:r>
      <w:r w:rsidRPr="00AB7C3E">
        <w:rPr>
          <w:color w:val="auto"/>
          <w:sz w:val="28"/>
          <w:szCs w:val="28"/>
          <w:vertAlign w:val="superscript"/>
          <w:lang w:val="uk-UA"/>
        </w:rPr>
        <w:t>1,35</w:t>
      </w:r>
      <w:r w:rsidRPr="00AB7C3E">
        <w:rPr>
          <w:color w:val="auto"/>
          <w:sz w:val="28"/>
          <w:szCs w:val="28"/>
          <w:lang w:val="uk-UA"/>
        </w:rPr>
        <w:t>=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3961,4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Па</w:t>
      </w:r>
    </w:p>
    <w:p w14:paraId="1BDA3E9F" w14:textId="0DE637EA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0D39749A" w14:textId="1172AA6D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с</w:t>
      </w:r>
      <w:r w:rsidRPr="00AB7C3E">
        <w:rPr>
          <w:color w:val="auto"/>
          <w:sz w:val="28"/>
          <w:szCs w:val="28"/>
          <w:lang w:val="uk-UA"/>
        </w:rPr>
        <w:t xml:space="preserve">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85</w:t>
      </w:r>
      <w:r w:rsidRPr="00AB7C3E">
        <w:rPr>
          <w:color w:val="auto"/>
          <w:sz w:val="28"/>
          <w:szCs w:val="28"/>
          <w:lang w:val="uk-UA"/>
        </w:rPr>
        <w:sym w:font="Symbol" w:char="F0D7"/>
      </w:r>
      <w:r w:rsidRPr="00AB7C3E">
        <w:rPr>
          <w:color w:val="auto"/>
          <w:sz w:val="28"/>
          <w:szCs w:val="28"/>
          <w:lang w:val="uk-UA"/>
        </w:rPr>
        <w:t>16</w:t>
      </w:r>
      <w:r w:rsidRPr="00AB7C3E">
        <w:rPr>
          <w:color w:val="auto"/>
          <w:sz w:val="28"/>
          <w:szCs w:val="28"/>
          <w:vertAlign w:val="superscript"/>
          <w:lang w:val="uk-UA"/>
        </w:rPr>
        <w:t>1,</w:t>
      </w:r>
      <w:r w:rsidRPr="00AB7C3E">
        <w:rPr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vertAlign w:val="superscript"/>
          <w:lang w:val="uk-UA"/>
        </w:rPr>
        <w:t>35</w:t>
      </w:r>
      <w:r w:rsidRPr="00AB7C3E">
        <w:rPr>
          <w:color w:val="auto"/>
          <w:sz w:val="28"/>
          <w:szCs w:val="28"/>
          <w:lang w:val="uk-UA"/>
        </w:rPr>
        <w:t xml:space="preserve">=3589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Па</w:t>
      </w:r>
    </w:p>
    <w:p w14:paraId="2283E441" w14:textId="2E10A1B9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Аналогічн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найдемо температуру 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Т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с</w:t>
      </w:r>
      <w:r w:rsidRPr="00AB7C3E">
        <w:rPr>
          <w:color w:val="auto"/>
          <w:sz w:val="28"/>
          <w:szCs w:val="28"/>
          <w:lang w:val="uk-UA"/>
        </w:rPr>
        <w:t xml:space="preserve"> 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ою:</w:t>
      </w:r>
    </w:p>
    <w:p w14:paraId="7B8DEFB8" w14:textId="0C1415DE" w:rsidR="00AB7C3E" w:rsidRPr="00AB7C3E" w:rsidRDefault="00AB7C3E" w:rsidP="0058759E">
      <w:pPr>
        <w:spacing w:line="276" w:lineRule="auto"/>
        <w:ind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                                         </w:t>
      </w:r>
      <w:r w:rsidRPr="00AB7C3E">
        <w:rPr>
          <w:color w:val="auto"/>
          <w:sz w:val="28"/>
          <w:szCs w:val="28"/>
          <w:lang w:val="uk-UA"/>
        </w:rPr>
        <w:object w:dxaOrig="1460" w:dyaOrig="380" w14:anchorId="576F3C57">
          <v:shape id="_x0000_i3033" type="#_x0000_t75" style="width:73.15pt;height:19.75pt" o:ole="">
            <v:imagedata r:id="rId156" o:title=""/>
          </v:shape>
          <o:OLEObject Type="Embed" ProgID="Equation.3" ShapeID="_x0000_i3033" DrawAspect="Content" ObjectID="_1809785803" r:id="rId157"/>
        </w:object>
      </w:r>
      <w:r w:rsidRPr="00AB7C3E">
        <w:rPr>
          <w:color w:val="auto"/>
          <w:sz w:val="28"/>
          <w:szCs w:val="28"/>
          <w:lang w:val="uk-UA"/>
        </w:rPr>
        <w:t xml:space="preserve">                                              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8)</w:t>
      </w:r>
    </w:p>
    <w:p w14:paraId="7A43EF93" w14:textId="48476D62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117B310F" w14:textId="5EB8AAEB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Т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с</w:t>
      </w:r>
      <w:r w:rsidRPr="00AB7C3E">
        <w:rPr>
          <w:color w:val="auto"/>
          <w:sz w:val="28"/>
          <w:szCs w:val="28"/>
          <w:lang w:val="uk-UA"/>
        </w:rPr>
        <w:t xml:space="preserve"> = 333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5</w:t>
      </w:r>
      <w:r w:rsidRPr="00AB7C3E">
        <w:rPr>
          <w:color w:val="auto"/>
          <w:sz w:val="28"/>
          <w:szCs w:val="28"/>
          <w:lang w:val="uk-UA"/>
        </w:rPr>
        <w:sym w:font="Symbol" w:char="F0D7"/>
      </w:r>
      <w:r w:rsidRPr="00AB7C3E">
        <w:rPr>
          <w:color w:val="auto"/>
          <w:sz w:val="28"/>
          <w:szCs w:val="28"/>
          <w:lang w:val="uk-UA"/>
        </w:rPr>
        <w:t>16</w:t>
      </w:r>
      <w:r w:rsidRPr="00AB7C3E">
        <w:rPr>
          <w:color w:val="auto"/>
          <w:sz w:val="28"/>
          <w:szCs w:val="28"/>
          <w:vertAlign w:val="superscript"/>
          <w:lang w:val="uk-UA"/>
        </w:rPr>
        <w:t>1,</w:t>
      </w:r>
      <w:r w:rsidRPr="00AB7C3E">
        <w:rPr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vertAlign w:val="superscript"/>
          <w:lang w:val="uk-UA"/>
        </w:rPr>
        <w:t xml:space="preserve">35-1 </w:t>
      </w:r>
      <w:r w:rsidRPr="00AB7C3E">
        <w:rPr>
          <w:color w:val="auto"/>
          <w:sz w:val="28"/>
          <w:szCs w:val="28"/>
          <w:lang w:val="uk-UA"/>
        </w:rPr>
        <w:t xml:space="preserve">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889,6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</w:t>
      </w:r>
    </w:p>
    <w:p w14:paraId="42CCE9E5" w14:textId="297F258F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08ECC2DC" w14:textId="290F7E6D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t>Т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с</w:t>
      </w:r>
      <w:r w:rsidRPr="00AB7C3E">
        <w:rPr>
          <w:i/>
          <w:color w:val="auto"/>
          <w:sz w:val="28"/>
          <w:szCs w:val="28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410,3</w:t>
      </w:r>
      <w:r w:rsidRPr="00AB7C3E">
        <w:rPr>
          <w:color w:val="auto"/>
          <w:sz w:val="28"/>
          <w:szCs w:val="28"/>
          <w:lang w:val="uk-UA"/>
        </w:rPr>
        <w:sym w:font="Symbol" w:char="F0D7"/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6</w:t>
      </w:r>
      <w:r w:rsidRPr="00AB7C3E">
        <w:rPr>
          <w:color w:val="auto"/>
          <w:sz w:val="28"/>
          <w:szCs w:val="28"/>
          <w:vertAlign w:val="superscript"/>
          <w:lang w:val="uk-UA"/>
        </w:rPr>
        <w:t>1,35-</w:t>
      </w:r>
      <w:r w:rsidRPr="00AB7C3E">
        <w:rPr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vertAlign w:val="superscript"/>
          <w:lang w:val="uk-UA"/>
        </w:rPr>
        <w:t xml:space="preserve">1 </w:t>
      </w:r>
      <w:r w:rsidRPr="00AB7C3E">
        <w:rPr>
          <w:color w:val="auto"/>
          <w:sz w:val="28"/>
          <w:szCs w:val="28"/>
          <w:lang w:val="uk-UA"/>
        </w:rPr>
        <w:t>= 1082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8 К</w:t>
      </w:r>
    </w:p>
    <w:p w14:paraId="282A27AE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</w:p>
    <w:p w14:paraId="39DC3569" w14:textId="5E37B5A5" w:rsidR="00AB7C3E" w:rsidRPr="00AB7C3E" w:rsidRDefault="00AB7C3E" w:rsidP="0058759E">
      <w:pPr>
        <w:pStyle w:val="Frame"/>
        <w:spacing w:line="276" w:lineRule="auto"/>
        <w:ind w:left="284" w:right="284"/>
        <w:rPr>
          <w:color w:val="auto"/>
          <w:szCs w:val="28"/>
        </w:rPr>
      </w:pP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Теоретично необхідна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кількість повітря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для згорання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1 кг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палива із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складом С,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Н, О,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>кг/кг:</w:t>
      </w:r>
    </w:p>
    <w:p w14:paraId="0E58B067" w14:textId="77777777" w:rsidR="00AB7C3E" w:rsidRPr="00AB7C3E" w:rsidRDefault="00AB7C3E" w:rsidP="0058759E">
      <w:pPr>
        <w:pStyle w:val="Frame"/>
        <w:spacing w:line="276" w:lineRule="auto"/>
        <w:ind w:left="284" w:right="284"/>
        <w:rPr>
          <w:color w:val="auto"/>
          <w:szCs w:val="28"/>
        </w:rPr>
      </w:pPr>
    </w:p>
    <w:p w14:paraId="570C4CA2" w14:textId="33967096" w:rsidR="00AB7C3E" w:rsidRPr="00AB7C3E" w:rsidRDefault="00AB7C3E" w:rsidP="0058759E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                     </w:t>
      </w:r>
      <w:r w:rsidRPr="00AB7C3E">
        <w:rPr>
          <w:color w:val="auto"/>
          <w:sz w:val="28"/>
          <w:szCs w:val="28"/>
          <w:lang w:val="uk-UA"/>
        </w:rPr>
        <w:object w:dxaOrig="2600" w:dyaOrig="680" w14:anchorId="5B487DBE">
          <v:shape id="_x0000_i3035" type="#_x0000_t75" style="width:130.05pt;height:33.7pt" o:ole="">
            <v:imagedata r:id="rId158" o:title=""/>
          </v:shape>
          <o:OLEObject Type="Embed" ProgID="Equation.3" ShapeID="_x0000_i3035" DrawAspect="Content" ObjectID="_1809785804" r:id="rId159"/>
        </w:object>
      </w:r>
      <w:r w:rsidRPr="00AB7C3E">
        <w:rPr>
          <w:color w:val="auto"/>
          <w:sz w:val="28"/>
          <w:szCs w:val="28"/>
          <w:lang w:val="uk-UA"/>
        </w:rPr>
        <w:t xml:space="preserve">  </w:t>
      </w:r>
      <w:r w:rsidRPr="00AB7C3E">
        <w:rPr>
          <w:color w:val="auto"/>
          <w:sz w:val="28"/>
          <w:szCs w:val="28"/>
          <w:lang w:val="uk-UA"/>
        </w:rPr>
        <w:tab/>
        <w:t xml:space="preserve">     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   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9)</w:t>
      </w:r>
    </w:p>
    <w:p w14:paraId="2EF0D238" w14:textId="26944557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е 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21 – вміст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исню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вітрі п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асі, кг/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кг;</w:t>
      </w:r>
    </w:p>
    <w:p w14:paraId="16C7C791" w14:textId="346B0998" w:rsidR="00AB7C3E" w:rsidRPr="00AB7C3E" w:rsidRDefault="00AB7C3E" w:rsidP="0058759E">
      <w:pPr>
        <w:pStyle w:val="Frame"/>
        <w:spacing w:line="276" w:lineRule="auto"/>
        <w:ind w:firstLine="0"/>
        <w:rPr>
          <w:color w:val="auto"/>
          <w:szCs w:val="28"/>
        </w:rPr>
      </w:pPr>
      <w:r w:rsidRPr="00AB7C3E">
        <w:rPr>
          <w:color w:val="auto"/>
          <w:szCs w:val="28"/>
        </w:rPr>
        <w:t xml:space="preserve">      С,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Н, О —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кількість вуглецю,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водню і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кисню, які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вміщуються в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1 кг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>палива:</w:t>
      </w:r>
    </w:p>
    <w:p w14:paraId="61EDED12" w14:textId="0EF05426" w:rsidR="00AB7C3E" w:rsidRPr="00AB7C3E" w:rsidRDefault="00AB7C3E" w:rsidP="0058759E">
      <w:pPr>
        <w:pStyle w:val="Frame"/>
        <w:spacing w:line="276" w:lineRule="auto"/>
        <w:ind w:firstLine="0"/>
        <w:rPr>
          <w:color w:val="auto"/>
          <w:szCs w:val="28"/>
        </w:rPr>
      </w:pPr>
      <w:r w:rsidRPr="00AB7C3E">
        <w:rPr>
          <w:color w:val="auto"/>
          <w:szCs w:val="28"/>
        </w:rPr>
        <w:t xml:space="preserve">         в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дизельному паливі: 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>С = 0,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87 кмоль;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Н = 0,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124 кмоль,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>О = 0,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>004 кмоль;</w:t>
      </w:r>
    </w:p>
    <w:p w14:paraId="40585B13" w14:textId="4BB7956A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біопалив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С = 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6 кмоль;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Н = 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24 кмоль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О = 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011 кмоль.</w:t>
      </w:r>
    </w:p>
    <w:p w14:paraId="6FE6576E" w14:textId="77777777" w:rsidR="00AB7C3E" w:rsidRPr="00AB7C3E" w:rsidRDefault="00AB7C3E" w:rsidP="0058759E">
      <w:pPr>
        <w:spacing w:line="276" w:lineRule="auto"/>
        <w:rPr>
          <w:color w:val="auto"/>
          <w:sz w:val="28"/>
          <w:szCs w:val="28"/>
          <w:lang w:val="uk-UA"/>
        </w:rPr>
      </w:pPr>
    </w:p>
    <w:p w14:paraId="25BCD53C" w14:textId="77777777" w:rsidR="00AB7C3E" w:rsidRPr="00AB7C3E" w:rsidRDefault="00AB7C3E" w:rsidP="0058759E">
      <w:pPr>
        <w:spacing w:line="276" w:lineRule="auto"/>
        <w:rPr>
          <w:color w:val="auto"/>
          <w:sz w:val="28"/>
          <w:szCs w:val="28"/>
          <w:lang w:val="uk-UA"/>
        </w:rPr>
      </w:pPr>
    </w:p>
    <w:p w14:paraId="51F2BAAD" w14:textId="2107EF7C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дизель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алива:</w:t>
      </w:r>
    </w:p>
    <w:p w14:paraId="3035FC13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5220" w:dyaOrig="680" w14:anchorId="1ABAB6FF">
          <v:shape id="_x0000_i3037" type="#_x0000_t75" style="width:261.3pt;height:33.7pt" o:ole="">
            <v:imagedata r:id="rId160" o:title=""/>
          </v:shape>
          <o:OLEObject Type="Embed" ProgID="Equation.3" ShapeID="_x0000_i3037" DrawAspect="Content" ObjectID="_1809785805" r:id="rId161"/>
        </w:object>
      </w:r>
    </w:p>
    <w:p w14:paraId="37A6FDEE" w14:textId="374BA4CC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35A1002D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4959" w:dyaOrig="680" w14:anchorId="12924B7F">
          <v:shape id="_x0000_i3039" type="#_x0000_t75" style="width:247.35pt;height:33.7pt" o:ole="">
            <v:imagedata r:id="rId162" o:title=""/>
          </v:shape>
          <o:OLEObject Type="Embed" ProgID="Equation.3" ShapeID="_x0000_i3039" DrawAspect="Content" ObjectID="_1809785806" r:id="rId163"/>
        </w:object>
      </w:r>
    </w:p>
    <w:p w14:paraId="132DD2E5" w14:textId="5563CFCF" w:rsidR="00AB7C3E" w:rsidRPr="00AB7C3E" w:rsidRDefault="00AB7C3E" w:rsidP="0058759E">
      <w:pPr>
        <w:spacing w:line="276" w:lineRule="auto"/>
        <w:ind w:left="284" w:right="284" w:firstLine="709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ійсн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ількість повітря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обхідну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горання 1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г палива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моль/кг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значаємо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ою:</w:t>
      </w:r>
    </w:p>
    <w:p w14:paraId="4840C92A" w14:textId="2C56B821" w:rsidR="00AB7C3E" w:rsidRPr="00AB7C3E" w:rsidRDefault="00AB7C3E" w:rsidP="0058759E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                                     </w:t>
      </w:r>
      <w:r w:rsidRPr="00AB7C3E">
        <w:rPr>
          <w:color w:val="auto"/>
          <w:sz w:val="28"/>
          <w:szCs w:val="28"/>
          <w:lang w:val="uk-UA"/>
        </w:rPr>
        <w:object w:dxaOrig="1060" w:dyaOrig="360" w14:anchorId="1DEC2C41">
          <v:shape id="_x0000_i3041" type="#_x0000_t75" style="width:52.25pt;height:18.6pt" o:ole="">
            <v:imagedata r:id="rId164" o:title=""/>
          </v:shape>
          <o:OLEObject Type="Embed" ProgID="Equation.3" ShapeID="_x0000_i3041" DrawAspect="Content" ObjectID="_1809785807" r:id="rId165"/>
        </w:object>
      </w:r>
      <w:r w:rsidRPr="00AB7C3E">
        <w:rPr>
          <w:color w:val="auto"/>
          <w:sz w:val="28"/>
          <w:szCs w:val="28"/>
          <w:lang w:val="uk-UA"/>
        </w:rPr>
        <w:t xml:space="preserve">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0)</w:t>
      </w:r>
    </w:p>
    <w:p w14:paraId="78A29C19" w14:textId="71016E88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color w:val="auto"/>
          <w:sz w:val="28"/>
          <w:szCs w:val="28"/>
          <w:lang w:val="uk-UA"/>
        </w:rPr>
        <w:object w:dxaOrig="240" w:dyaOrig="220" w14:anchorId="615CF445">
          <v:shape id="_x0000_i3043" type="#_x0000_t75" style="width:11.6pt;height:10.45pt" o:ole="">
            <v:imagedata r:id="rId166" o:title=""/>
          </v:shape>
          <o:OLEObject Type="Embed" ProgID="Equation.3" ShapeID="_x0000_i3043" DrawAspect="Content" ObjectID="_1809785808" r:id="rId167"/>
        </w:object>
      </w:r>
      <w:r w:rsidRPr="00AB7C3E">
        <w:rPr>
          <w:color w:val="auto"/>
          <w:sz w:val="28"/>
          <w:szCs w:val="28"/>
          <w:lang w:val="uk-UA"/>
        </w:rPr>
        <w:t xml:space="preserve"> 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оефіцієнт надлишк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вітря, </w:t>
      </w:r>
      <w:r w:rsidRPr="00AB7C3E">
        <w:rPr>
          <w:color w:val="auto"/>
          <w:sz w:val="28"/>
          <w:szCs w:val="28"/>
          <w:lang w:val="uk-UA"/>
        </w:rPr>
        <w:object w:dxaOrig="240" w:dyaOrig="220" w14:anchorId="0D349866">
          <v:shape id="_x0000_i3045" type="#_x0000_t75" style="width:11.6pt;height:10.45pt" o:ole="">
            <v:imagedata r:id="rId168" o:title=""/>
          </v:shape>
          <o:OLEObject Type="Embed" ProgID="Equation.3" ShapeID="_x0000_i3045" DrawAspect="Content" ObjectID="_1809785809" r:id="rId169"/>
        </w:object>
      </w:r>
      <w:r w:rsidRPr="00AB7C3E">
        <w:rPr>
          <w:color w:val="auto"/>
          <w:sz w:val="28"/>
          <w:szCs w:val="28"/>
          <w:lang w:val="uk-UA"/>
        </w:rPr>
        <w:t>= 1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65…1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2  [4]:</w:t>
      </w:r>
    </w:p>
    <w:p w14:paraId="2A2E1456" w14:textId="30A154BD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иймаємо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изельного палива </w:t>
      </w:r>
      <w:r w:rsidRPr="00AB7C3E">
        <w:rPr>
          <w:color w:val="auto"/>
          <w:sz w:val="28"/>
          <w:szCs w:val="28"/>
          <w:lang w:val="uk-UA"/>
        </w:rPr>
        <w:object w:dxaOrig="240" w:dyaOrig="220" w14:anchorId="5D3140C8">
          <v:shape id="_x0000_i3047" type="#_x0000_t75" style="width:11.6pt;height:10.45pt" o:ole="">
            <v:imagedata r:id="rId168" o:title=""/>
          </v:shape>
          <o:OLEObject Type="Embed" ProgID="Equation.3" ShapeID="_x0000_i3047" DrawAspect="Content" ObjectID="_1809785810" r:id="rId170"/>
        </w:object>
      </w:r>
      <w:r w:rsidRPr="00AB7C3E">
        <w:rPr>
          <w:color w:val="auto"/>
          <w:sz w:val="28"/>
          <w:szCs w:val="28"/>
          <w:lang w:val="uk-UA"/>
        </w:rPr>
        <w:t xml:space="preserve">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,65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біопалива </w:t>
      </w:r>
      <w:r w:rsidRPr="00AB7C3E">
        <w:rPr>
          <w:color w:val="auto"/>
          <w:sz w:val="28"/>
          <w:szCs w:val="28"/>
          <w:lang w:val="uk-UA"/>
        </w:rPr>
        <w:object w:dxaOrig="240" w:dyaOrig="220" w14:anchorId="23E4E317">
          <v:shape id="_x0000_i3049" type="#_x0000_t75" style="width:11.6pt;height:10.45pt" o:ole="">
            <v:imagedata r:id="rId168" o:title=""/>
          </v:shape>
          <o:OLEObject Type="Embed" ProgID="Equation.3" ShapeID="_x0000_i3049" DrawAspect="Content" ObjectID="_1809785811" r:id="rId171"/>
        </w:object>
      </w:r>
      <w:r w:rsidRPr="00AB7C3E">
        <w:rPr>
          <w:color w:val="auto"/>
          <w:sz w:val="28"/>
          <w:szCs w:val="28"/>
          <w:lang w:val="uk-UA"/>
        </w:rPr>
        <w:t xml:space="preserve">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,2.</w:t>
      </w:r>
    </w:p>
    <w:p w14:paraId="4D771819" w14:textId="6A910158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найдемо </w:t>
      </w:r>
      <w:r w:rsidRPr="00AB7C3E">
        <w:rPr>
          <w:i/>
          <w:color w:val="auto"/>
          <w:sz w:val="28"/>
          <w:szCs w:val="28"/>
          <w:lang w:val="uk-UA"/>
        </w:rPr>
        <w:t>L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а формулою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10):</w:t>
      </w:r>
    </w:p>
    <w:p w14:paraId="30DA002D" w14:textId="5F5252E5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дизель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алива:</w:t>
      </w:r>
    </w:p>
    <w:p w14:paraId="7E020BD3" w14:textId="535D5761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t>L</w:t>
      </w:r>
      <w:r w:rsidRPr="00AB7C3E">
        <w:rPr>
          <w:color w:val="auto"/>
          <w:sz w:val="28"/>
          <w:szCs w:val="28"/>
          <w:lang w:val="uk-UA"/>
        </w:rPr>
        <w:t xml:space="preserve">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,65 </w:t>
      </w:r>
      <w:r w:rsidRPr="00AB7C3E">
        <w:rPr>
          <w:color w:val="auto"/>
          <w:sz w:val="28"/>
          <w:szCs w:val="28"/>
          <w:lang w:val="uk-UA"/>
        </w:rPr>
        <w:sym w:font="Symbol" w:char="F0D7"/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0,492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0,81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оль/кг</w:t>
      </w:r>
    </w:p>
    <w:p w14:paraId="4309DF7F" w14:textId="4B83DF0A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:</w:t>
      </w:r>
    </w:p>
    <w:p w14:paraId="567E4BB0" w14:textId="58E35FDE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t xml:space="preserve">L </w:t>
      </w:r>
      <w:r w:rsidRPr="00AB7C3E">
        <w:rPr>
          <w:color w:val="auto"/>
          <w:sz w:val="28"/>
          <w:szCs w:val="28"/>
          <w:lang w:val="uk-UA"/>
        </w:rPr>
        <w:t>= 1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2 </w:t>
      </w:r>
      <w:r w:rsidRPr="00AB7C3E">
        <w:rPr>
          <w:color w:val="auto"/>
          <w:sz w:val="28"/>
          <w:szCs w:val="28"/>
          <w:lang w:val="uk-UA"/>
        </w:rPr>
        <w:sym w:font="Symbol" w:char="F0D7"/>
      </w:r>
      <w:r w:rsidRPr="00AB7C3E">
        <w:rPr>
          <w:color w:val="auto"/>
          <w:sz w:val="28"/>
          <w:szCs w:val="28"/>
          <w:lang w:val="uk-UA"/>
        </w:rPr>
        <w:t xml:space="preserve"> 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8 = 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456 моль/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г</w:t>
      </w:r>
    </w:p>
    <w:p w14:paraId="02BBAA83" w14:textId="56F00E2F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Числ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олей продукті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горяння 1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г палива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М</w:t>
      </w:r>
      <w:r w:rsidRPr="00AB7C3E">
        <w:rPr>
          <w:color w:val="auto"/>
          <w:sz w:val="28"/>
          <w:szCs w:val="28"/>
          <w:lang w:val="uk-UA"/>
        </w:rPr>
        <w:t xml:space="preserve">  визначає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а формулою:</w:t>
      </w:r>
    </w:p>
    <w:p w14:paraId="1D17962F" w14:textId="01C18793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и α &gt;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</w:t>
      </w:r>
    </w:p>
    <w:p w14:paraId="6C880B78" w14:textId="19BB3245" w:rsidR="00AB7C3E" w:rsidRPr="00AB7C3E" w:rsidRDefault="00AB7C3E" w:rsidP="0058759E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                       </w:t>
      </w:r>
      <w:r w:rsidRPr="00AB7C3E">
        <w:rPr>
          <w:color w:val="auto"/>
          <w:sz w:val="28"/>
          <w:szCs w:val="28"/>
          <w:lang w:val="uk-UA"/>
        </w:rPr>
        <w:object w:dxaOrig="1800" w:dyaOrig="620" w14:anchorId="3A212020">
          <v:shape id="_x0000_i3051" type="#_x0000_t75" style="width:90.6pt;height:31.35pt" o:ole="">
            <v:imagedata r:id="rId172" o:title=""/>
          </v:shape>
          <o:OLEObject Type="Embed" ProgID="Equation.3" ShapeID="_x0000_i3051" DrawAspect="Content" ObjectID="_1809785812" r:id="rId173"/>
        </w:object>
      </w:r>
      <w:r w:rsidRPr="00AB7C3E">
        <w:rPr>
          <w:color w:val="auto"/>
          <w:sz w:val="28"/>
          <w:szCs w:val="28"/>
          <w:lang w:val="uk-UA"/>
        </w:rPr>
        <w:t xml:space="preserve">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           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1)</w:t>
      </w:r>
    </w:p>
    <w:p w14:paraId="2CC3F5C9" w14:textId="12D81612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4647EC4F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260" w:dyaOrig="620" w14:anchorId="77DA755B">
          <v:shape id="_x0000_i3053" type="#_x0000_t75" style="width:163.75pt;height:31.35pt" o:ole="">
            <v:imagedata r:id="rId174" o:title=""/>
          </v:shape>
          <o:OLEObject Type="Embed" ProgID="Equation.3" ShapeID="_x0000_i3053" DrawAspect="Content" ObjectID="_1809785813" r:id="rId175"/>
        </w:object>
      </w:r>
    </w:p>
    <w:p w14:paraId="10356EEB" w14:textId="75F307A8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:</w:t>
      </w:r>
    </w:p>
    <w:p w14:paraId="21387075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400" w:dyaOrig="620" w14:anchorId="225F405B">
          <v:shape id="_x0000_i3055" type="#_x0000_t75" style="width:169.55pt;height:31.35pt" o:ole="">
            <v:imagedata r:id="rId176" o:title=""/>
          </v:shape>
          <o:OLEObject Type="Embed" ProgID="Equation.3" ShapeID="_x0000_i3055" DrawAspect="Content" ObjectID="_1809785814" r:id="rId177"/>
        </w:object>
      </w:r>
    </w:p>
    <w:p w14:paraId="47685783" w14:textId="799AE3AE" w:rsidR="00AB7C3E" w:rsidRPr="00AB7C3E" w:rsidRDefault="00AB7C3E" w:rsidP="0058759E">
      <w:pPr>
        <w:spacing w:line="276" w:lineRule="auto"/>
        <w:ind w:left="284" w:right="284" w:firstLine="709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оефіцієнт молярно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міни  </w:t>
      </w:r>
      <w:r w:rsidRPr="00AB7C3E">
        <w:rPr>
          <w:i/>
          <w:color w:val="auto"/>
          <w:sz w:val="28"/>
          <w:szCs w:val="28"/>
          <w:lang w:val="uk-UA"/>
        </w:rPr>
        <w:t>β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 xml:space="preserve">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значаємо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ою:</w:t>
      </w:r>
    </w:p>
    <w:p w14:paraId="17C034B9" w14:textId="76E66FBB" w:rsidR="00AB7C3E" w:rsidRPr="00AB7C3E" w:rsidRDefault="00AB7C3E" w:rsidP="0058759E">
      <w:pPr>
        <w:spacing w:line="276" w:lineRule="auto"/>
        <w:ind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                                              </w:t>
      </w:r>
      <w:r w:rsidRPr="00AB7C3E">
        <w:rPr>
          <w:color w:val="auto"/>
          <w:sz w:val="28"/>
          <w:szCs w:val="28"/>
          <w:lang w:val="uk-UA"/>
        </w:rPr>
        <w:object w:dxaOrig="880" w:dyaOrig="620" w14:anchorId="4B01322B">
          <v:shape id="_x0000_i3057" type="#_x0000_t75" style="width:44.15pt;height:31.35pt" o:ole="">
            <v:imagedata r:id="rId178" o:title=""/>
          </v:shape>
          <o:OLEObject Type="Embed" ProgID="Equation.3" ShapeID="_x0000_i3057" DrawAspect="Content" ObjectID="_1809785815" r:id="rId179"/>
        </w:object>
      </w:r>
      <w:r w:rsidRPr="00AB7C3E">
        <w:rPr>
          <w:color w:val="auto"/>
          <w:sz w:val="28"/>
          <w:szCs w:val="28"/>
          <w:lang w:val="uk-UA"/>
        </w:rPr>
        <w:t xml:space="preserve">,         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 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2)</w:t>
      </w:r>
    </w:p>
    <w:p w14:paraId="3E9B00CE" w14:textId="5B028DF1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7029D550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1820" w:dyaOrig="660" w14:anchorId="352B548A">
          <v:shape id="_x0000_i3059" type="#_x0000_t75" style="width:91.75pt;height:32.5pt" o:ole="">
            <v:imagedata r:id="rId180" o:title=""/>
          </v:shape>
          <o:OLEObject Type="Embed" ProgID="Equation.3" ShapeID="_x0000_i3059" DrawAspect="Content" ObjectID="_1809785816" r:id="rId181"/>
        </w:object>
      </w:r>
    </w:p>
    <w:p w14:paraId="3D67BB63" w14:textId="77777777" w:rsidR="00AB7C3E" w:rsidRPr="00AB7C3E" w:rsidRDefault="00AB7C3E" w:rsidP="0058759E">
      <w:pPr>
        <w:spacing w:line="276" w:lineRule="auto"/>
        <w:rPr>
          <w:color w:val="auto"/>
          <w:sz w:val="28"/>
          <w:szCs w:val="28"/>
          <w:lang w:val="uk-UA"/>
        </w:rPr>
      </w:pPr>
    </w:p>
    <w:p w14:paraId="1667EC3D" w14:textId="4C94D359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:</w:t>
      </w:r>
    </w:p>
    <w:p w14:paraId="31DD2440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1939" w:dyaOrig="660" w14:anchorId="547D0B0C">
          <v:shape id="_x0000_i3061" type="#_x0000_t75" style="width:97.55pt;height:32.5pt" o:ole="">
            <v:imagedata r:id="rId182" o:title=""/>
          </v:shape>
          <o:OLEObject Type="Embed" ProgID="Equation.3" ShapeID="_x0000_i3061" DrawAspect="Content" ObjectID="_1809785817" r:id="rId183"/>
        </w:object>
      </w:r>
    </w:p>
    <w:p w14:paraId="3316AA0C" w14:textId="5879B94B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А дійс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оефіцієнт молекулярно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міни </w:t>
      </w:r>
      <w:r w:rsidRPr="00AB7C3E">
        <w:rPr>
          <w:i/>
          <w:color w:val="auto"/>
          <w:sz w:val="28"/>
          <w:szCs w:val="28"/>
          <w:lang w:val="uk-UA"/>
        </w:rPr>
        <w:t>β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значаємо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ою:</w:t>
      </w:r>
    </w:p>
    <w:p w14:paraId="08AF8AE1" w14:textId="62E8D395" w:rsidR="00AB7C3E" w:rsidRPr="00AB7C3E" w:rsidRDefault="00AB7C3E" w:rsidP="0058759E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object w:dxaOrig="1359" w:dyaOrig="700" w14:anchorId="714FD325">
          <v:shape id="_x0000_i3063" type="#_x0000_t75" style="width:67.35pt;height:34.85pt" o:ole="">
            <v:imagedata r:id="rId184" o:title=""/>
          </v:shape>
          <o:OLEObject Type="Embed" ProgID="Equation.3" ShapeID="_x0000_i3063" DrawAspect="Content" ObjectID="_1809785818" r:id="rId185"/>
        </w:object>
      </w:r>
      <w:r w:rsidRPr="00AB7C3E">
        <w:rPr>
          <w:color w:val="auto"/>
          <w:sz w:val="28"/>
          <w:szCs w:val="28"/>
          <w:lang w:val="uk-UA"/>
        </w:rPr>
        <w:t xml:space="preserve">        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3)</w:t>
      </w:r>
    </w:p>
    <w:p w14:paraId="33A85511" w14:textId="2EA2A190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изельного палива: </w:t>
      </w:r>
    </w:p>
    <w:p w14:paraId="5401A403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439" w:dyaOrig="620" w14:anchorId="20F45767">
          <v:shape id="_x0000_i3065" type="#_x0000_t75" style="width:121.95pt;height:31.35pt" o:ole="">
            <v:imagedata r:id="rId186" o:title=""/>
          </v:shape>
          <o:OLEObject Type="Embed" ProgID="Equation.3" ShapeID="_x0000_i3065" DrawAspect="Content" ObjectID="_1809785819" r:id="rId187"/>
        </w:object>
      </w:r>
    </w:p>
    <w:p w14:paraId="15DEFD8E" w14:textId="5C8AD5F9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:</w:t>
      </w:r>
    </w:p>
    <w:p w14:paraId="22A2F7A1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460" w:dyaOrig="620" w14:anchorId="1FBC0036">
          <v:shape id="_x0000_i3067" type="#_x0000_t75" style="width:123.1pt;height:31.35pt" o:ole="">
            <v:imagedata r:id="rId188" o:title=""/>
          </v:shape>
          <o:OLEObject Type="Embed" ProgID="Equation.3" ShapeID="_x0000_i3067" DrawAspect="Content" ObjectID="_1809785820" r:id="rId189"/>
        </w:object>
      </w:r>
    </w:p>
    <w:p w14:paraId="15D8A2C8" w14:textId="180045AA" w:rsidR="00AB7C3E" w:rsidRPr="00AB7C3E" w:rsidRDefault="00AB7C3E" w:rsidP="0058759E">
      <w:pPr>
        <w:pStyle w:val="3"/>
        <w:spacing w:line="276" w:lineRule="auto"/>
        <w:ind w:left="284" w:right="284" w:firstLine="720"/>
        <w:jc w:val="both"/>
        <w:rPr>
          <w:color w:val="auto"/>
          <w:szCs w:val="28"/>
        </w:rPr>
      </w:pP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Теплоємність продуктів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згорання при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>постійному об’ємі, μС</w:t>
      </w:r>
      <w:r w:rsidRPr="00AB7C3E">
        <w:rPr>
          <w:color w:val="auto"/>
          <w:szCs w:val="28"/>
          <w:vertAlign w:val="superscript"/>
        </w:rPr>
        <w:t>c</w:t>
      </w:r>
      <w:r w:rsidRPr="00AB7C3E">
        <w:rPr>
          <w:color w:val="auto"/>
          <w:szCs w:val="28"/>
          <w:vertAlign w:val="subscript"/>
        </w:rPr>
        <w:t>v</w:t>
      </w:r>
      <w:r w:rsidRPr="00AB7C3E">
        <w:rPr>
          <w:color w:val="auto"/>
          <w:szCs w:val="28"/>
        </w:rPr>
        <w:t xml:space="preserve"> в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>кДж/кмоль∙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град для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чистого повітря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визначаємо за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>формулою:</w:t>
      </w:r>
    </w:p>
    <w:p w14:paraId="3B4AD170" w14:textId="28229CF9" w:rsidR="00AB7C3E" w:rsidRPr="00AB7C3E" w:rsidRDefault="00AB7C3E" w:rsidP="0058759E">
      <w:pPr>
        <w:spacing w:line="276" w:lineRule="auto"/>
        <w:ind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   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object w:dxaOrig="1660" w:dyaOrig="380" w14:anchorId="2DC27CB9">
          <v:shape id="_x0000_i3069" type="#_x0000_t75" style="width:82.45pt;height:19.75pt" o:ole="">
            <v:imagedata r:id="rId190" o:title=""/>
          </v:shape>
          <o:OLEObject Type="Embed" ProgID="Equation.3" ShapeID="_x0000_i3069" DrawAspect="Content" ObjectID="_1809785821" r:id="rId191"/>
        </w:object>
      </w:r>
      <w:r w:rsidRPr="00AB7C3E">
        <w:rPr>
          <w:color w:val="auto"/>
          <w:sz w:val="28"/>
          <w:szCs w:val="28"/>
          <w:lang w:val="uk-UA"/>
        </w:rPr>
        <w:t xml:space="preserve">   </w:t>
      </w:r>
      <w:r w:rsidRPr="00AB7C3E">
        <w:rPr>
          <w:color w:val="auto"/>
          <w:sz w:val="28"/>
          <w:szCs w:val="28"/>
          <w:lang w:val="uk-UA"/>
        </w:rPr>
        <w:tab/>
        <w:t xml:space="preserve">     </w:t>
      </w:r>
      <w:r w:rsidRPr="00AB7C3E">
        <w:rPr>
          <w:color w:val="auto"/>
          <w:sz w:val="28"/>
          <w:szCs w:val="28"/>
          <w:lang w:val="uk-UA"/>
        </w:rPr>
        <w:tab/>
        <w:t xml:space="preserve">                           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4)</w:t>
      </w:r>
    </w:p>
    <w:p w14:paraId="2CA00757" w14:textId="1DD499A0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а</w:t>
      </w:r>
      <w:r w:rsidRPr="00AB7C3E">
        <w:rPr>
          <w:color w:val="auto"/>
          <w:sz w:val="28"/>
          <w:szCs w:val="28"/>
          <w:lang w:val="uk-UA"/>
        </w:rPr>
        <w:t xml:space="preserve"> =2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6; </w:t>
      </w:r>
      <w:r w:rsidRPr="00AB7C3E">
        <w:rPr>
          <w:i/>
          <w:color w:val="auto"/>
          <w:sz w:val="28"/>
          <w:szCs w:val="28"/>
          <w:lang w:val="uk-UA"/>
        </w:rPr>
        <w:t>в</w:t>
      </w:r>
      <w:r w:rsidRPr="00AB7C3E">
        <w:rPr>
          <w:color w:val="auto"/>
          <w:sz w:val="28"/>
          <w:szCs w:val="28"/>
          <w:lang w:val="uk-UA"/>
        </w:rPr>
        <w:t xml:space="preserve">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,738</w:t>
      </w:r>
      <w:r w:rsidRPr="00AB7C3E">
        <w:rPr>
          <w:color w:val="auto"/>
          <w:sz w:val="28"/>
          <w:szCs w:val="28"/>
          <w:lang w:val="uk-UA"/>
        </w:rPr>
        <w:sym w:font="Symbol" w:char="F0D7"/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0</w:t>
      </w:r>
      <w:r w:rsidRPr="00AB7C3E">
        <w:rPr>
          <w:color w:val="auto"/>
          <w:sz w:val="28"/>
          <w:szCs w:val="28"/>
          <w:vertAlign w:val="superscript"/>
          <w:lang w:val="uk-UA"/>
        </w:rPr>
        <w:t>-3</w:t>
      </w:r>
      <w:r w:rsidRPr="00AB7C3E">
        <w:rPr>
          <w:color w:val="auto"/>
          <w:sz w:val="28"/>
          <w:szCs w:val="28"/>
          <w:lang w:val="uk-UA"/>
        </w:rPr>
        <w:t xml:space="preserve"> –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остійні коефіцієнти:</w:t>
      </w:r>
    </w:p>
    <w:p w14:paraId="7F35EFD0" w14:textId="2966837C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дизель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алива:</w:t>
      </w:r>
    </w:p>
    <w:p w14:paraId="69F95CF5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5880" w:dyaOrig="380" w14:anchorId="6BA6EA95">
          <v:shape id="_x0000_i3071" type="#_x0000_t75" style="width:293.8pt;height:19.75pt" o:ole="">
            <v:imagedata r:id="rId192" o:title=""/>
          </v:shape>
          <o:OLEObject Type="Embed" ProgID="Equation.3" ShapeID="_x0000_i3071" DrawAspect="Content" ObjectID="_1809785822" r:id="rId193"/>
        </w:object>
      </w:r>
    </w:p>
    <w:p w14:paraId="0E02C449" w14:textId="084ACA62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14B745B5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6000" w:dyaOrig="380" w14:anchorId="12D3BD43">
          <v:shape id="_x0000_i3073" type="#_x0000_t75" style="width:299.6pt;height:19.75pt" o:ole="">
            <v:imagedata r:id="rId194" o:title=""/>
          </v:shape>
          <o:OLEObject Type="Embed" ProgID="Equation.3" ShapeID="_x0000_i3073" DrawAspect="Content" ObjectID="_1809785823" r:id="rId195"/>
        </w:object>
      </w:r>
    </w:p>
    <w:p w14:paraId="7D07F674" w14:textId="22E4B601" w:rsidR="00AB7C3E" w:rsidRPr="00AB7C3E" w:rsidRDefault="00AB7C3E" w:rsidP="0058759E">
      <w:pPr>
        <w:spacing w:line="276" w:lineRule="auto"/>
        <w:ind w:left="284" w:right="284" w:firstLine="709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Теплоємніс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родуктів згорання μС</w:t>
      </w:r>
      <w:r w:rsidRPr="00AB7C3E">
        <w:rPr>
          <w:color w:val="auto"/>
          <w:sz w:val="28"/>
          <w:szCs w:val="28"/>
          <w:vertAlign w:val="superscript"/>
          <w:lang w:val="uk-UA"/>
        </w:rPr>
        <w:t>z</w:t>
      </w:r>
      <w:r w:rsidRPr="00AB7C3E">
        <w:rPr>
          <w:color w:val="auto"/>
          <w:sz w:val="28"/>
          <w:szCs w:val="28"/>
          <w:vertAlign w:val="subscript"/>
          <w:lang w:val="uk-UA"/>
        </w:rPr>
        <w:t>v</w:t>
      </w:r>
      <w:r w:rsidRPr="00AB7C3E">
        <w:rPr>
          <w:color w:val="auto"/>
          <w:sz w:val="28"/>
          <w:szCs w:val="28"/>
          <w:lang w:val="uk-UA"/>
        </w:rPr>
        <w:t xml:space="preserve"> кДж/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моль∙град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и </w:t>
      </w:r>
      <w:r w:rsidRPr="00AB7C3E">
        <w:rPr>
          <w:color w:val="auto"/>
          <w:sz w:val="28"/>
          <w:szCs w:val="28"/>
          <w:lang w:val="uk-UA"/>
        </w:rPr>
        <w:object w:dxaOrig="240" w:dyaOrig="220" w14:anchorId="3BE0D2AC">
          <v:shape id="_x0000_i3075" type="#_x0000_t75" style="width:11.6pt;height:10.45pt" o:ole="">
            <v:imagedata r:id="rId168" o:title=""/>
          </v:shape>
          <o:OLEObject Type="Embed" ProgID="Equation.3" ShapeID="_x0000_i3075" DrawAspect="Content" ObjectID="_1809785824" r:id="rId196"/>
        </w:object>
      </w:r>
      <w:r w:rsidRPr="00AB7C3E">
        <w:rPr>
          <w:color w:val="auto"/>
          <w:sz w:val="28"/>
          <w:szCs w:val="28"/>
          <w:lang w:val="uk-UA"/>
        </w:rPr>
        <w:t xml:space="preserve"> &gt; 1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значаємо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ою:</w:t>
      </w:r>
    </w:p>
    <w:p w14:paraId="7D8873D7" w14:textId="6623498B" w:rsidR="00AB7C3E" w:rsidRPr="00AB7C3E" w:rsidRDefault="00AB7C3E" w:rsidP="0058759E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  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object w:dxaOrig="4480" w:dyaOrig="680" w14:anchorId="1CAB3851">
          <v:shape id="_x0000_i3077" type="#_x0000_t75" style="width:224.15pt;height:33.7pt" o:ole="">
            <v:imagedata r:id="rId197" o:title=""/>
          </v:shape>
          <o:OLEObject Type="Embed" ProgID="Equation.3" ShapeID="_x0000_i3077" DrawAspect="Content" ObjectID="_1809785825" r:id="rId198"/>
        </w:object>
      </w:r>
      <w:r w:rsidRPr="00AB7C3E">
        <w:rPr>
          <w:color w:val="auto"/>
          <w:sz w:val="28"/>
          <w:szCs w:val="28"/>
          <w:lang w:val="uk-UA"/>
        </w:rPr>
        <w:t xml:space="preserve">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5)</w:t>
      </w:r>
    </w:p>
    <w:p w14:paraId="4F34F1D8" w14:textId="304C87AB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78D2DDAC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5920" w:dyaOrig="720" w14:anchorId="0375F957">
          <v:shape id="_x0000_i3079" type="#_x0000_t75" style="width:296.15pt;height:36pt" o:ole="">
            <v:imagedata r:id="rId199" o:title=""/>
          </v:shape>
          <o:OLEObject Type="Embed" ProgID="Equation.3" ShapeID="_x0000_i3079" DrawAspect="Content" ObjectID="_1809785826" r:id="rId200"/>
        </w:object>
      </w:r>
    </w:p>
    <w:p w14:paraId="294C1D5E" w14:textId="508CBDF0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:</w:t>
      </w:r>
    </w:p>
    <w:p w14:paraId="25D668A4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5780" w:dyaOrig="720" w14:anchorId="5305CED0">
          <v:shape id="_x0000_i3081" type="#_x0000_t75" style="width:289.15pt;height:36pt" o:ole="">
            <v:imagedata r:id="rId201" o:title=""/>
          </v:shape>
          <o:OLEObject Type="Embed" ProgID="Equation.3" ShapeID="_x0000_i3081" DrawAspect="Content" ObjectID="_1809785827" r:id="rId202"/>
        </w:object>
      </w:r>
    </w:p>
    <w:p w14:paraId="6D5798ED" w14:textId="77777777" w:rsidR="00AB7C3E" w:rsidRPr="00AB7C3E" w:rsidRDefault="00AB7C3E" w:rsidP="0017573C">
      <w:pPr>
        <w:spacing w:line="276" w:lineRule="auto"/>
        <w:rPr>
          <w:color w:val="auto"/>
          <w:sz w:val="28"/>
          <w:szCs w:val="28"/>
          <w:lang w:val="uk-UA"/>
        </w:rPr>
      </w:pPr>
    </w:p>
    <w:p w14:paraId="3B6F78C2" w14:textId="1F9A8F99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плоємність продукті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горання </w:t>
      </w:r>
      <w:r w:rsidRPr="00AB7C3E">
        <w:rPr>
          <w:i/>
          <w:color w:val="auto"/>
          <w:sz w:val="28"/>
          <w:szCs w:val="28"/>
          <w:lang w:val="uk-UA"/>
        </w:rPr>
        <w:t>μС</w:t>
      </w:r>
      <w:r w:rsidRPr="00AB7C3E">
        <w:rPr>
          <w:i/>
          <w:color w:val="auto"/>
          <w:sz w:val="28"/>
          <w:szCs w:val="28"/>
          <w:vertAlign w:val="superscript"/>
          <w:lang w:val="uk-UA"/>
        </w:rPr>
        <w:t>z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р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Дж/кмоль∙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град  пр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стійному тиск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значаємо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ою:</w:t>
      </w:r>
    </w:p>
    <w:p w14:paraId="7C702666" w14:textId="606057C3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1800" w:dyaOrig="400" w14:anchorId="5A24CFFA">
          <v:shape id="_x0000_i3083" type="#_x0000_t75" style="width:90.6pt;height:19.75pt" o:ole="">
            <v:imagedata r:id="rId203" o:title=""/>
          </v:shape>
          <o:OLEObject Type="Embed" ProgID="Equation.3" ShapeID="_x0000_i3083" DrawAspect="Content" ObjectID="_1809785828" r:id="rId204"/>
        </w:object>
      </w:r>
      <w:r w:rsidRPr="00AB7C3E">
        <w:rPr>
          <w:color w:val="auto"/>
          <w:sz w:val="28"/>
          <w:szCs w:val="28"/>
          <w:lang w:val="uk-UA"/>
        </w:rPr>
        <w:t xml:space="preserve">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6)</w:t>
      </w:r>
    </w:p>
    <w:p w14:paraId="015A8542" w14:textId="01650347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i/>
          <w:color w:val="auto"/>
          <w:sz w:val="28"/>
          <w:szCs w:val="28"/>
          <w:lang w:val="uk-UA"/>
        </w:rPr>
        <w:sym w:font="Symbol" w:char="F06D"/>
      </w:r>
      <w:r w:rsidRPr="00AB7C3E">
        <w:rPr>
          <w:i/>
          <w:color w:val="auto"/>
          <w:sz w:val="28"/>
          <w:szCs w:val="28"/>
          <w:lang w:val="uk-UA"/>
        </w:rPr>
        <w:t>R</w:t>
      </w:r>
      <w:r w:rsidRPr="00AB7C3E">
        <w:rPr>
          <w:color w:val="auto"/>
          <w:sz w:val="28"/>
          <w:szCs w:val="28"/>
          <w:lang w:val="uk-UA"/>
        </w:rPr>
        <w:t xml:space="preserve"> – універсаль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газова постійна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она рівна  </w:t>
      </w:r>
      <w:r w:rsidRPr="00AB7C3E">
        <w:rPr>
          <w:i/>
          <w:color w:val="auto"/>
          <w:sz w:val="28"/>
          <w:szCs w:val="28"/>
          <w:lang w:val="uk-UA"/>
        </w:rPr>
        <w:sym w:font="Symbol" w:char="F06D"/>
      </w:r>
      <w:r w:rsidRPr="00AB7C3E">
        <w:rPr>
          <w:i/>
          <w:color w:val="auto"/>
          <w:sz w:val="28"/>
          <w:szCs w:val="28"/>
          <w:lang w:val="uk-UA"/>
        </w:rPr>
        <w:t>R</w:t>
      </w:r>
      <w:r w:rsidRPr="00AB7C3E">
        <w:rPr>
          <w:color w:val="auto"/>
          <w:sz w:val="28"/>
          <w:szCs w:val="28"/>
          <w:lang w:val="uk-UA"/>
        </w:rPr>
        <w:t xml:space="preserve"> = 8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14;</w:t>
      </w:r>
    </w:p>
    <w:p w14:paraId="08D6906E" w14:textId="5318F232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087F9CE3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6140" w:dyaOrig="400" w14:anchorId="156853F6">
          <v:shape id="_x0000_i3085" type="#_x0000_t75" style="width:307.75pt;height:19.75pt" o:ole="">
            <v:imagedata r:id="rId205" o:title=""/>
          </v:shape>
          <o:OLEObject Type="Embed" ProgID="Equation.3" ShapeID="_x0000_i3085" DrawAspect="Content" ObjectID="_1809785829" r:id="rId206"/>
        </w:object>
      </w:r>
      <w:r w:rsidRPr="00AB7C3E">
        <w:rPr>
          <w:color w:val="auto"/>
          <w:sz w:val="28"/>
          <w:szCs w:val="28"/>
          <w:lang w:val="uk-UA"/>
        </w:rPr>
        <w:object w:dxaOrig="180" w:dyaOrig="340" w14:anchorId="24B5626D">
          <v:shape id="_x0000_i3087" type="#_x0000_t75" style="width:9.3pt;height:16.25pt" o:ole="">
            <v:imagedata r:id="rId116" o:title=""/>
          </v:shape>
          <o:OLEObject Type="Embed" ProgID="Equation.3" ShapeID="_x0000_i3087" DrawAspect="Content" ObjectID="_1809785830" r:id="rId207"/>
        </w:object>
      </w:r>
    </w:p>
    <w:p w14:paraId="6A4F9FEB" w14:textId="2CFEEABB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:</w:t>
      </w:r>
    </w:p>
    <w:p w14:paraId="7DBE077E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6020" w:dyaOrig="400" w14:anchorId="65EDF145">
          <v:shape id="_x0000_i3089" type="#_x0000_t75" style="width:300.75pt;height:19.75pt" o:ole="">
            <v:imagedata r:id="rId208" o:title=""/>
          </v:shape>
          <o:OLEObject Type="Embed" ProgID="Equation.3" ShapeID="_x0000_i3089" DrawAspect="Content" ObjectID="_1809785831" r:id="rId209"/>
        </w:object>
      </w:r>
    </w:p>
    <w:p w14:paraId="1E6F98E4" w14:textId="0EE7BA73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мпература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інці згорання  </w:t>
      </w:r>
      <w:r w:rsidRPr="00AB7C3E">
        <w:rPr>
          <w:i/>
          <w:color w:val="auto"/>
          <w:sz w:val="28"/>
          <w:szCs w:val="28"/>
          <w:lang w:val="uk-UA"/>
        </w:rPr>
        <w:t>Т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z</w:t>
      </w:r>
      <w:r w:rsidRPr="00AB7C3E">
        <w:rPr>
          <w:color w:val="auto"/>
          <w:sz w:val="28"/>
          <w:szCs w:val="28"/>
          <w:lang w:val="uk-UA"/>
        </w:rPr>
        <w:t xml:space="preserve"> 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изеля визначає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а формулою:</w:t>
      </w:r>
    </w:p>
    <w:p w14:paraId="1FFEABE5" w14:textId="750108CA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4720" w:dyaOrig="700" w14:anchorId="0B7F9160">
          <v:shape id="_x0000_i3091" type="#_x0000_t75" style="width:235.75pt;height:34.85pt" o:ole="">
            <v:imagedata r:id="rId210" o:title=""/>
          </v:shape>
          <o:OLEObject Type="Embed" ProgID="Equation.3" ShapeID="_x0000_i3091" DrawAspect="Content" ObjectID="_1809785832" r:id="rId211"/>
        </w:objec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ab/>
        <w:t xml:space="preserve">       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17)</w:t>
      </w:r>
    </w:p>
    <w:p w14:paraId="61B64762" w14:textId="051122C0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ідставивши значення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отримаємо:</w:t>
      </w:r>
    </w:p>
    <w:p w14:paraId="1418B8E6" w14:textId="22170DCF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173B511C" w14:textId="77777777" w:rsidR="00AB7C3E" w:rsidRPr="00AB7C3E" w:rsidRDefault="00AB7C3E" w:rsidP="0058759E">
      <w:pPr>
        <w:spacing w:line="276" w:lineRule="auto"/>
        <w:ind w:firstLine="708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7800" w:dyaOrig="660" w14:anchorId="13E185D8">
          <v:shape id="_x0000_i3093" type="#_x0000_t75" style="width:390.2pt;height:32.5pt" o:ole="">
            <v:imagedata r:id="rId212" o:title=""/>
          </v:shape>
          <o:OLEObject Type="Embed" ProgID="Equation.3" ShapeID="_x0000_i3093" DrawAspect="Content" ObjectID="_1809785833" r:id="rId213"/>
        </w:object>
      </w:r>
    </w:p>
    <w:p w14:paraId="6C79A444" w14:textId="77941745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:</w:t>
      </w:r>
    </w:p>
    <w:p w14:paraId="03BA0173" w14:textId="77777777" w:rsidR="00AB7C3E" w:rsidRPr="00AB7C3E" w:rsidRDefault="00AB7C3E" w:rsidP="0058759E">
      <w:pPr>
        <w:spacing w:line="276" w:lineRule="auto"/>
        <w:ind w:firstLine="708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7980" w:dyaOrig="660" w14:anchorId="75F5FDAC">
          <v:shape id="_x0000_i3095" type="#_x0000_t75" style="width:399.5pt;height:32.5pt" o:ole="">
            <v:imagedata r:id="rId214" o:title=""/>
          </v:shape>
          <o:OLEObject Type="Embed" ProgID="Equation.3" ShapeID="_x0000_i3095" DrawAspect="Content" ObjectID="_1809785834" r:id="rId215"/>
        </w:object>
      </w:r>
    </w:p>
    <w:p w14:paraId="335EA373" w14:textId="01D89FE7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еретворюючи вираз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тримаємо квадратне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рівняння:</w:t>
      </w:r>
    </w:p>
    <w:p w14:paraId="0699487B" w14:textId="050BFE60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12EEFB0B" w14:textId="77777777" w:rsidR="00AB7C3E" w:rsidRPr="00AB7C3E" w:rsidRDefault="00AB7C3E" w:rsidP="0058759E">
      <w:pPr>
        <w:spacing w:line="276" w:lineRule="auto"/>
        <w:ind w:firstLine="708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660" w:dyaOrig="360" w14:anchorId="28C6407F">
          <v:shape id="_x0000_i3097" type="#_x0000_t75" style="width:183.5pt;height:18.6pt" o:ole="">
            <v:imagedata r:id="rId216" o:title=""/>
          </v:shape>
          <o:OLEObject Type="Embed" ProgID="Equation.3" ShapeID="_x0000_i3097" DrawAspect="Content" ObjectID="_1809785835" r:id="rId217"/>
        </w:object>
      </w:r>
    </w:p>
    <w:p w14:paraId="20D6DBB6" w14:textId="4C1FFAA0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:</w:t>
      </w:r>
    </w:p>
    <w:p w14:paraId="67FD4152" w14:textId="77777777" w:rsidR="00AB7C3E" w:rsidRPr="00AB7C3E" w:rsidRDefault="00AB7C3E" w:rsidP="0058759E">
      <w:pPr>
        <w:spacing w:line="276" w:lineRule="auto"/>
        <w:ind w:firstLine="708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760" w:dyaOrig="360" w14:anchorId="79DBEB62">
          <v:shape id="_x0000_i3099" type="#_x0000_t75" style="width:188.15pt;height:18.6pt" o:ole="">
            <v:imagedata r:id="rId218" o:title=""/>
          </v:shape>
          <o:OLEObject Type="Embed" ProgID="Equation.3" ShapeID="_x0000_i3099" DrawAspect="Content" ObjectID="_1809785836" r:id="rId219"/>
        </w:object>
      </w:r>
    </w:p>
    <w:p w14:paraId="6AB18E94" w14:textId="77777777" w:rsidR="00AB7C3E" w:rsidRPr="00AB7C3E" w:rsidRDefault="00AB7C3E" w:rsidP="0058759E">
      <w:pPr>
        <w:spacing w:line="276" w:lineRule="auto"/>
        <w:ind w:firstLine="708"/>
        <w:jc w:val="center"/>
        <w:rPr>
          <w:color w:val="auto"/>
          <w:sz w:val="28"/>
          <w:szCs w:val="28"/>
          <w:lang w:val="uk-UA"/>
        </w:rPr>
      </w:pPr>
    </w:p>
    <w:p w14:paraId="4C3D896D" w14:textId="06C51D85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зв’язавши  рівнянн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отримали:</w:t>
      </w:r>
    </w:p>
    <w:p w14:paraId="3946DDD3" w14:textId="473B2960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46F4B533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060" w:dyaOrig="660" w14:anchorId="64EF15A1">
          <v:shape id="_x0000_i3101" type="#_x0000_t75" style="width:153.3pt;height:32.5pt" o:ole="">
            <v:imagedata r:id="rId220" o:title=""/>
          </v:shape>
          <o:OLEObject Type="Embed" ProgID="Equation.3" ShapeID="_x0000_i3101" DrawAspect="Content" ObjectID="_1809785837" r:id="rId221"/>
        </w:object>
      </w:r>
    </w:p>
    <w:p w14:paraId="7EA730DA" w14:textId="322B89F4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:</w:t>
      </w:r>
    </w:p>
    <w:p w14:paraId="3E44FAD2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900" w:dyaOrig="660" w14:anchorId="6F7C47F8">
          <v:shape id="_x0000_i3103" type="#_x0000_t75" style="width:145.15pt;height:32.5pt" o:ole="">
            <v:imagedata r:id="rId222" o:title=""/>
          </v:shape>
          <o:OLEObject Type="Embed" ProgID="Equation.3" ShapeID="_x0000_i3103" DrawAspect="Content" ObjectID="_1809785838" r:id="rId223"/>
        </w:object>
      </w:r>
    </w:p>
    <w:p w14:paraId="1A45E9C2" w14:textId="1C5A4131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ідставивши значення  </w:t>
      </w:r>
      <w:r w:rsidRPr="00AB7C3E">
        <w:rPr>
          <w:i/>
          <w:color w:val="auto"/>
          <w:sz w:val="28"/>
          <w:szCs w:val="28"/>
          <w:lang w:val="uk-UA"/>
        </w:rPr>
        <w:t>Т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z</w:t>
      </w:r>
      <w:r w:rsidRPr="00AB7C3E">
        <w:rPr>
          <w:color w:val="auto"/>
          <w:sz w:val="28"/>
          <w:szCs w:val="28"/>
          <w:lang w:val="uk-UA"/>
        </w:rPr>
        <w:t xml:space="preserve">  знайде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плоємність продукті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горання:</w:t>
      </w:r>
    </w:p>
    <w:p w14:paraId="5AFCE08B" w14:textId="52F4AE43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690AE5AC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6100" w:dyaOrig="380" w14:anchorId="72E5CF3E">
          <v:shape id="_x0000_i3105" type="#_x0000_t75" style="width:304.25pt;height:19.75pt" o:ole="">
            <v:imagedata r:id="rId224" o:title=""/>
          </v:shape>
          <o:OLEObject Type="Embed" ProgID="Equation.3" ShapeID="_x0000_i3105" DrawAspect="Content" ObjectID="_1809785839" r:id="rId225"/>
        </w:object>
      </w:r>
    </w:p>
    <w:p w14:paraId="03E0ECFA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5940" w:dyaOrig="400" w14:anchorId="3EE49D70">
          <v:shape id="_x0000_i3107" type="#_x0000_t75" style="width:297.3pt;height:19.75pt" o:ole="">
            <v:imagedata r:id="rId226" o:title=""/>
          </v:shape>
          <o:OLEObject Type="Embed" ProgID="Equation.3" ShapeID="_x0000_i3107" DrawAspect="Content" ObjectID="_1809785840" r:id="rId227"/>
        </w:object>
      </w:r>
    </w:p>
    <w:p w14:paraId="7103A5DF" w14:textId="6F8A56FE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::</w:t>
      </w:r>
    </w:p>
    <w:p w14:paraId="6029E132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6120" w:dyaOrig="380" w14:anchorId="026CE6FF">
          <v:shape id="_x0000_i3109" type="#_x0000_t75" style="width:306.6pt;height:19.75pt" o:ole="">
            <v:imagedata r:id="rId228" o:title=""/>
          </v:shape>
          <o:OLEObject Type="Embed" ProgID="Equation.3" ShapeID="_x0000_i3109" DrawAspect="Content" ObjectID="_1809785841" r:id="rId229"/>
        </w:object>
      </w:r>
    </w:p>
    <w:p w14:paraId="46D92E2A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6060" w:dyaOrig="400" w14:anchorId="39F9DB84">
          <v:shape id="_x0000_i3111" type="#_x0000_t75" style="width:303.1pt;height:19.75pt" o:ole="">
            <v:imagedata r:id="rId230" o:title=""/>
          </v:shape>
          <o:OLEObject Type="Embed" ProgID="Equation.3" ShapeID="_x0000_i3111" DrawAspect="Content" ObjectID="_1809785842" r:id="rId231"/>
        </w:object>
      </w:r>
    </w:p>
    <w:p w14:paraId="117FB8F1" w14:textId="32EB819C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иск  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z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кП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кінц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горяння визначає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а формулою:</w:t>
      </w:r>
    </w:p>
    <w:p w14:paraId="51997166" w14:textId="6BE61DFB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vertAlign w:val="subscript"/>
          <w:lang w:val="uk-UA"/>
        </w:rPr>
        <w:t xml:space="preserve">  </w:t>
      </w:r>
      <w:r w:rsidRPr="00AB7C3E">
        <w:rPr>
          <w:color w:val="auto"/>
          <w:sz w:val="28"/>
          <w:szCs w:val="28"/>
          <w:vertAlign w:val="subscript"/>
          <w:lang w:val="uk-UA"/>
        </w:rPr>
        <w:tab/>
        <w:t xml:space="preserve">        </w:t>
      </w:r>
      <w:r w:rsidRPr="00AB7C3E">
        <w:rPr>
          <w:color w:val="auto"/>
          <w:sz w:val="28"/>
          <w:szCs w:val="28"/>
          <w:vertAlign w:val="subscript"/>
          <w:lang w:val="uk-UA"/>
        </w:rPr>
        <w:object w:dxaOrig="1180" w:dyaOrig="360" w14:anchorId="6F95BBBF">
          <v:shape id="_x0000_i3113" type="#_x0000_t75" style="width:59.25pt;height:18.6pt" o:ole="">
            <v:imagedata r:id="rId232" o:title=""/>
          </v:shape>
          <o:OLEObject Type="Embed" ProgID="Equation.3" ShapeID="_x0000_i3113" DrawAspect="Content" ObjectID="_1809785843" r:id="rId233"/>
        </w:object>
      </w:r>
      <w:r w:rsidRPr="00AB7C3E">
        <w:rPr>
          <w:color w:val="auto"/>
          <w:sz w:val="28"/>
          <w:szCs w:val="28"/>
          <w:lang w:val="uk-UA"/>
        </w:rPr>
        <w:t xml:space="preserve">    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18)</w:t>
      </w:r>
    </w:p>
    <w:p w14:paraId="45DDCC79" w14:textId="1C545CAE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дизель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алива:</w:t>
      </w:r>
    </w:p>
    <w:p w14:paraId="684EEF10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000" w:dyaOrig="340" w14:anchorId="6B54C049">
          <v:shape id="_x0000_i3115" type="#_x0000_t75" style="width:149.8pt;height:16.25pt" o:ole="">
            <v:imagedata r:id="rId234" o:title=""/>
          </v:shape>
          <o:OLEObject Type="Embed" ProgID="Equation.3" ShapeID="_x0000_i3115" DrawAspect="Content" ObjectID="_1809785844" r:id="rId235"/>
        </w:object>
      </w:r>
    </w:p>
    <w:p w14:paraId="12E5E367" w14:textId="64255778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61CBFB6D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840" w:dyaOrig="340" w14:anchorId="4C6B63AB">
          <v:shape id="_x0000_i3117" type="#_x0000_t75" style="width:141.7pt;height:16.25pt" o:ole="">
            <v:imagedata r:id="rId236" o:title=""/>
          </v:shape>
          <o:OLEObject Type="Embed" ProgID="Equation.3" ShapeID="_x0000_i3117" DrawAspect="Content" ObjectID="_1809785845" r:id="rId237"/>
        </w:object>
      </w:r>
    </w:p>
    <w:p w14:paraId="099D54D2" w14:textId="77777777" w:rsidR="00AB7C3E" w:rsidRPr="00AB7C3E" w:rsidRDefault="00AB7C3E" w:rsidP="0058759E">
      <w:pPr>
        <w:spacing w:line="276" w:lineRule="auto"/>
        <w:rPr>
          <w:color w:val="auto"/>
          <w:sz w:val="28"/>
          <w:szCs w:val="28"/>
          <w:lang w:val="uk-UA"/>
        </w:rPr>
      </w:pPr>
    </w:p>
    <w:p w14:paraId="7F2FE080" w14:textId="00DEC933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Ступін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переднього розширення 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 xml:space="preserve">ρ  </w:t>
      </w:r>
      <w:r w:rsidRPr="00AB7C3E">
        <w:rPr>
          <w:color w:val="auto"/>
          <w:sz w:val="28"/>
          <w:szCs w:val="28"/>
          <w:lang w:val="uk-UA"/>
        </w:rPr>
        <w:t xml:space="preserve">визначає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а формулою:</w:t>
      </w:r>
    </w:p>
    <w:p w14:paraId="1C22E6E1" w14:textId="171C7DAD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</w:t>
      </w:r>
      <w:r w:rsidRPr="00AB7C3E">
        <w:rPr>
          <w:color w:val="auto"/>
          <w:sz w:val="28"/>
          <w:szCs w:val="28"/>
          <w:lang w:val="uk-UA"/>
        </w:rPr>
        <w:object w:dxaOrig="1200" w:dyaOrig="700" w14:anchorId="64629E97">
          <v:shape id="_x0000_i3119" type="#_x0000_t75" style="width:60.4pt;height:34.85pt" o:ole="">
            <v:imagedata r:id="rId238" o:title=""/>
          </v:shape>
          <o:OLEObject Type="Embed" ProgID="Equation.3" ShapeID="_x0000_i3119" DrawAspect="Content" ObjectID="_1809785846" r:id="rId239"/>
        </w:object>
      </w: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19)</w:t>
      </w:r>
    </w:p>
    <w:p w14:paraId="5771DA35" w14:textId="4DDCD5B9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дизель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алива:</w:t>
      </w:r>
    </w:p>
    <w:p w14:paraId="5BD76B0F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vertAlign w:val="subscript"/>
          <w:lang w:val="uk-UA"/>
        </w:rPr>
      </w:pPr>
      <w:r w:rsidRPr="00AB7C3E">
        <w:rPr>
          <w:color w:val="auto"/>
          <w:sz w:val="28"/>
          <w:szCs w:val="28"/>
          <w:vertAlign w:val="subscript"/>
          <w:lang w:val="uk-UA"/>
        </w:rPr>
        <w:object w:dxaOrig="2299" w:dyaOrig="639" w14:anchorId="35F97EDD">
          <v:shape id="_x0000_i3121" type="#_x0000_t75" style="width:114.95pt;height:31.35pt" o:ole="">
            <v:imagedata r:id="rId240" o:title=""/>
          </v:shape>
          <o:OLEObject Type="Embed" ProgID="Equation.3" ShapeID="_x0000_i3121" DrawAspect="Content" ObjectID="_1809785847" r:id="rId241"/>
        </w:object>
      </w:r>
    </w:p>
    <w:p w14:paraId="7DC00B18" w14:textId="1713ED15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43D325E1" w14:textId="77777777" w:rsidR="00AB7C3E" w:rsidRPr="00AB7C3E" w:rsidRDefault="00AB7C3E" w:rsidP="0017573C">
      <w:pPr>
        <w:spacing w:line="276" w:lineRule="auto"/>
        <w:jc w:val="center"/>
        <w:rPr>
          <w:color w:val="auto"/>
          <w:sz w:val="28"/>
          <w:szCs w:val="28"/>
          <w:vertAlign w:val="subscript"/>
          <w:lang w:val="uk-UA"/>
        </w:rPr>
      </w:pPr>
      <w:r w:rsidRPr="00AB7C3E">
        <w:rPr>
          <w:color w:val="auto"/>
          <w:sz w:val="28"/>
          <w:szCs w:val="28"/>
          <w:vertAlign w:val="subscript"/>
          <w:lang w:val="uk-UA"/>
        </w:rPr>
        <w:object w:dxaOrig="2439" w:dyaOrig="660" w14:anchorId="2F48F85E">
          <v:shape id="_x0000_i3123" type="#_x0000_t75" style="width:121.95pt;height:32.5pt" o:ole="">
            <v:imagedata r:id="rId242" o:title=""/>
          </v:shape>
          <o:OLEObject Type="Embed" ProgID="Equation.3" ShapeID="_x0000_i3123" DrawAspect="Content" ObjectID="_1809785848" r:id="rId243"/>
        </w:object>
      </w:r>
    </w:p>
    <w:p w14:paraId="5F653CD7" w14:textId="59095E3A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Ступін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ступного розширення 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δ</w:t>
      </w:r>
      <w:r w:rsidRPr="00AB7C3E">
        <w:rPr>
          <w:color w:val="auto"/>
          <w:sz w:val="28"/>
          <w:szCs w:val="28"/>
          <w:lang w:val="uk-UA"/>
        </w:rPr>
        <w:t xml:space="preserve">  знайде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 формули:</w:t>
      </w:r>
    </w:p>
    <w:p w14:paraId="5846B37E" w14:textId="1D0860BC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</w:t>
      </w:r>
      <w:r w:rsidRPr="00AB7C3E">
        <w:rPr>
          <w:color w:val="auto"/>
          <w:sz w:val="28"/>
          <w:szCs w:val="28"/>
          <w:lang w:val="uk-UA"/>
        </w:rPr>
        <w:object w:dxaOrig="760" w:dyaOrig="660" w14:anchorId="5160C6DA">
          <v:shape id="_x0000_i3125" type="#_x0000_t75" style="width:38.3pt;height:32.5pt" o:ole="">
            <v:imagedata r:id="rId244" o:title=""/>
          </v:shape>
          <o:OLEObject Type="Embed" ProgID="Equation.3" ShapeID="_x0000_i3125" DrawAspect="Content" ObjectID="_1809785849" r:id="rId245"/>
        </w:object>
      </w:r>
      <w:r w:rsidRPr="00AB7C3E">
        <w:rPr>
          <w:color w:val="auto"/>
          <w:sz w:val="28"/>
          <w:szCs w:val="28"/>
          <w:lang w:val="uk-UA"/>
        </w:rPr>
        <w:t xml:space="preserve">              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</w:t>
      </w:r>
      <w:r w:rsidRPr="00AB7C3E">
        <w:rPr>
          <w:color w:val="auto"/>
          <w:sz w:val="28"/>
          <w:szCs w:val="28"/>
          <w:lang w:val="uk-UA"/>
        </w:rPr>
        <w:tab/>
        <w:t>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20)</w:t>
      </w:r>
    </w:p>
    <w:p w14:paraId="671CDF5A" w14:textId="4896EC2F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дизель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алива:</w:t>
      </w:r>
    </w:p>
    <w:p w14:paraId="473FA6FA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1540" w:dyaOrig="660" w14:anchorId="79560966">
          <v:shape id="_x0000_i3127" type="#_x0000_t75" style="width:76.65pt;height:32.5pt" o:ole="">
            <v:imagedata r:id="rId246" o:title=""/>
          </v:shape>
          <o:OLEObject Type="Embed" ProgID="Equation.3" ShapeID="_x0000_i3127" DrawAspect="Content" ObjectID="_1809785850" r:id="rId247"/>
        </w:object>
      </w:r>
    </w:p>
    <w:p w14:paraId="366F8669" w14:textId="61EC1A79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09239882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1240" w:dyaOrig="660" w14:anchorId="097DB236">
          <v:shape id="_x0000_i3129" type="#_x0000_t75" style="width:61.55pt;height:32.5pt" o:ole="">
            <v:imagedata r:id="rId248" o:title=""/>
          </v:shape>
          <o:OLEObject Type="Embed" ProgID="Equation.3" ShapeID="_x0000_i3129" DrawAspect="Content" ObjectID="_1809785851" r:id="rId249"/>
        </w:object>
      </w:r>
    </w:p>
    <w:p w14:paraId="00DF1D2F" w14:textId="47D88703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Знаходи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иск  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е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кП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кінц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зширення з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и:</w:t>
      </w:r>
    </w:p>
    <w:p w14:paraId="36D6A26D" w14:textId="666D11F5" w:rsidR="00AB7C3E" w:rsidRPr="00AB7C3E" w:rsidRDefault="00AB7C3E" w:rsidP="0058759E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 </w:t>
      </w:r>
      <w:r w:rsidRPr="00AB7C3E">
        <w:rPr>
          <w:color w:val="auto"/>
          <w:sz w:val="28"/>
          <w:szCs w:val="28"/>
          <w:lang w:val="uk-UA"/>
        </w:rPr>
        <w:object w:dxaOrig="1040" w:dyaOrig="680" w14:anchorId="065434A9">
          <v:shape id="_x0000_i3131" type="#_x0000_t75" style="width:52.25pt;height:33.7pt" o:ole="">
            <v:imagedata r:id="rId250" o:title=""/>
          </v:shape>
          <o:OLEObject Type="Embed" ProgID="Equation.3" ShapeID="_x0000_i3131" DrawAspect="Content" ObjectID="_1809785852" r:id="rId251"/>
        </w:object>
      </w:r>
      <w:r w:rsidRPr="00AB7C3E">
        <w:rPr>
          <w:color w:val="auto"/>
          <w:sz w:val="28"/>
          <w:szCs w:val="28"/>
          <w:lang w:val="uk-UA"/>
        </w:rPr>
        <w:t xml:space="preserve">           </w:t>
      </w:r>
      <w:r w:rsidRPr="00AB7C3E">
        <w:rPr>
          <w:color w:val="auto"/>
          <w:sz w:val="28"/>
          <w:szCs w:val="28"/>
          <w:lang w:val="uk-UA"/>
        </w:rPr>
        <w:tab/>
        <w:t xml:space="preserve">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     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21)</w:t>
      </w:r>
    </w:p>
    <w:p w14:paraId="748BD5DD" w14:textId="7BB76B5B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i/>
          <w:color w:val="auto"/>
          <w:sz w:val="28"/>
          <w:szCs w:val="28"/>
          <w:lang w:val="uk-UA"/>
        </w:rPr>
        <w:t>n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2</w:t>
      </w:r>
      <w:r w:rsidRPr="00AB7C3E">
        <w:rPr>
          <w:color w:val="auto"/>
          <w:sz w:val="28"/>
          <w:szCs w:val="28"/>
          <w:lang w:val="uk-UA"/>
        </w:rPr>
        <w:t xml:space="preserve"> – показник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олітропи розширення.</w:t>
      </w:r>
    </w:p>
    <w:p w14:paraId="27B08600" w14:textId="4F47F9A4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казник політроп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зширення  </w:t>
      </w:r>
      <w:r w:rsidRPr="00AB7C3E">
        <w:rPr>
          <w:i/>
          <w:color w:val="auto"/>
          <w:sz w:val="28"/>
          <w:szCs w:val="28"/>
          <w:lang w:val="uk-UA"/>
        </w:rPr>
        <w:t>n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2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найдемо з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формули професор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.А.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ет-рова:</w:t>
      </w:r>
    </w:p>
    <w:p w14:paraId="5456DC47" w14:textId="2F941089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</w:t>
      </w:r>
      <w:r w:rsidRPr="00AB7C3E">
        <w:rPr>
          <w:color w:val="auto"/>
          <w:sz w:val="28"/>
          <w:szCs w:val="28"/>
          <w:lang w:val="uk-UA"/>
        </w:rPr>
        <w:object w:dxaOrig="2260" w:dyaOrig="620" w14:anchorId="79073D5D">
          <v:shape id="_x0000_i3133" type="#_x0000_t75" style="width:112.65pt;height:31.35pt" o:ole="">
            <v:imagedata r:id="rId252" o:title=""/>
          </v:shape>
          <o:OLEObject Type="Embed" ProgID="Equation.3" ShapeID="_x0000_i3133" DrawAspect="Content" ObjectID="_1809785853" r:id="rId253"/>
        </w:object>
      </w:r>
      <w:r w:rsidRPr="00AB7C3E">
        <w:rPr>
          <w:color w:val="auto"/>
          <w:sz w:val="28"/>
          <w:szCs w:val="28"/>
          <w:lang w:val="uk-UA"/>
        </w:rPr>
        <w:t xml:space="preserve">  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22)</w:t>
      </w:r>
    </w:p>
    <w:p w14:paraId="4EA73C7B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000" w:dyaOrig="660" w14:anchorId="742B2F5D">
          <v:shape id="_x0000_i3135" type="#_x0000_t75" style="width:149.8pt;height:32.5pt" o:ole="">
            <v:imagedata r:id="rId254" o:title=""/>
          </v:shape>
          <o:OLEObject Type="Embed" ProgID="Equation.3" ShapeID="_x0000_i3135" DrawAspect="Content" ObjectID="_1809785854" r:id="rId255"/>
        </w:object>
      </w:r>
    </w:p>
    <w:p w14:paraId="3F2B3A94" w14:textId="44B60D88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находимо тиск 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е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 </w:t>
      </w:r>
      <w:r w:rsidRPr="00AB7C3E">
        <w:rPr>
          <w:color w:val="auto"/>
          <w:sz w:val="28"/>
          <w:szCs w:val="28"/>
          <w:lang w:val="uk-UA"/>
        </w:rPr>
        <w:t xml:space="preserve">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Па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інці розширення:</w:t>
      </w:r>
    </w:p>
    <w:p w14:paraId="79E157CF" w14:textId="7BEE5FC2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дизель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алива:</w:t>
      </w:r>
    </w:p>
    <w:p w14:paraId="10AA0858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600" w:dyaOrig="660" w14:anchorId="050FCF65">
          <v:shape id="_x0000_i3137" type="#_x0000_t75" style="width:130.05pt;height:32.5pt" o:ole="">
            <v:imagedata r:id="rId256" o:title=""/>
          </v:shape>
          <o:OLEObject Type="Embed" ProgID="Equation.3" ShapeID="_x0000_i3137" DrawAspect="Content" ObjectID="_1809785855" r:id="rId257"/>
        </w:object>
      </w:r>
    </w:p>
    <w:p w14:paraId="3A8AEE60" w14:textId="648C38C4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398F77F5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460" w:dyaOrig="639" w14:anchorId="4613FBBE">
          <v:shape id="_x0000_i3139" type="#_x0000_t75" style="width:123.1pt;height:31.35pt" o:ole="">
            <v:imagedata r:id="rId258" o:title=""/>
          </v:shape>
          <o:OLEObject Type="Embed" ProgID="Equation.3" ShapeID="_x0000_i3139" DrawAspect="Content" ObjectID="_1809785856" r:id="rId259"/>
        </w:object>
      </w:r>
    </w:p>
    <w:p w14:paraId="768F74FE" w14:textId="284E1D92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Температура 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Т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е</w:t>
      </w:r>
      <w:r w:rsidRPr="00AB7C3E">
        <w:rPr>
          <w:color w:val="auto"/>
          <w:sz w:val="28"/>
          <w:szCs w:val="28"/>
          <w:lang w:val="uk-UA"/>
        </w:rPr>
        <w:t xml:space="preserve"> 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інці розширення:</w:t>
      </w:r>
    </w:p>
    <w:p w14:paraId="5B6E7D7F" w14:textId="0EECE588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</w:t>
      </w:r>
      <w:r w:rsidRPr="00AB7C3E">
        <w:rPr>
          <w:color w:val="auto"/>
          <w:sz w:val="28"/>
          <w:szCs w:val="28"/>
          <w:lang w:val="uk-UA"/>
        </w:rPr>
        <w:object w:dxaOrig="1160" w:dyaOrig="660" w14:anchorId="2194B634">
          <v:shape id="_x0000_i3141" type="#_x0000_t75" style="width:58.05pt;height:32.5pt" o:ole="">
            <v:imagedata r:id="rId260" o:title=""/>
          </v:shape>
          <o:OLEObject Type="Embed" ProgID="Equation.3" ShapeID="_x0000_i3141" DrawAspect="Content" ObjectID="_1809785857" r:id="rId261"/>
        </w:object>
      </w: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</w:t>
      </w:r>
      <w:r w:rsidRPr="00AB7C3E">
        <w:rPr>
          <w:color w:val="auto"/>
          <w:sz w:val="28"/>
          <w:szCs w:val="28"/>
          <w:lang w:val="uk-UA"/>
        </w:rPr>
        <w:tab/>
        <w:t xml:space="preserve">         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23)</w:t>
      </w:r>
    </w:p>
    <w:p w14:paraId="7FD49BE6" w14:textId="713A0627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дизель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алива:</w:t>
      </w:r>
    </w:p>
    <w:p w14:paraId="24D9BDF7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480" w:dyaOrig="660" w14:anchorId="62BCF496">
          <v:shape id="_x0000_i3143" type="#_x0000_t75" style="width:124.25pt;height:32.5pt" o:ole="">
            <v:imagedata r:id="rId262" o:title=""/>
          </v:shape>
          <o:OLEObject Type="Embed" ProgID="Equation.3" ShapeID="_x0000_i3143" DrawAspect="Content" ObjectID="_1809785858" r:id="rId263"/>
        </w:object>
      </w:r>
    </w:p>
    <w:p w14:paraId="0D2723B2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</w:p>
    <w:p w14:paraId="276DC387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</w:p>
    <w:p w14:paraId="2EA31643" w14:textId="74FA5114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43A74912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180" w:dyaOrig="620" w14:anchorId="212FDD37">
          <v:shape id="_x0000_i3145" type="#_x0000_t75" style="width:109.15pt;height:31.35pt" o:ole="">
            <v:imagedata r:id="rId264" o:title=""/>
          </v:shape>
          <o:OLEObject Type="Embed" ProgID="Equation.3" ShapeID="_x0000_i3145" DrawAspect="Content" ObjectID="_1809785859" r:id="rId265"/>
        </w:object>
      </w:r>
    </w:p>
    <w:p w14:paraId="3EAE4470" w14:textId="3C33A254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Тиск  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r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  </w:t>
      </w:r>
      <w:r w:rsidRPr="00AB7C3E">
        <w:rPr>
          <w:color w:val="auto"/>
          <w:sz w:val="28"/>
          <w:szCs w:val="28"/>
          <w:lang w:val="uk-UA"/>
        </w:rPr>
        <w:t xml:space="preserve">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Па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інці випуск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значаємо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ою:</w:t>
      </w:r>
    </w:p>
    <w:p w14:paraId="4BB82FA2" w14:textId="7AA0D34B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    </w:t>
      </w:r>
      <w:r w:rsidRPr="00AB7C3E">
        <w:rPr>
          <w:color w:val="auto"/>
          <w:sz w:val="28"/>
          <w:szCs w:val="28"/>
          <w:lang w:val="uk-UA"/>
        </w:rPr>
        <w:object w:dxaOrig="1160" w:dyaOrig="360" w14:anchorId="7E935FF3">
          <v:shape id="_x0000_i3147" type="#_x0000_t75" style="width:58.05pt;height:18.6pt" o:ole="">
            <v:imagedata r:id="rId266" o:title=""/>
          </v:shape>
          <o:OLEObject Type="Embed" ProgID="Equation.3" ShapeID="_x0000_i3147" DrawAspect="Content" ObjectID="_1809785860" r:id="rId267"/>
        </w:object>
      </w:r>
      <w:r w:rsidRPr="00AB7C3E">
        <w:rPr>
          <w:color w:val="auto"/>
          <w:sz w:val="28"/>
          <w:szCs w:val="28"/>
          <w:lang w:val="uk-UA"/>
        </w:rPr>
        <w:t xml:space="preserve">               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         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24)</w:t>
      </w:r>
    </w:p>
    <w:p w14:paraId="293D605E" w14:textId="713C96F6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i/>
          <w:color w:val="auto"/>
          <w:sz w:val="28"/>
          <w:szCs w:val="28"/>
          <w:lang w:val="uk-UA"/>
        </w:rPr>
        <w:t>k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r</w:t>
      </w:r>
      <w:r w:rsidRPr="00AB7C3E">
        <w:rPr>
          <w:color w:val="auto"/>
          <w:sz w:val="28"/>
          <w:szCs w:val="28"/>
          <w:lang w:val="uk-UA"/>
        </w:rPr>
        <w:t xml:space="preserve"> = 1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25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вигунів без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наддуву;</w:t>
      </w:r>
    </w:p>
    <w:p w14:paraId="3830B70F" w14:textId="6FEDA6C1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56054EA6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439" w:dyaOrig="340" w14:anchorId="4F057EAC">
          <v:shape id="_x0000_i3149" type="#_x0000_t75" style="width:121.95pt;height:16.25pt" o:ole="">
            <v:imagedata r:id="rId268" o:title=""/>
          </v:shape>
          <o:OLEObject Type="Embed" ProgID="Equation.3" ShapeID="_x0000_i3149" DrawAspect="Content" ObjectID="_1809785861" r:id="rId269"/>
        </w:object>
      </w:r>
    </w:p>
    <w:p w14:paraId="2A7B9FD6" w14:textId="77777777" w:rsidR="00AB7C3E" w:rsidRPr="00AB7C3E" w:rsidRDefault="00AB7C3E" w:rsidP="0058759E">
      <w:pPr>
        <w:spacing w:line="276" w:lineRule="auto"/>
        <w:rPr>
          <w:color w:val="auto"/>
          <w:sz w:val="28"/>
          <w:szCs w:val="28"/>
          <w:lang w:val="uk-UA"/>
        </w:rPr>
      </w:pPr>
    </w:p>
    <w:p w14:paraId="3F525C3D" w14:textId="5CC6DDB1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:</w:t>
      </w:r>
    </w:p>
    <w:p w14:paraId="2F6DFDCE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420" w:dyaOrig="340" w14:anchorId="5978060F">
          <v:shape id="_x0000_i3151" type="#_x0000_t75" style="width:120.75pt;height:16.25pt" o:ole="">
            <v:imagedata r:id="rId270" o:title=""/>
          </v:shape>
          <o:OLEObject Type="Embed" ProgID="Equation.3" ShapeID="_x0000_i3151" DrawAspect="Content" ObjectID="_1809785862" r:id="rId271"/>
        </w:object>
      </w:r>
    </w:p>
    <w:p w14:paraId="6EADA1C4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</w:p>
    <w:p w14:paraId="418153F9" w14:textId="6D99EB7F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ередній теоретич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ндикаторний тиск  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 xml:space="preserve">i 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Па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изеля визначає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а формулою:</w:t>
      </w:r>
    </w:p>
    <w:p w14:paraId="66F58CC5" w14:textId="3C482626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6420" w:dyaOrig="760" w14:anchorId="35BC4101">
          <v:shape id="_x0000_i3153" type="#_x0000_t75" style="width:320.5pt;height:38.3pt" o:ole="">
            <v:imagedata r:id="rId272" o:title=""/>
          </v:shape>
          <o:OLEObject Type="Embed" ProgID="Equation.3" ShapeID="_x0000_i3153" DrawAspect="Content" ObjectID="_1809785863" r:id="rId273"/>
        </w:object>
      </w:r>
      <w:r w:rsidRPr="00AB7C3E">
        <w:rPr>
          <w:color w:val="auto"/>
          <w:sz w:val="28"/>
          <w:szCs w:val="28"/>
          <w:lang w:val="uk-UA"/>
        </w:rPr>
        <w:t xml:space="preserve">    </w:t>
      </w:r>
      <w:r w:rsidRPr="00AB7C3E">
        <w:rPr>
          <w:color w:val="auto"/>
          <w:sz w:val="28"/>
          <w:szCs w:val="28"/>
          <w:lang w:val="uk-UA"/>
        </w:rPr>
        <w:tab/>
        <w:t xml:space="preserve">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25)</w:t>
      </w:r>
    </w:p>
    <w:p w14:paraId="39298260" w14:textId="64A3C774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дизель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алива:</w:t>
      </w:r>
    </w:p>
    <w:p w14:paraId="6DB75EAA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8860" w:dyaOrig="760" w14:anchorId="648BA0C6">
          <v:shape id="_x0000_i3155" type="#_x0000_t75" style="width:442.45pt;height:38.3pt" o:ole="">
            <v:imagedata r:id="rId274" o:title=""/>
          </v:shape>
          <o:OLEObject Type="Embed" ProgID="Equation.3" ShapeID="_x0000_i3155" DrawAspect="Content" ObjectID="_1809785864" r:id="rId275"/>
        </w:object>
      </w:r>
    </w:p>
    <w:p w14:paraId="08CBDD81" w14:textId="5AC82D77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41B13733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8460" w:dyaOrig="720" w14:anchorId="471466B6">
          <v:shape id="_x0000_i3157" type="#_x0000_t75" style="width:422.7pt;height:36pt" o:ole="">
            <v:imagedata r:id="rId276" o:title=""/>
          </v:shape>
          <o:OLEObject Type="Embed" ProgID="Equation.3" ShapeID="_x0000_i3157" DrawAspect="Content" ObjectID="_1809785865" r:id="rId277"/>
        </w:object>
      </w:r>
    </w:p>
    <w:p w14:paraId="3D474808" w14:textId="376D09C0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Дійс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ередній індикатор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иск 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iан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кП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значаємо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ою:</w:t>
      </w:r>
    </w:p>
    <w:p w14:paraId="6BB1A050" w14:textId="60B036F3" w:rsidR="00AB7C3E" w:rsidRPr="00AB7C3E" w:rsidRDefault="00AB7C3E" w:rsidP="0058759E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1780" w:dyaOrig="380" w14:anchorId="7A54DA81">
          <v:shape id="_x0000_i3159" type="#_x0000_t75" style="width:88.25pt;height:19.75pt" o:ole="">
            <v:imagedata r:id="rId278" o:title=""/>
          </v:shape>
          <o:OLEObject Type="Embed" ProgID="Equation.3" ShapeID="_x0000_i3159" DrawAspect="Content" ObjectID="_1809785866" r:id="rId279"/>
        </w:object>
      </w:r>
      <w:r w:rsidRPr="00AB7C3E">
        <w:rPr>
          <w:color w:val="auto"/>
          <w:sz w:val="28"/>
          <w:szCs w:val="28"/>
          <w:lang w:val="uk-UA"/>
        </w:rPr>
        <w:t xml:space="preserve">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26)</w:t>
      </w:r>
    </w:p>
    <w:p w14:paraId="3E27F54E" w14:textId="77777777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е  </w:t>
      </w:r>
      <w:r w:rsidRPr="00AB7C3E">
        <w:rPr>
          <w:color w:val="auto"/>
          <w:sz w:val="28"/>
          <w:szCs w:val="28"/>
          <w:lang w:val="uk-UA"/>
        </w:rPr>
        <w:object w:dxaOrig="1840" w:dyaOrig="360" w14:anchorId="15316109">
          <v:shape id="_x0000_i3161" type="#_x0000_t75" style="width:91.75pt;height:18.6pt" o:ole="">
            <v:imagedata r:id="rId280" o:title=""/>
          </v:shape>
          <o:OLEObject Type="Embed" ProgID="Equation.3" ShapeID="_x0000_i3161" DrawAspect="Content" ObjectID="_1809785867" r:id="rId281"/>
        </w:object>
      </w:r>
      <w:r w:rsidRPr="00AB7C3E">
        <w:rPr>
          <w:color w:val="auto"/>
          <w:sz w:val="28"/>
          <w:szCs w:val="28"/>
          <w:lang w:val="uk-UA"/>
        </w:rPr>
        <w:t xml:space="preserve">; </w:t>
      </w:r>
    </w:p>
    <w:p w14:paraId="79D53487" w14:textId="40EAFF37" w:rsidR="00AB7C3E" w:rsidRPr="00AB7C3E" w:rsidRDefault="00AB7C3E" w:rsidP="0058759E">
      <w:pPr>
        <w:pStyle w:val="Frame"/>
        <w:spacing w:line="276" w:lineRule="auto"/>
        <w:ind w:left="1333" w:right="284" w:hanging="1049"/>
        <w:rPr>
          <w:color w:val="auto"/>
          <w:szCs w:val="28"/>
        </w:rPr>
      </w:pPr>
      <w:r w:rsidRPr="00AB7C3E">
        <w:rPr>
          <w:color w:val="auto"/>
          <w:szCs w:val="28"/>
        </w:rPr>
        <w:t xml:space="preserve">    </w:t>
      </w:r>
      <w:r w:rsidRPr="00AB7C3E">
        <w:rPr>
          <w:i/>
          <w:color w:val="auto"/>
          <w:szCs w:val="28"/>
        </w:rPr>
        <w:sym w:font="Symbol" w:char="F06A"/>
      </w:r>
      <w:r w:rsidRPr="00AB7C3E">
        <w:rPr>
          <w:color w:val="auto"/>
          <w:szCs w:val="28"/>
        </w:rPr>
        <w:t xml:space="preserve"> -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коефіцієнт повноти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індикаторної діаграми,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приймається для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дизельних двигунів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>0,92…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>0,96 [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4]. Приймемо </w:t>
      </w:r>
      <w:r w:rsidRPr="00AB7C3E">
        <w:rPr>
          <w:i/>
          <w:color w:val="auto"/>
          <w:szCs w:val="28"/>
        </w:rPr>
        <w:sym w:font="Symbol" w:char="F06A"/>
      </w:r>
      <w:r w:rsidRPr="00AB7C3E">
        <w:rPr>
          <w:color w:val="auto"/>
          <w:szCs w:val="28"/>
        </w:rPr>
        <w:t xml:space="preserve"> =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>0,95.</w:t>
      </w:r>
    </w:p>
    <w:p w14:paraId="04F786C0" w14:textId="7BBEA7B2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ійсний середні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ндикаторний тиск 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iан</w:t>
      </w:r>
      <w:r w:rsidRPr="00AB7C3E">
        <w:rPr>
          <w:color w:val="auto"/>
          <w:sz w:val="28"/>
          <w:szCs w:val="28"/>
          <w:lang w:val="uk-UA"/>
        </w:rPr>
        <w:t xml:space="preserve"> 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4D0BE870" w14:textId="00EB412A" w:rsidR="00AB7C3E" w:rsidRPr="00AB7C3E" w:rsidRDefault="00AB7C3E" w:rsidP="0017573C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>Р</w:t>
      </w:r>
      <w:r w:rsidRPr="00AB7C3E">
        <w:rPr>
          <w:color w:val="auto"/>
          <w:sz w:val="28"/>
          <w:szCs w:val="28"/>
          <w:vertAlign w:val="subscript"/>
          <w:lang w:val="uk-UA"/>
        </w:rPr>
        <w:t>iан</w:t>
      </w:r>
      <w:r w:rsidRPr="00AB7C3E">
        <w:rPr>
          <w:color w:val="auto"/>
          <w:sz w:val="28"/>
          <w:szCs w:val="28"/>
          <w:lang w:val="uk-UA"/>
        </w:rPr>
        <w:t>= 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95 </w:t>
      </w:r>
      <w:r w:rsidRPr="00AB7C3E">
        <w:rPr>
          <w:color w:val="auto"/>
          <w:sz w:val="28"/>
          <w:szCs w:val="28"/>
          <w:lang w:val="uk-UA"/>
        </w:rPr>
        <w:sym w:font="Symbol" w:char="F0D7"/>
      </w:r>
      <w:r w:rsidRPr="00AB7C3E">
        <w:rPr>
          <w:color w:val="auto"/>
          <w:sz w:val="28"/>
          <w:szCs w:val="28"/>
          <w:lang w:val="uk-UA"/>
        </w:rPr>
        <w:t xml:space="preserve"> 916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6 - </w:t>
      </w:r>
      <w:r w:rsidRPr="00AB7C3E">
        <w:rPr>
          <w:color w:val="auto"/>
          <w:sz w:val="28"/>
          <w:szCs w:val="28"/>
          <w:lang w:val="uk-UA"/>
        </w:rPr>
        <w:sym w:font="Symbol" w:char="F028"/>
      </w:r>
      <w:r w:rsidRPr="00AB7C3E">
        <w:rPr>
          <w:color w:val="auto"/>
          <w:sz w:val="28"/>
          <w:szCs w:val="28"/>
          <w:lang w:val="uk-UA"/>
        </w:rPr>
        <w:t>125-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90</w:t>
      </w:r>
      <w:r w:rsidRPr="00AB7C3E">
        <w:rPr>
          <w:color w:val="auto"/>
          <w:sz w:val="28"/>
          <w:szCs w:val="28"/>
          <w:lang w:val="uk-UA"/>
        </w:rPr>
        <w:sym w:font="Symbol" w:char="F029"/>
      </w:r>
      <w:r w:rsidRPr="00AB7C3E">
        <w:rPr>
          <w:color w:val="auto"/>
          <w:sz w:val="28"/>
          <w:szCs w:val="28"/>
          <w:lang w:val="uk-UA"/>
        </w:rPr>
        <w:t xml:space="preserve"> = 835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7 кПа</w:t>
      </w:r>
    </w:p>
    <w:p w14:paraId="558FDF55" w14:textId="2651712F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:</w:t>
      </w:r>
    </w:p>
    <w:p w14:paraId="4644182B" w14:textId="73E29376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 xml:space="preserve">iан </w:t>
      </w:r>
      <w:r w:rsidRPr="00AB7C3E">
        <w:rPr>
          <w:color w:val="auto"/>
          <w:sz w:val="28"/>
          <w:szCs w:val="28"/>
          <w:lang w:val="uk-UA"/>
        </w:rPr>
        <w:t>= 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95 </w:t>
      </w:r>
      <w:r w:rsidRPr="00AB7C3E">
        <w:rPr>
          <w:color w:val="auto"/>
          <w:sz w:val="28"/>
          <w:szCs w:val="28"/>
          <w:lang w:val="uk-UA"/>
        </w:rPr>
        <w:sym w:font="Symbol" w:char="F0D7"/>
      </w:r>
      <w:r w:rsidRPr="00AB7C3E">
        <w:rPr>
          <w:color w:val="auto"/>
          <w:sz w:val="28"/>
          <w:szCs w:val="28"/>
          <w:lang w:val="uk-UA"/>
        </w:rPr>
        <w:t xml:space="preserve"> 855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5 - </w:t>
      </w:r>
      <w:r w:rsidRPr="00AB7C3E">
        <w:rPr>
          <w:color w:val="auto"/>
          <w:sz w:val="28"/>
          <w:szCs w:val="28"/>
          <w:lang w:val="uk-UA"/>
        </w:rPr>
        <w:sym w:font="Symbol" w:char="F028"/>
      </w:r>
      <w:r w:rsidRPr="00AB7C3E">
        <w:rPr>
          <w:color w:val="auto"/>
          <w:sz w:val="28"/>
          <w:szCs w:val="28"/>
          <w:lang w:val="uk-UA"/>
        </w:rPr>
        <w:t>105-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90</w:t>
      </w:r>
      <w:r w:rsidRPr="00AB7C3E">
        <w:rPr>
          <w:color w:val="auto"/>
          <w:sz w:val="28"/>
          <w:szCs w:val="28"/>
          <w:lang w:val="uk-UA"/>
        </w:rPr>
        <w:sym w:font="Symbol" w:char="F029"/>
      </w:r>
      <w:r w:rsidRPr="00AB7C3E">
        <w:rPr>
          <w:color w:val="auto"/>
          <w:sz w:val="28"/>
          <w:szCs w:val="28"/>
          <w:lang w:val="uk-UA"/>
        </w:rPr>
        <w:t xml:space="preserve"> = 797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7 кПа</w:t>
      </w:r>
    </w:p>
    <w:p w14:paraId="7AEA2156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</w:p>
    <w:p w14:paraId="344718C9" w14:textId="479FDEA7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ндикаторний коефіцієнт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орисної дії</w:t>
      </w:r>
      <w:r w:rsidRPr="00AB7C3E">
        <w:rPr>
          <w:color w:val="auto"/>
          <w:szCs w:val="28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i/>
          <w:color w:val="auto"/>
          <w:sz w:val="28"/>
          <w:szCs w:val="28"/>
          <w:lang w:val="uk-UA"/>
        </w:rPr>
        <w:t>η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 xml:space="preserve">i </w:t>
      </w:r>
      <w:r w:rsidRPr="00AB7C3E">
        <w:rPr>
          <w:color w:val="auto"/>
          <w:sz w:val="28"/>
          <w:szCs w:val="28"/>
          <w:lang w:val="uk-UA"/>
        </w:rPr>
        <w:t xml:space="preserve"> визначає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а формулою:</w:t>
      </w:r>
    </w:p>
    <w:p w14:paraId="52F77A56" w14:textId="7E5CC613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</w:t>
      </w:r>
      <w:r w:rsidRPr="00AB7C3E">
        <w:rPr>
          <w:color w:val="auto"/>
          <w:sz w:val="28"/>
          <w:szCs w:val="28"/>
          <w:lang w:val="uk-UA"/>
        </w:rPr>
        <w:object w:dxaOrig="3640" w:dyaOrig="700" w14:anchorId="4A4BF937">
          <v:shape id="_x0000_i3163" type="#_x0000_t75" style="width:182.3pt;height:34.85pt" o:ole="">
            <v:imagedata r:id="rId282" o:title=""/>
          </v:shape>
          <o:OLEObject Type="Embed" ProgID="Equation.3" ShapeID="_x0000_i3163" DrawAspect="Content" ObjectID="_1809785868" r:id="rId283"/>
        </w:object>
      </w:r>
      <w:r w:rsidRPr="00AB7C3E">
        <w:rPr>
          <w:color w:val="auto"/>
          <w:sz w:val="28"/>
          <w:szCs w:val="28"/>
          <w:lang w:val="uk-UA"/>
        </w:rPr>
        <w:t xml:space="preserve">             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27)</w:t>
      </w:r>
    </w:p>
    <w:p w14:paraId="39DA711A" w14:textId="0881DB14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дизель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алива:</w:t>
      </w:r>
    </w:p>
    <w:p w14:paraId="526C49B0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5560" w:dyaOrig="660" w14:anchorId="4F449DF5">
          <v:shape id="_x0000_i3165" type="#_x0000_t75" style="width:277.55pt;height:32.5pt" o:ole="">
            <v:imagedata r:id="rId284" o:title=""/>
          </v:shape>
          <o:OLEObject Type="Embed" ProgID="Equation.3" ShapeID="_x0000_i3165" DrawAspect="Content" ObjectID="_1809785869" r:id="rId285"/>
        </w:object>
      </w:r>
    </w:p>
    <w:p w14:paraId="43B2543F" w14:textId="364BC36E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301A9DF9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5319" w:dyaOrig="620" w14:anchorId="48F37BE2">
          <v:shape id="_x0000_i3167" type="#_x0000_t75" style="width:265.95pt;height:31.35pt" o:ole="">
            <v:imagedata r:id="rId286" o:title=""/>
          </v:shape>
          <o:OLEObject Type="Embed" ProgID="Equation.3" ShapeID="_x0000_i3167" DrawAspect="Content" ObjectID="_1809785870" r:id="rId287"/>
        </w:object>
      </w:r>
    </w:p>
    <w:p w14:paraId="78062FB2" w14:textId="61606D94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Індикаторн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итому витрат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алива  </w:t>
      </w:r>
      <w:r w:rsidRPr="00AB7C3E">
        <w:rPr>
          <w:i/>
          <w:color w:val="auto"/>
          <w:sz w:val="28"/>
          <w:szCs w:val="28"/>
          <w:lang w:val="uk-UA"/>
        </w:rPr>
        <w:t>g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i</w:t>
      </w:r>
      <w:r w:rsidRPr="00AB7C3E">
        <w:rPr>
          <w:i/>
          <w:color w:val="auto"/>
          <w:sz w:val="28"/>
          <w:szCs w:val="28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 кг/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Вт∙ч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значаємо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ою:</w:t>
      </w:r>
    </w:p>
    <w:p w14:paraId="12CD0A3D" w14:textId="233E3EA9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</w:t>
      </w:r>
      <w:r w:rsidRPr="00AB7C3E">
        <w:rPr>
          <w:color w:val="auto"/>
          <w:sz w:val="28"/>
          <w:szCs w:val="28"/>
          <w:lang w:val="uk-UA"/>
        </w:rPr>
        <w:object w:dxaOrig="1200" w:dyaOrig="680" w14:anchorId="620737BB">
          <v:shape id="_x0000_i3169" type="#_x0000_t75" style="width:60.4pt;height:33.7pt" o:ole="">
            <v:imagedata r:id="rId288" o:title=""/>
          </v:shape>
          <o:OLEObject Type="Embed" ProgID="Equation.3" ShapeID="_x0000_i3169" DrawAspect="Content" ObjectID="_1809785871" r:id="rId289"/>
        </w:object>
      </w:r>
      <w:r w:rsidRPr="00AB7C3E">
        <w:rPr>
          <w:color w:val="auto"/>
          <w:sz w:val="28"/>
          <w:szCs w:val="28"/>
          <w:lang w:val="uk-UA"/>
        </w:rPr>
        <w:t xml:space="preserve">         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 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28)</w:t>
      </w:r>
    </w:p>
    <w:p w14:paraId="39FAE6F1" w14:textId="03D6BB84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7EBD7C61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620" w:dyaOrig="660" w14:anchorId="6B784BF4">
          <v:shape id="_x0000_i3171" type="#_x0000_t75" style="width:181.15pt;height:32.5pt" o:ole="">
            <v:imagedata r:id="rId290" o:title=""/>
          </v:shape>
          <o:OLEObject Type="Embed" ProgID="Equation.3" ShapeID="_x0000_i3171" DrawAspect="Content" ObjectID="_1809785872" r:id="rId291"/>
        </w:object>
      </w:r>
    </w:p>
    <w:p w14:paraId="50BF1A9B" w14:textId="59D963DD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:</w:t>
      </w:r>
    </w:p>
    <w:p w14:paraId="7D1824B8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620" w:dyaOrig="660" w14:anchorId="48699BDA">
          <v:shape id="_x0000_i3173" type="#_x0000_t75" style="width:181.15pt;height:32.5pt" o:ole="">
            <v:imagedata r:id="rId292" o:title=""/>
          </v:shape>
          <o:OLEObject Type="Embed" ProgID="Equation.3" ShapeID="_x0000_i3173" DrawAspect="Content" ObjectID="_1809785873" r:id="rId293"/>
        </w:object>
      </w:r>
    </w:p>
    <w:p w14:paraId="5678A168" w14:textId="56229E51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ередній ефектив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иск  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 xml:space="preserve">е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кП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значаємо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ою:</w:t>
      </w:r>
    </w:p>
    <w:p w14:paraId="39D8A27B" w14:textId="3D391A99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</w:t>
      </w:r>
      <w:r w:rsidRPr="00AB7C3E">
        <w:rPr>
          <w:color w:val="auto"/>
          <w:sz w:val="28"/>
          <w:szCs w:val="28"/>
          <w:lang w:val="uk-UA"/>
        </w:rPr>
        <w:object w:dxaOrig="1400" w:dyaOrig="360" w14:anchorId="7F75B30A">
          <v:shape id="_x0000_i3175" type="#_x0000_t75" style="width:69.7pt;height:18.6pt" o:ole="">
            <v:imagedata r:id="rId294" o:title=""/>
          </v:shape>
          <o:OLEObject Type="Embed" ProgID="Equation.3" ShapeID="_x0000_i3175" DrawAspect="Content" ObjectID="_1809785874" r:id="rId295"/>
        </w:object>
      </w:r>
      <w:r w:rsidRPr="00AB7C3E">
        <w:rPr>
          <w:color w:val="auto"/>
          <w:sz w:val="28"/>
          <w:szCs w:val="28"/>
          <w:lang w:val="uk-UA"/>
        </w:rPr>
        <w:t xml:space="preserve">                     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</w:t>
      </w:r>
      <w:r w:rsidRPr="00AB7C3E">
        <w:rPr>
          <w:color w:val="auto"/>
          <w:sz w:val="28"/>
          <w:szCs w:val="28"/>
          <w:lang w:val="uk-UA"/>
        </w:rPr>
        <w:tab/>
        <w:t>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29)</w:t>
      </w:r>
    </w:p>
    <w:p w14:paraId="2A403609" w14:textId="0F234608" w:rsidR="00AB7C3E" w:rsidRPr="00AB7C3E" w:rsidRDefault="00AB7C3E" w:rsidP="0017573C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 xml:space="preserve">м 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- механіч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трати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Па, визначає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 формулою: </w:t>
      </w:r>
    </w:p>
    <w:p w14:paraId="48DB63FF" w14:textId="259811B1" w:rsidR="00AB7C3E" w:rsidRPr="00AB7C3E" w:rsidRDefault="00AB7C3E" w:rsidP="0058759E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      </w:t>
      </w:r>
      <w:r w:rsidRPr="00AB7C3E">
        <w:rPr>
          <w:color w:val="auto"/>
          <w:sz w:val="28"/>
          <w:szCs w:val="28"/>
          <w:lang w:val="uk-UA"/>
        </w:rPr>
        <w:object w:dxaOrig="3300" w:dyaOrig="380" w14:anchorId="0268808A">
          <v:shape id="_x0000_i3177" type="#_x0000_t75" style="width:164.9pt;height:19.75pt" o:ole="">
            <v:imagedata r:id="rId296" o:title=""/>
          </v:shape>
          <o:OLEObject Type="Embed" ProgID="Equation.3" ShapeID="_x0000_i3177" DrawAspect="Content" ObjectID="_1809785875" r:id="rId297"/>
        </w:object>
      </w:r>
      <w:r w:rsidRPr="00AB7C3E">
        <w:rPr>
          <w:color w:val="auto"/>
          <w:sz w:val="28"/>
          <w:szCs w:val="28"/>
          <w:lang w:val="uk-UA"/>
        </w:rPr>
        <w:tab/>
        <w:t xml:space="preserve">    </w:t>
      </w:r>
      <w:r w:rsidRPr="00AB7C3E">
        <w:rPr>
          <w:color w:val="auto"/>
          <w:sz w:val="28"/>
          <w:szCs w:val="28"/>
          <w:lang w:val="uk-UA"/>
        </w:rPr>
        <w:tab/>
        <w:t xml:space="preserve">          </w:t>
      </w:r>
      <w:r w:rsidRPr="00AB7C3E">
        <w:rPr>
          <w:color w:val="auto"/>
          <w:sz w:val="28"/>
          <w:szCs w:val="28"/>
          <w:lang w:val="uk-UA"/>
        </w:rPr>
        <w:tab/>
        <w:t xml:space="preserve">    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30)</w:t>
      </w:r>
    </w:p>
    <w:p w14:paraId="50A5F90F" w14:textId="37903EA5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е  </w:t>
      </w:r>
      <w:r w:rsidRPr="00AB7C3E">
        <w:rPr>
          <w:i/>
          <w:color w:val="auto"/>
          <w:sz w:val="28"/>
          <w:szCs w:val="28"/>
          <w:lang w:val="uk-UA"/>
        </w:rPr>
        <w:t>С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n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ередня швидкіс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оршня.</w:t>
      </w:r>
    </w:p>
    <w:p w14:paraId="32EA6492" w14:textId="15C35C56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t>С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n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тракторн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изелів лежит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межа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6…11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/с [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1] . Приймемо  </w:t>
      </w:r>
      <w:r w:rsidRPr="00AB7C3E">
        <w:rPr>
          <w:i/>
          <w:color w:val="auto"/>
          <w:sz w:val="28"/>
          <w:szCs w:val="28"/>
          <w:lang w:val="uk-UA"/>
        </w:rPr>
        <w:t>С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 xml:space="preserve">n </w:t>
      </w:r>
      <w:r w:rsidRPr="00AB7C3E">
        <w:rPr>
          <w:color w:val="auto"/>
          <w:sz w:val="28"/>
          <w:szCs w:val="28"/>
          <w:lang w:val="uk-UA"/>
        </w:rPr>
        <w:t>= 7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5. </w:t>
      </w:r>
    </w:p>
    <w:p w14:paraId="5C230BD9" w14:textId="5D937E2B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м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= </w:t>
      </w:r>
      <w:r w:rsidRPr="00AB7C3E">
        <w:rPr>
          <w:color w:val="auto"/>
          <w:sz w:val="28"/>
          <w:szCs w:val="28"/>
          <w:lang w:val="uk-UA"/>
        </w:rPr>
        <w:sym w:font="Symbol" w:char="F05B"/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0,9 +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0,11 </w:t>
      </w:r>
      <w:r w:rsidRPr="00AB7C3E">
        <w:rPr>
          <w:color w:val="auto"/>
          <w:sz w:val="28"/>
          <w:szCs w:val="28"/>
          <w:lang w:val="uk-UA"/>
        </w:rPr>
        <w:sym w:font="Symbol" w:char="F0D7"/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7,5)</w:t>
      </w:r>
      <w:r w:rsidRPr="00AB7C3E">
        <w:rPr>
          <w:color w:val="auto"/>
          <w:sz w:val="28"/>
          <w:szCs w:val="28"/>
          <w:lang w:val="uk-UA"/>
        </w:rPr>
        <w:sym w:font="Symbol" w:char="F05D"/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sym w:font="Symbol" w:char="F0D7"/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0</w:t>
      </w:r>
      <w:r w:rsidRPr="00AB7C3E">
        <w:rPr>
          <w:color w:val="auto"/>
          <w:sz w:val="28"/>
          <w:szCs w:val="28"/>
          <w:vertAlign w:val="superscript"/>
          <w:lang w:val="uk-UA"/>
        </w:rPr>
        <w:t xml:space="preserve">2 </w:t>
      </w:r>
      <w:r w:rsidRPr="00AB7C3E">
        <w:rPr>
          <w:color w:val="auto"/>
          <w:sz w:val="28"/>
          <w:szCs w:val="28"/>
          <w:lang w:val="uk-UA"/>
        </w:rPr>
        <w:t>= 172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5 кПа</w:t>
      </w:r>
    </w:p>
    <w:p w14:paraId="128A5ECD" w14:textId="0475D070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ідставимо  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м</w:t>
      </w:r>
      <w:r w:rsidRPr="00AB7C3E">
        <w:rPr>
          <w:i/>
          <w:color w:val="auto"/>
          <w:sz w:val="28"/>
          <w:szCs w:val="28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 формулу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3.29)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 знайдемо  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е</w:t>
      </w:r>
      <w:r w:rsidRPr="00AB7C3E">
        <w:rPr>
          <w:color w:val="auto"/>
          <w:sz w:val="28"/>
          <w:szCs w:val="28"/>
          <w:lang w:val="uk-UA"/>
        </w:rPr>
        <w:t xml:space="preserve">:  </w:t>
      </w:r>
    </w:p>
    <w:p w14:paraId="5841996D" w14:textId="7D4A9B11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изельного палива:</w:t>
      </w:r>
    </w:p>
    <w:p w14:paraId="5C978676" w14:textId="65B717D4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е</w:t>
      </w:r>
      <w:r w:rsidRPr="00AB7C3E">
        <w:rPr>
          <w:color w:val="auto"/>
          <w:sz w:val="28"/>
          <w:szCs w:val="28"/>
          <w:lang w:val="uk-UA"/>
        </w:rPr>
        <w:t xml:space="preserve"> = 835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7 – 172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5 = 663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2 кПа</w:t>
      </w:r>
    </w:p>
    <w:p w14:paraId="5CAA8885" w14:textId="4DE61D76" w:rsidR="00AB7C3E" w:rsidRPr="00AB7C3E" w:rsidRDefault="00AB7C3E" w:rsidP="0058759E">
      <w:pPr>
        <w:spacing w:line="276" w:lineRule="auto"/>
        <w:ind w:lef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:</w:t>
      </w:r>
    </w:p>
    <w:p w14:paraId="46FDA66F" w14:textId="558D92F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е</w:t>
      </w:r>
      <w:r w:rsidRPr="00AB7C3E">
        <w:rPr>
          <w:color w:val="auto"/>
          <w:sz w:val="28"/>
          <w:szCs w:val="28"/>
          <w:lang w:val="uk-UA"/>
        </w:rPr>
        <w:t xml:space="preserve"> = 797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7 – 172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5 = 625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2 кПа</w:t>
      </w:r>
    </w:p>
    <w:p w14:paraId="38BC83B3" w14:textId="010F8A7B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найдемо ефектив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оефіцієнт корисно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ії</w:t>
      </w:r>
      <w:r w:rsidRPr="00AB7C3E">
        <w:rPr>
          <w:color w:val="auto"/>
          <w:szCs w:val="28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i/>
          <w:color w:val="auto"/>
          <w:sz w:val="28"/>
          <w:szCs w:val="28"/>
          <w:lang w:val="uk-UA"/>
        </w:rPr>
        <w:t>η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е</w:t>
      </w:r>
      <w:r w:rsidRPr="00AB7C3E">
        <w:rPr>
          <w:color w:val="auto"/>
          <w:sz w:val="28"/>
          <w:szCs w:val="28"/>
          <w:lang w:val="uk-UA"/>
        </w:rPr>
        <w:t xml:space="preserve">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 виразу:</w:t>
      </w:r>
    </w:p>
    <w:p w14:paraId="25721C48" w14:textId="5AFC0E1D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</w:t>
      </w:r>
      <w:r w:rsidRPr="00AB7C3E">
        <w:rPr>
          <w:color w:val="auto"/>
          <w:sz w:val="28"/>
          <w:szCs w:val="28"/>
          <w:lang w:val="uk-UA"/>
        </w:rPr>
        <w:object w:dxaOrig="1140" w:dyaOrig="360" w14:anchorId="1CEF85C0">
          <v:shape id="_x0000_i3179" type="#_x0000_t75" style="width:56.9pt;height:18.6pt" o:ole="">
            <v:imagedata r:id="rId298" o:title=""/>
          </v:shape>
          <o:OLEObject Type="Embed" ProgID="Equation.3" ShapeID="_x0000_i3179" DrawAspect="Content" ObjectID="_1809785876" r:id="rId299"/>
        </w:object>
      </w:r>
      <w:r w:rsidRPr="00AB7C3E">
        <w:rPr>
          <w:color w:val="auto"/>
          <w:sz w:val="28"/>
          <w:szCs w:val="28"/>
          <w:lang w:val="uk-UA"/>
        </w:rPr>
        <w:t>,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31)</w:t>
      </w:r>
    </w:p>
    <w:p w14:paraId="1699C96C" w14:textId="5C550389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i/>
          <w:color w:val="auto"/>
          <w:sz w:val="28"/>
          <w:szCs w:val="28"/>
          <w:lang w:val="uk-UA"/>
        </w:rPr>
        <w:sym w:font="Symbol" w:char="F068"/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м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 </w:t>
      </w: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еханічний коефіцієнт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орисної дії:</w:t>
      </w:r>
    </w:p>
    <w:p w14:paraId="2E8D2AC9" w14:textId="6CBD0685" w:rsidR="00AB7C3E" w:rsidRPr="00AB7C3E" w:rsidRDefault="00AB7C3E" w:rsidP="0058759E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</w:t>
      </w:r>
      <w:r w:rsidRPr="00AB7C3E">
        <w:rPr>
          <w:color w:val="auto"/>
          <w:sz w:val="28"/>
          <w:szCs w:val="28"/>
          <w:lang w:val="uk-UA"/>
        </w:rPr>
        <w:object w:dxaOrig="900" w:dyaOrig="700" w14:anchorId="720D78EE">
          <v:shape id="_x0000_i3181" type="#_x0000_t75" style="width:45.3pt;height:34.85pt" o:ole="">
            <v:imagedata r:id="rId300" o:title=""/>
          </v:shape>
          <o:OLEObject Type="Embed" ProgID="Equation.3" ShapeID="_x0000_i3181" DrawAspect="Content" ObjectID="_1809785877" r:id="rId301"/>
        </w:object>
      </w:r>
      <w:r w:rsidRPr="00AB7C3E">
        <w:rPr>
          <w:color w:val="auto"/>
          <w:sz w:val="28"/>
          <w:szCs w:val="28"/>
          <w:lang w:val="uk-UA"/>
        </w:rPr>
        <w:t xml:space="preserve">,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         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32)</w:t>
      </w:r>
    </w:p>
    <w:p w14:paraId="1A1B46C7" w14:textId="4BEA664B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дизель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алива:</w:t>
      </w:r>
    </w:p>
    <w:p w14:paraId="19A624CE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1800" w:dyaOrig="660" w14:anchorId="04BF920A">
          <v:shape id="_x0000_i3183" type="#_x0000_t75" style="width:90.6pt;height:32.5pt" o:ole="">
            <v:imagedata r:id="rId302" o:title=""/>
          </v:shape>
          <o:OLEObject Type="Embed" ProgID="Equation.3" ShapeID="_x0000_i3183" DrawAspect="Content" ObjectID="_1809785878" r:id="rId303"/>
        </w:object>
      </w:r>
    </w:p>
    <w:p w14:paraId="56591540" w14:textId="4705E083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5853CCA0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1820" w:dyaOrig="660" w14:anchorId="3EBDB6AE">
          <v:shape id="_x0000_i3185" type="#_x0000_t75" style="width:91.75pt;height:32.5pt" o:ole="">
            <v:imagedata r:id="rId304" o:title=""/>
          </v:shape>
          <o:OLEObject Type="Embed" ProgID="Equation.3" ShapeID="_x0000_i3185" DrawAspect="Content" ObjectID="_1809785879" r:id="rId305"/>
        </w:object>
      </w:r>
    </w:p>
    <w:p w14:paraId="332A69DF" w14:textId="18CA0703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Визначи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ефективний коефіцієнт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орисної дії  </w:t>
      </w:r>
      <w:r w:rsidRPr="00AB7C3E">
        <w:rPr>
          <w:i/>
          <w:color w:val="auto"/>
          <w:sz w:val="28"/>
          <w:szCs w:val="28"/>
          <w:lang w:val="uk-UA"/>
        </w:rPr>
        <w:sym w:font="Symbol" w:char="F068"/>
      </w:r>
      <w:r w:rsidRPr="00AB7C3E">
        <w:rPr>
          <w:i/>
          <w:sz w:val="28"/>
          <w:szCs w:val="28"/>
          <w:vertAlign w:val="subscript"/>
          <w:lang w:val="uk-UA"/>
        </w:rPr>
        <w:t>1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е</w:t>
      </w:r>
      <w:r w:rsidRPr="00AB7C3E">
        <w:rPr>
          <w:color w:val="auto"/>
          <w:sz w:val="28"/>
          <w:szCs w:val="28"/>
          <w:lang w:val="uk-UA"/>
        </w:rPr>
        <w:t>:</w:t>
      </w:r>
    </w:p>
    <w:p w14:paraId="455594D2" w14:textId="39E792E2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изельного палива:         </w:t>
      </w:r>
    </w:p>
    <w:p w14:paraId="3442898D" w14:textId="17245A03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sym w:font="Symbol" w:char="F068"/>
      </w:r>
      <w:r w:rsidRPr="00AB7C3E">
        <w:rPr>
          <w:i/>
          <w:sz w:val="28"/>
          <w:szCs w:val="28"/>
          <w:vertAlign w:val="subscript"/>
          <w:lang w:val="uk-UA"/>
        </w:rPr>
        <w:t>1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е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>= 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48 </w:t>
      </w:r>
      <w:r w:rsidRPr="00AB7C3E">
        <w:rPr>
          <w:color w:val="auto"/>
          <w:sz w:val="28"/>
          <w:szCs w:val="28"/>
          <w:lang w:val="uk-UA"/>
        </w:rPr>
        <w:sym w:font="Symbol" w:char="F0D7"/>
      </w:r>
      <w:r w:rsidRPr="00AB7C3E">
        <w:rPr>
          <w:color w:val="auto"/>
          <w:sz w:val="28"/>
          <w:szCs w:val="28"/>
          <w:lang w:val="uk-UA"/>
        </w:rPr>
        <w:t xml:space="preserve"> 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79 = 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8</w:t>
      </w:r>
    </w:p>
    <w:p w14:paraId="195D6848" w14:textId="0B75B9BF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58FD949C" w14:textId="313D13FF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sym w:font="Symbol" w:char="F068"/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е</w:t>
      </w:r>
      <w:r w:rsidRPr="00AB7C3E">
        <w:rPr>
          <w:color w:val="auto"/>
          <w:sz w:val="28"/>
          <w:szCs w:val="28"/>
          <w:lang w:val="uk-UA"/>
        </w:rPr>
        <w:t xml:space="preserve">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0,42 </w:t>
      </w:r>
      <w:r w:rsidRPr="00AB7C3E">
        <w:rPr>
          <w:color w:val="auto"/>
          <w:sz w:val="28"/>
          <w:szCs w:val="28"/>
          <w:lang w:val="uk-UA"/>
        </w:rPr>
        <w:sym w:font="Symbol" w:char="F0D7"/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0,78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0,33</w:t>
      </w:r>
    </w:p>
    <w:p w14:paraId="01C76D8F" w14:textId="0205B060" w:rsidR="00AB7C3E" w:rsidRPr="00AB7C3E" w:rsidRDefault="00AB7C3E" w:rsidP="0058759E">
      <w:pPr>
        <w:pStyle w:val="3"/>
        <w:spacing w:line="276" w:lineRule="auto"/>
        <w:ind w:left="284" w:right="284"/>
        <w:jc w:val="left"/>
        <w:rPr>
          <w:color w:val="auto"/>
          <w:szCs w:val="28"/>
        </w:rPr>
      </w:pPr>
      <w:r w:rsidRPr="00AB7C3E">
        <w:rPr>
          <w:color w:val="auto"/>
          <w:szCs w:val="28"/>
        </w:rPr>
        <w:t xml:space="preserve">      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Ефективну потужність </w:t>
      </w:r>
      <w:r w:rsidRPr="00AB7C3E">
        <w:rPr>
          <w:i/>
          <w:color w:val="auto"/>
          <w:szCs w:val="28"/>
        </w:rPr>
        <w:t>N</w:t>
      </w:r>
      <w:r w:rsidRPr="00AB7C3E">
        <w:rPr>
          <w:i/>
          <w:color w:val="auto"/>
          <w:szCs w:val="28"/>
          <w:vertAlign w:val="subscript"/>
        </w:rPr>
        <w:t>е</w:t>
      </w:r>
      <w:r w:rsidRPr="00AB7C3E">
        <w:rPr>
          <w:color w:val="auto"/>
          <w:szCs w:val="28"/>
        </w:rPr>
        <w:t xml:space="preserve"> в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кВт визначаємо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>за формулою:</w:t>
      </w:r>
    </w:p>
    <w:p w14:paraId="2040D8AE" w14:textId="5AC2BF5E" w:rsidR="006427C5" w:rsidRPr="00AB7C3E" w:rsidRDefault="006427C5" w:rsidP="0058759E">
      <w:pPr>
        <w:spacing w:line="276" w:lineRule="auto"/>
        <w:rPr>
          <w:lang w:val="uk-UA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91"/>
        <w:gridCol w:w="1110"/>
      </w:tblGrid>
      <w:tr w:rsidR="006427C5" w:rsidRPr="00AB7C3E" w14:paraId="3758E5E9" w14:textId="77777777" w:rsidTr="00A70FB0">
        <w:trPr>
          <w:trHeight w:val="823"/>
        </w:trPr>
        <w:tc>
          <w:tcPr>
            <w:tcW w:w="9491" w:type="dxa"/>
            <w:shd w:val="clear" w:color="auto" w:fill="auto"/>
            <w:vAlign w:val="center"/>
          </w:tcPr>
          <w:p w14:paraId="72C54654" w14:textId="37DAEA38" w:rsidR="006427C5" w:rsidRPr="00AB7C3E" w:rsidRDefault="00AB7C3E" w:rsidP="0058759E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            </w:t>
            </w:r>
            <w:r w:rsidRPr="00AB7C3E">
              <w:rPr>
                <w:color w:val="auto"/>
                <w:sz w:val="28"/>
                <w:szCs w:val="28"/>
                <w:lang w:val="uk-UA"/>
              </w:rPr>
              <w:object w:dxaOrig="1420" w:dyaOrig="620" w14:anchorId="21F10F0B">
                <v:shape id="_x0000_i3187" type="#_x0000_t75" style="width:70.85pt;height:31.35pt" o:ole="">
                  <v:imagedata r:id="rId306" o:title=""/>
                </v:shape>
                <o:OLEObject Type="Embed" ProgID="Equation.3" ShapeID="_x0000_i3187" DrawAspect="Content" ObjectID="_1809785880" r:id="rId307"/>
              </w:objec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1527EA6C" w14:textId="131DD68E" w:rsidR="006427C5" w:rsidRPr="00AB7C3E" w:rsidRDefault="00AB7C3E" w:rsidP="0058759E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(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3.33)</w:t>
            </w:r>
          </w:p>
        </w:tc>
      </w:tr>
    </w:tbl>
    <w:p w14:paraId="68BB09B5" w14:textId="4C861A9B" w:rsidR="00AB7C3E" w:rsidRPr="00AB7C3E" w:rsidRDefault="00AB7C3E" w:rsidP="0058759E">
      <w:pPr>
        <w:pStyle w:val="3"/>
        <w:spacing w:line="276" w:lineRule="auto"/>
        <w:ind w:left="284" w:right="284"/>
        <w:jc w:val="left"/>
        <w:rPr>
          <w:color w:val="auto"/>
          <w:szCs w:val="28"/>
        </w:rPr>
      </w:pP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де </w:t>
      </w:r>
      <w:r w:rsidRPr="00AB7C3E">
        <w:rPr>
          <w:color w:val="auto"/>
          <w:szCs w:val="28"/>
        </w:rPr>
        <w:object w:dxaOrig="200" w:dyaOrig="220" w14:anchorId="4679C19E">
          <v:shape id="_x0000_i3189" type="#_x0000_t75" style="width:10.45pt;height:10.45pt" o:ole="">
            <v:imagedata r:id="rId308" o:title=""/>
          </v:shape>
          <o:OLEObject Type="Embed" ProgID="Equation.3" ShapeID="_x0000_i3189" DrawAspect="Content" ObjectID="_1809785881" r:id="rId309"/>
        </w:object>
      </w:r>
      <w:r w:rsidRPr="00AB7C3E">
        <w:rPr>
          <w:color w:val="auto"/>
          <w:szCs w:val="28"/>
        </w:rPr>
        <w:t xml:space="preserve"> — коефіцієнт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тактності, для </w:t>
      </w:r>
      <w:r w:rsidRPr="00AB7C3E">
        <w:rPr>
          <w:szCs w:val="28"/>
        </w:rPr>
        <w:t>1</w:t>
      </w:r>
      <w:r w:rsidRPr="00AB7C3E">
        <w:rPr>
          <w:color w:val="auto"/>
          <w:szCs w:val="28"/>
        </w:rPr>
        <w:t xml:space="preserve">чотиритактних </w:t>
      </w:r>
      <w:r w:rsidRPr="00AB7C3E">
        <w:rPr>
          <w:color w:val="auto"/>
          <w:szCs w:val="28"/>
        </w:rPr>
        <w:object w:dxaOrig="560" w:dyaOrig="279" w14:anchorId="02A9D23C">
          <v:shape id="_x0000_i3191" type="#_x0000_t75" style="width:27.85pt;height:13.95pt" o:ole="">
            <v:imagedata r:id="rId310" o:title=""/>
          </v:shape>
          <o:OLEObject Type="Embed" ProgID="Equation.3" ShapeID="_x0000_i3191" DrawAspect="Content" ObjectID="_1809785882" r:id="rId311"/>
        </w:object>
      </w:r>
      <w:r w:rsidRPr="00AB7C3E">
        <w:rPr>
          <w:color w:val="auto"/>
          <w:szCs w:val="28"/>
        </w:rPr>
        <w:t>.</w:t>
      </w:r>
    </w:p>
    <w:p w14:paraId="71551186" w14:textId="4ED02F68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изельного палива:     </w:t>
      </w:r>
    </w:p>
    <w:p w14:paraId="380FCD09" w14:textId="77777777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</w:t>
      </w:r>
    </w:p>
    <w:p w14:paraId="79F9940D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379" w:dyaOrig="620" w14:anchorId="25B32DFD">
          <v:shape id="_x0000_i3193" type="#_x0000_t75" style="width:169.55pt;height:31.35pt" o:ole="">
            <v:imagedata r:id="rId312" o:title=""/>
          </v:shape>
          <o:OLEObject Type="Embed" ProgID="Equation.3" ShapeID="_x0000_i3193" DrawAspect="Content" ObjectID="_1809785883" r:id="rId313"/>
        </w:object>
      </w:r>
    </w:p>
    <w:p w14:paraId="141F4B7F" w14:textId="53A78D96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ля біопалива:</w:t>
      </w:r>
    </w:p>
    <w:p w14:paraId="1EC66830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420" w:dyaOrig="620" w14:anchorId="6B3BC9BE">
          <v:shape id="_x0000_i3195" type="#_x0000_t75" style="width:170.7pt;height:31.35pt" o:ole="">
            <v:imagedata r:id="rId314" o:title=""/>
          </v:shape>
          <o:OLEObject Type="Embed" ProgID="Equation.3" ShapeID="_x0000_i3195" DrawAspect="Content" ObjectID="_1809785884" r:id="rId315"/>
        </w:object>
      </w:r>
    </w:p>
    <w:p w14:paraId="59C71A45" w14:textId="0B86E71E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Ефективну питом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итрату палива g</w:t>
      </w:r>
      <w:r w:rsidRPr="00AB7C3E">
        <w:rPr>
          <w:color w:val="auto"/>
          <w:sz w:val="28"/>
          <w:szCs w:val="28"/>
          <w:vertAlign w:val="subscript"/>
          <w:lang w:val="uk-UA"/>
        </w:rPr>
        <w:t>е</w:t>
      </w:r>
      <w:r w:rsidRPr="00AB7C3E">
        <w:rPr>
          <w:color w:val="auto"/>
          <w:sz w:val="28"/>
          <w:szCs w:val="28"/>
          <w:lang w:val="uk-UA"/>
        </w:rPr>
        <w:t xml:space="preserve">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г/кВт</w:t>
      </w:r>
      <w:r w:rsidRPr="00AB7C3E">
        <w:rPr>
          <w:color w:val="auto"/>
          <w:sz w:val="28"/>
          <w:szCs w:val="28"/>
          <w:lang w:val="uk-UA"/>
        </w:rPr>
        <w:sym w:font="Symbol" w:char="F0D7"/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ч знайде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 виразу:</w:t>
      </w:r>
    </w:p>
    <w:p w14:paraId="446D30C7" w14:textId="7D8FEE48" w:rsidR="00AB7C3E" w:rsidRPr="00AB7C3E" w:rsidRDefault="00AB7C3E" w:rsidP="0058759E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</w:t>
      </w:r>
      <w:r w:rsidRPr="00AB7C3E">
        <w:rPr>
          <w:color w:val="auto"/>
          <w:sz w:val="28"/>
          <w:szCs w:val="28"/>
          <w:lang w:val="uk-UA"/>
        </w:rPr>
        <w:object w:dxaOrig="980" w:dyaOrig="700" w14:anchorId="73373978">
          <v:shape id="_x0000_i3197" type="#_x0000_t75" style="width:48.75pt;height:34.85pt" o:ole="">
            <v:imagedata r:id="rId316" o:title=""/>
          </v:shape>
          <o:OLEObject Type="Embed" ProgID="Equation.3" ShapeID="_x0000_i3197" DrawAspect="Content" ObjectID="_1809785885" r:id="rId317"/>
        </w:object>
      </w:r>
      <w:r w:rsidRPr="00AB7C3E">
        <w:rPr>
          <w:color w:val="auto"/>
          <w:sz w:val="28"/>
          <w:szCs w:val="28"/>
          <w:lang w:val="uk-UA"/>
        </w:rPr>
        <w:t xml:space="preserve">            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34)</w:t>
      </w:r>
    </w:p>
    <w:p w14:paraId="5F3D8194" w14:textId="36CBE7BB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дизель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алива:  </w:t>
      </w:r>
    </w:p>
    <w:p w14:paraId="07C0B7AD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019" w:dyaOrig="660" w14:anchorId="424D6B27">
          <v:shape id="_x0000_i3199" type="#_x0000_t75" style="width:150.95pt;height:32.5pt" o:ole="">
            <v:imagedata r:id="rId318" o:title=""/>
          </v:shape>
          <o:OLEObject Type="Embed" ProgID="Equation.3" ShapeID="_x0000_i3199" DrawAspect="Content" ObjectID="_1809785886" r:id="rId319"/>
        </w:object>
      </w:r>
    </w:p>
    <w:p w14:paraId="55CD1F56" w14:textId="77777777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</w:p>
    <w:p w14:paraId="4604ED8D" w14:textId="7281A272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:</w:t>
      </w:r>
    </w:p>
    <w:p w14:paraId="2CBF5377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960" w:dyaOrig="660" w14:anchorId="48BFD6C1">
          <v:shape id="_x0000_i3201" type="#_x0000_t75" style="width:148.65pt;height:32.5pt" o:ole="">
            <v:imagedata r:id="rId320" o:title=""/>
          </v:shape>
          <o:OLEObject Type="Embed" ProgID="Equation.3" ShapeID="_x0000_i3201" DrawAspect="Content" ObjectID="_1809785887" r:id="rId321"/>
        </w:object>
      </w:r>
    </w:p>
    <w:p w14:paraId="45477B51" w14:textId="77777777" w:rsidR="00AB7C3E" w:rsidRPr="00AB7C3E" w:rsidRDefault="00AB7C3E" w:rsidP="0058759E">
      <w:pPr>
        <w:spacing w:line="276" w:lineRule="auto"/>
        <w:rPr>
          <w:iCs/>
          <w:color w:val="auto"/>
          <w:sz w:val="28"/>
          <w:szCs w:val="28"/>
          <w:lang w:val="uk-UA"/>
        </w:rPr>
      </w:pPr>
    </w:p>
    <w:p w14:paraId="7B2470DE" w14:textId="1B802464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iCs/>
          <w:color w:val="auto"/>
          <w:sz w:val="28"/>
          <w:szCs w:val="28"/>
          <w:lang w:val="uk-UA"/>
        </w:rPr>
        <w:t xml:space="preserve">       При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використанні рапсової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оливи поряд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з рідинними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нагрівачами, які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забезпе-чують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нагрів блоку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холодного двигуна,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мають бути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передбачені підігрівачі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палива і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в елементах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паливної системи.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Найбільш е</w:t>
      </w:r>
      <w:r w:rsidRPr="00AB7C3E">
        <w:rPr>
          <w:color w:val="auto"/>
          <w:sz w:val="28"/>
          <w:szCs w:val="28"/>
          <w:lang w:val="uk-UA"/>
        </w:rPr>
        <w:t xml:space="preserve">фективни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 доступност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 простот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онструкції потрібн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знати електропідігрі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ід акумуляторно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батареї, причом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 протяз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орот</w:t>
      </w:r>
      <w:r w:rsidRPr="00AB7C3E">
        <w:rPr>
          <w:color w:val="auto"/>
          <w:sz w:val="28"/>
          <w:szCs w:val="28"/>
          <w:lang w:val="uk-UA"/>
        </w:rPr>
        <w:softHyphen/>
        <w:t xml:space="preserve">кого час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того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щоб сильн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 розрядит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и цьом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саму батарею.</w:t>
      </w:r>
    </w:p>
    <w:p w14:paraId="651A77BA" w14:textId="682E10BA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грівач біопалив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кладається з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орпусу 1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ив. рис.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3.6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або аркуш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3 графічно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частини) 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игляді цилінд</w:t>
      </w:r>
      <w:r w:rsidRPr="00AB7C3E">
        <w:rPr>
          <w:color w:val="auto"/>
          <w:sz w:val="28"/>
          <w:szCs w:val="28"/>
          <w:lang w:val="uk-UA"/>
        </w:rPr>
        <w:softHyphen/>
        <w:t xml:space="preserve">рично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руби з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атрубком 2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підвод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 патрубко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3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ідводу палив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 розміще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середині корпус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 співвісн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йому теплопередаваль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елемент 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гляді труб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4 з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фланцями 5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 6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циркуляці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плоносія з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ідиннного контур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системи охо</w:t>
      </w:r>
      <w:r w:rsidRPr="00AB7C3E">
        <w:rPr>
          <w:color w:val="auto"/>
          <w:sz w:val="28"/>
          <w:szCs w:val="28"/>
          <w:lang w:val="uk-UA"/>
        </w:rPr>
        <w:softHyphen/>
        <w:t xml:space="preserve">лодженн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изеля.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авильного встановленн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руби 4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корпус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 використовуєтьс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штифт 7. </w:t>
      </w:r>
    </w:p>
    <w:p w14:paraId="4DA42CAD" w14:textId="77777777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18"/>
          <w:szCs w:val="18"/>
          <w:lang w:val="uk-UA"/>
        </w:rPr>
      </w:pPr>
    </w:p>
    <w:p w14:paraId="371DB5F5" w14:textId="77777777" w:rsidR="00AB7C3E" w:rsidRPr="00AB7C3E" w:rsidRDefault="00AB7C3E" w:rsidP="0017573C">
      <w:pPr>
        <w:spacing w:line="276" w:lineRule="auto"/>
        <w:ind w:right="284"/>
        <w:jc w:val="both"/>
        <w:rPr>
          <w:color w:val="auto"/>
          <w:sz w:val="28"/>
          <w:szCs w:val="28"/>
          <w:lang w:val="uk-UA"/>
        </w:rPr>
      </w:pPr>
    </w:p>
    <w:p w14:paraId="13D66489" w14:textId="77777777" w:rsidR="00AB7C3E" w:rsidRPr="00AB7C3E" w:rsidRDefault="00AB7C3E" w:rsidP="0017573C">
      <w:pPr>
        <w:spacing w:line="276" w:lineRule="auto"/>
        <w:ind w:left="284" w:right="284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6779" w:dyaOrig="3629" w14:anchorId="6A9E896D">
          <v:shape id="_x0000_i3203" type="#_x0000_t75" style="width:455.25pt;height:242.7pt" o:ole="">
            <v:imagedata r:id="rId322" o:title=""/>
          </v:shape>
          <o:OLEObject Type="Embed" ProgID="KOMPAS.FRW" ShapeID="_x0000_i3203" DrawAspect="Content" ObjectID="_1809785888" r:id="rId323"/>
        </w:object>
      </w:r>
    </w:p>
    <w:p w14:paraId="51F6B5AC" w14:textId="77777777" w:rsidR="00AB7C3E" w:rsidRPr="00AB7C3E" w:rsidRDefault="00AB7C3E" w:rsidP="0017573C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</w:p>
    <w:p w14:paraId="0575F378" w14:textId="3EB7D206" w:rsidR="00AB7C3E" w:rsidRPr="00AB7C3E" w:rsidRDefault="00AB7C3E" w:rsidP="0017573C">
      <w:pPr>
        <w:pStyle w:val="af5"/>
        <w:spacing w:line="276" w:lineRule="auto"/>
        <w:rPr>
          <w:b w:val="0"/>
          <w:color w:val="auto"/>
        </w:rPr>
      </w:pPr>
      <w:r w:rsidRPr="00AB7C3E">
        <w:rPr>
          <w:b w:val="0"/>
        </w:rPr>
        <w:t>1</w:t>
      </w:r>
      <w:r w:rsidRPr="00AB7C3E">
        <w:rPr>
          <w:b w:val="0"/>
          <w:color w:val="auto"/>
        </w:rPr>
        <w:t>Рис. 3.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 xml:space="preserve">6.  Зпроектований </w:t>
      </w:r>
      <w:r w:rsidRPr="00AB7C3E">
        <w:rPr>
          <w:b w:val="0"/>
        </w:rPr>
        <w:t>1</w:t>
      </w:r>
      <w:r w:rsidRPr="00AB7C3E">
        <w:rPr>
          <w:b w:val="0"/>
          <w:color w:val="auto"/>
        </w:rPr>
        <w:t>нагрівач біопалива:</w:t>
      </w:r>
    </w:p>
    <w:p w14:paraId="606018A6" w14:textId="279D399D" w:rsidR="00AB7C3E" w:rsidRPr="00AB7C3E" w:rsidRDefault="00AB7C3E" w:rsidP="0017573C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 - корпус;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2,3 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атрубки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ідводу 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ідводу палива;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4 - теплопередаваль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елемент; 5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6 - фланц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циркуляці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ідпрацьованих газів;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7 - штифт;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8 - гвинтов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ебра; 9 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гвинтові канали;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0 - позистори;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1- контакт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ластина; 12 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ришка; 13 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гвинти; 14 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ершини ребер;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5 - повздовж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анали (зазор).      </w:t>
      </w:r>
    </w:p>
    <w:p w14:paraId="7152862E" w14:textId="77777777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</w:p>
    <w:p w14:paraId="2671980D" w14:textId="07D8B370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 зовнішні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верхні труб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іж патрубкам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2 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3 викона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багатозаходні гвинтов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ебра 8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які утворюю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міжтрубном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осторі гвинтов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ана</w:t>
      </w:r>
      <w:r w:rsidRPr="00AB7C3E">
        <w:rPr>
          <w:color w:val="auto"/>
          <w:sz w:val="28"/>
          <w:szCs w:val="28"/>
          <w:lang w:val="uk-UA"/>
        </w:rPr>
        <w:softHyphen/>
        <w:t xml:space="preserve">ли 9.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 зовнішні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верхні корпуса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вздовж нь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іж патрубкам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2 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3 розміще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елект</w:t>
      </w:r>
      <w:r w:rsidRPr="00AB7C3E">
        <w:rPr>
          <w:color w:val="auto"/>
          <w:sz w:val="28"/>
          <w:szCs w:val="28"/>
          <w:lang w:val="uk-UA"/>
        </w:rPr>
        <w:softHyphen/>
        <w:t>ронагрівальні елементи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зистори) 10.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они встановле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у гнізда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 корпус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 фіксуютс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онтактною пластиною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1, як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’єднана додатньою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лемою з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жерелом живленн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 теплови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екраном 12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 допомогою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гвинтів 13.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проти позисторі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ершини 14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ебер відсіче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аким чином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що між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ими 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нутрішньою поверхньою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орпуса утворе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овздовжні канали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зор) 15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охідне січенн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яких складає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лизько 2-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4% загаль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охідного січенн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гвинтових каналі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9. </w:t>
      </w:r>
    </w:p>
    <w:p w14:paraId="2E3B63B1" w14:textId="77777777" w:rsidR="00AB7C3E" w:rsidRPr="00AB7C3E" w:rsidRDefault="00AB7C3E" w:rsidP="0017573C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</w:t>
      </w:r>
    </w:p>
    <w:p w14:paraId="5E958619" w14:textId="4A80EE84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Теплообмін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апарати – це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истрої, як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едзначені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ередачі тепл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ід од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плоносія д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ншого.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якості теплоносі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у даном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грівачі біопалив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користовуються відпрацьова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гази, як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ають висок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мпературу. </w:t>
      </w:r>
    </w:p>
    <w:p w14:paraId="15FECF1C" w14:textId="77777777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</w:p>
    <w:p w14:paraId="0F9340E0" w14:textId="77777777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</w:p>
    <w:p w14:paraId="04CC2838" w14:textId="678B4EAA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Теплотехніч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зрахунок теплопередаваль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елементу полягає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у визначенні: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плового потоку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Ф</w:t>
      </w:r>
      <w:r w:rsidRPr="00AB7C3E">
        <w:rPr>
          <w:color w:val="auto"/>
          <w:sz w:val="28"/>
          <w:szCs w:val="28"/>
          <w:lang w:val="uk-UA"/>
        </w:rPr>
        <w:t xml:space="preserve">, щ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ередається холодном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плоносію; витрат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гарячого теплоносія </w:t>
      </w:r>
      <w:r w:rsidRPr="00AB7C3E">
        <w:rPr>
          <w:i/>
          <w:color w:val="auto"/>
          <w:sz w:val="28"/>
          <w:szCs w:val="28"/>
          <w:lang w:val="uk-UA"/>
        </w:rPr>
        <w:t>G</w:t>
      </w:r>
      <w:r w:rsidRPr="00AB7C3E">
        <w:rPr>
          <w:color w:val="auto"/>
          <w:sz w:val="28"/>
          <w:szCs w:val="28"/>
          <w:lang w:val="uk-UA"/>
        </w:rPr>
        <w:t xml:space="preserve">; необхідно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верхні теплообміну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А</w:t>
      </w:r>
      <w:r w:rsidRPr="00AB7C3E">
        <w:rPr>
          <w:color w:val="auto"/>
          <w:sz w:val="28"/>
          <w:szCs w:val="28"/>
          <w:lang w:val="uk-UA"/>
        </w:rPr>
        <w:t>.</w:t>
      </w:r>
    </w:p>
    <w:p w14:paraId="7DFC459A" w14:textId="7454AA85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Теплов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тік </w:t>
      </w:r>
      <w:r w:rsidRPr="00AB7C3E">
        <w:rPr>
          <w:i/>
          <w:color w:val="auto"/>
          <w:sz w:val="28"/>
          <w:szCs w:val="28"/>
          <w:lang w:val="uk-UA"/>
        </w:rPr>
        <w:t>Ф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у Вт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значаємо з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рівняння:</w:t>
      </w:r>
    </w:p>
    <w:p w14:paraId="52C5EA76" w14:textId="062D5E3D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100" w:dyaOrig="360" w14:anchorId="3995CAC3">
          <v:shape id="_x0000_i3205" type="#_x0000_t75" style="width:104.5pt;height:18.6pt" o:ole="">
            <v:imagedata r:id="rId324" o:title=""/>
          </v:shape>
          <o:OLEObject Type="Embed" ProgID="Equation.3" ShapeID="_x0000_i3205" DrawAspect="Content" ObjectID="_1809785889" r:id="rId325"/>
        </w:objec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5)</w:t>
      </w:r>
    </w:p>
    <w:p w14:paraId="2848189C" w14:textId="42D08E46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i/>
          <w:color w:val="auto"/>
          <w:sz w:val="28"/>
          <w:szCs w:val="28"/>
          <w:lang w:val="uk-UA"/>
        </w:rPr>
        <w:t>G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1 </w:t>
      </w:r>
      <w:r w:rsidRPr="00AB7C3E">
        <w:rPr>
          <w:color w:val="auto"/>
          <w:sz w:val="28"/>
          <w:szCs w:val="28"/>
          <w:lang w:val="uk-UA"/>
        </w:rPr>
        <w:t xml:space="preserve">- витрат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холодного теплоносія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г/c;</w:t>
      </w:r>
    </w:p>
    <w:p w14:paraId="429113FA" w14:textId="0D61848F" w:rsidR="00AB7C3E" w:rsidRPr="00AB7C3E" w:rsidRDefault="00AB7C3E" w:rsidP="0058759E">
      <w:pPr>
        <w:spacing w:line="276" w:lineRule="auto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</w:t>
      </w:r>
      <w:r w:rsidRPr="00AB7C3E">
        <w:rPr>
          <w:i/>
          <w:color w:val="auto"/>
          <w:sz w:val="28"/>
          <w:szCs w:val="28"/>
          <w:lang w:val="uk-UA"/>
        </w:rPr>
        <w:t>C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1 </w:t>
      </w:r>
      <w:r w:rsidRPr="00AB7C3E">
        <w:rPr>
          <w:color w:val="auto"/>
          <w:sz w:val="28"/>
          <w:szCs w:val="28"/>
          <w:lang w:val="uk-UA"/>
        </w:rPr>
        <w:t xml:space="preserve">- ізобар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плоємкість холод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теплоносія, Дж/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г∙К);</w:t>
      </w:r>
    </w:p>
    <w:p w14:paraId="3B606D6F" w14:textId="1A93E87C" w:rsidR="00AB7C3E" w:rsidRPr="00AB7C3E" w:rsidRDefault="00AB7C3E" w:rsidP="0058759E">
      <w:pPr>
        <w:spacing w:line="276" w:lineRule="auto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</w:t>
      </w:r>
      <w:r w:rsidRPr="00AB7C3E">
        <w:rPr>
          <w:i/>
          <w:color w:val="auto"/>
          <w:sz w:val="28"/>
          <w:szCs w:val="28"/>
          <w:lang w:val="uk-UA"/>
        </w:rPr>
        <w:t>t</w:t>
      </w:r>
      <w:r w:rsidRPr="00AB7C3E">
        <w:rPr>
          <w:color w:val="auto"/>
          <w:sz w:val="28"/>
          <w:szCs w:val="28"/>
          <w:vertAlign w:val="subscript"/>
          <w:lang w:val="uk-UA"/>
        </w:rPr>
        <w:t>1к</w:t>
      </w:r>
      <w:r w:rsidRPr="00AB7C3E">
        <w:rPr>
          <w:color w:val="auto"/>
          <w:sz w:val="28"/>
          <w:szCs w:val="28"/>
          <w:lang w:val="uk-UA"/>
        </w:rPr>
        <w:t xml:space="preserve">,  </w:t>
      </w:r>
      <w:r w:rsidRPr="00AB7C3E">
        <w:rPr>
          <w:i/>
          <w:color w:val="auto"/>
          <w:sz w:val="28"/>
          <w:szCs w:val="28"/>
          <w:lang w:val="uk-UA"/>
        </w:rPr>
        <w:t>t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1н </w:t>
      </w:r>
      <w:r w:rsidRPr="00AB7C3E">
        <w:rPr>
          <w:color w:val="auto"/>
          <w:sz w:val="28"/>
          <w:szCs w:val="28"/>
          <w:lang w:val="uk-UA"/>
        </w:rPr>
        <w:t xml:space="preserve">–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інцева 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чаткова температура, </w:t>
      </w:r>
      <w:r w:rsidRPr="00AB7C3E">
        <w:rPr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vertAlign w:val="super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>С.</w:t>
      </w:r>
    </w:p>
    <w:p w14:paraId="2CE66534" w14:textId="1FD34AF8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Так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як на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ідома годин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трата палива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яка рівна  </w:t>
      </w:r>
      <w:r w:rsidRPr="00AB7C3E">
        <w:rPr>
          <w:i/>
          <w:color w:val="auto"/>
          <w:sz w:val="28"/>
          <w:szCs w:val="28"/>
          <w:lang w:val="uk-UA"/>
        </w:rPr>
        <w:t>G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T </w:t>
      </w:r>
      <w:r w:rsidRPr="00AB7C3E">
        <w:rPr>
          <w:color w:val="auto"/>
          <w:sz w:val="28"/>
          <w:szCs w:val="28"/>
          <w:lang w:val="uk-UA"/>
        </w:rPr>
        <w:t>= 4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9 кг/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ч, т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ожливо знайти  </w:t>
      </w:r>
      <w:r w:rsidRPr="00AB7C3E">
        <w:rPr>
          <w:i/>
          <w:color w:val="auto"/>
          <w:sz w:val="28"/>
          <w:szCs w:val="28"/>
          <w:lang w:val="uk-UA"/>
        </w:rPr>
        <w:t>G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1 </w:t>
      </w:r>
      <w:r w:rsidRPr="00AB7C3E">
        <w:rPr>
          <w:color w:val="auto"/>
          <w:sz w:val="28"/>
          <w:szCs w:val="28"/>
          <w:lang w:val="uk-UA"/>
        </w:rPr>
        <w:t>= 4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39 / 3600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0,00122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г/c.</w:t>
      </w:r>
    </w:p>
    <w:p w14:paraId="0DB9592B" w14:textId="56FD6EB2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t xml:space="preserve">      C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1 </w:t>
      </w:r>
      <w:r w:rsidRPr="00AB7C3E">
        <w:rPr>
          <w:color w:val="auto"/>
          <w:sz w:val="28"/>
          <w:szCs w:val="28"/>
          <w:lang w:val="uk-UA"/>
        </w:rPr>
        <w:t xml:space="preserve">= 358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ж/кг∙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  - це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начення бул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розраховано раніше.</w:t>
      </w:r>
    </w:p>
    <w:p w14:paraId="0693AC07" w14:textId="06B8DF5A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</w:t>
      </w:r>
      <w:r w:rsidRPr="00AB7C3E">
        <w:rPr>
          <w:i/>
          <w:color w:val="auto"/>
          <w:sz w:val="28"/>
          <w:szCs w:val="28"/>
          <w:lang w:val="uk-UA"/>
        </w:rPr>
        <w:t>t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1к </w:t>
      </w:r>
      <w:r w:rsidRPr="00AB7C3E">
        <w:rPr>
          <w:color w:val="auto"/>
          <w:sz w:val="28"/>
          <w:szCs w:val="28"/>
          <w:lang w:val="uk-UA"/>
        </w:rPr>
        <w:t xml:space="preserve">=100 </w:t>
      </w:r>
      <w:r w:rsidRPr="00AB7C3E">
        <w:rPr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vertAlign w:val="super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 xml:space="preserve">С – необхід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мпература підігрів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біопалива, пр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якій зменшуєтьс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його в’язкість. </w:t>
      </w:r>
    </w:p>
    <w:p w14:paraId="622E1B97" w14:textId="19521507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</w:t>
      </w:r>
      <w:r w:rsidRPr="00AB7C3E">
        <w:rPr>
          <w:i/>
          <w:color w:val="auto"/>
          <w:sz w:val="28"/>
          <w:szCs w:val="28"/>
          <w:lang w:val="uk-UA"/>
        </w:rPr>
        <w:t>t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1н </w:t>
      </w:r>
      <w:r w:rsidRPr="00AB7C3E">
        <w:rPr>
          <w:color w:val="auto"/>
          <w:sz w:val="28"/>
          <w:szCs w:val="28"/>
          <w:lang w:val="uk-UA"/>
        </w:rPr>
        <w:t xml:space="preserve">= 20 </w:t>
      </w:r>
      <w:r w:rsidRPr="00AB7C3E">
        <w:rPr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vertAlign w:val="super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 xml:space="preserve">С – попередні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зігрів палив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у баці.</w:t>
      </w:r>
    </w:p>
    <w:p w14:paraId="00EC6C6B" w14:textId="5106CA89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начення теплов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току </w:t>
      </w:r>
      <w:r w:rsidRPr="00AB7C3E">
        <w:rPr>
          <w:i/>
          <w:color w:val="auto"/>
          <w:sz w:val="28"/>
          <w:szCs w:val="28"/>
          <w:lang w:val="uk-UA"/>
        </w:rPr>
        <w:t>Ф</w:t>
      </w:r>
      <w:r w:rsidRPr="00AB7C3E">
        <w:rPr>
          <w:color w:val="auto"/>
          <w:sz w:val="28"/>
          <w:szCs w:val="28"/>
          <w:lang w:val="uk-UA"/>
        </w:rPr>
        <w:t xml:space="preserve">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що передаєтьс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холодному теплоносію:</w:t>
      </w:r>
    </w:p>
    <w:p w14:paraId="1841FFD8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620" w:dyaOrig="320" w14:anchorId="601AC2CD">
          <v:shape id="_x0000_i3207" type="#_x0000_t75" style="width:181.15pt;height:16.25pt" o:ole="">
            <v:imagedata r:id="rId326" o:title=""/>
          </v:shape>
          <o:OLEObject Type="Embed" ProgID="Equation.3" ShapeID="_x0000_i3207" DrawAspect="Content" ObjectID="_1809785890" r:id="rId327"/>
        </w:object>
      </w:r>
      <w:r w:rsidRPr="00AB7C3E">
        <w:rPr>
          <w:color w:val="auto"/>
          <w:sz w:val="28"/>
          <w:szCs w:val="28"/>
          <w:lang w:val="uk-UA"/>
        </w:rPr>
        <w:t>.</w:t>
      </w:r>
    </w:p>
    <w:p w14:paraId="454F7DE4" w14:textId="54A1328E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обхідна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ередачі теплов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току </w:t>
      </w:r>
      <w:r w:rsidRPr="00AB7C3E">
        <w:rPr>
          <w:i/>
          <w:color w:val="auto"/>
          <w:sz w:val="28"/>
          <w:szCs w:val="28"/>
          <w:lang w:val="uk-UA"/>
        </w:rPr>
        <w:t>Ф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верхня теплообміну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А</w:t>
      </w:r>
      <w:r w:rsidRPr="00AB7C3E">
        <w:rPr>
          <w:color w:val="auto"/>
          <w:sz w:val="28"/>
          <w:szCs w:val="28"/>
          <w:lang w:val="uk-UA"/>
        </w:rPr>
        <w:t xml:space="preserve">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</w:t>
      </w:r>
      <w:r w:rsidRPr="00AB7C3E">
        <w:rPr>
          <w:color w:val="auto"/>
          <w:sz w:val="28"/>
          <w:szCs w:val="28"/>
          <w:vertAlign w:val="superscript"/>
          <w:lang w:val="uk-UA"/>
        </w:rPr>
        <w:t>2</w:t>
      </w:r>
      <w:r w:rsidRPr="00AB7C3E">
        <w:rPr>
          <w:color w:val="auto"/>
          <w:sz w:val="28"/>
          <w:szCs w:val="28"/>
          <w:lang w:val="uk-UA"/>
        </w:rPr>
        <w:t xml:space="preserve"> виз-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чається з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и:</w:t>
      </w:r>
    </w:p>
    <w:p w14:paraId="3014F5E0" w14:textId="4D7E1CC1" w:rsidR="00AB7C3E" w:rsidRPr="00AB7C3E" w:rsidRDefault="00AB7C3E" w:rsidP="0058759E">
      <w:pPr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</w:t>
      </w:r>
      <w:r w:rsidRPr="00AB7C3E">
        <w:rPr>
          <w:color w:val="auto"/>
          <w:sz w:val="28"/>
          <w:szCs w:val="28"/>
          <w:lang w:val="uk-UA"/>
        </w:rPr>
        <w:object w:dxaOrig="1300" w:dyaOrig="700" w14:anchorId="2A1B0B4B">
          <v:shape id="_x0000_i3209" type="#_x0000_t75" style="width:65.05pt;height:34.85pt" o:ole="">
            <v:imagedata r:id="rId328" o:title=""/>
          </v:shape>
          <o:OLEObject Type="Embed" ProgID="Equation.3" ShapeID="_x0000_i3209" DrawAspect="Content" ObjectID="_1809785891" r:id="rId329"/>
        </w:objec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6)</w:t>
      </w:r>
    </w:p>
    <w:p w14:paraId="43B42840" w14:textId="071224F2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де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К</w:t>
      </w:r>
      <w:r w:rsidRPr="00AB7C3E">
        <w:rPr>
          <w:color w:val="auto"/>
          <w:sz w:val="28"/>
          <w:szCs w:val="28"/>
          <w:lang w:val="uk-UA"/>
        </w:rPr>
        <w:t xml:space="preserve"> - коефіцієнт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теплопередачі,  Вт/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</w:t>
      </w:r>
      <w:r w:rsidRPr="00AB7C3E">
        <w:rPr>
          <w:color w:val="auto"/>
          <w:sz w:val="28"/>
          <w:szCs w:val="28"/>
          <w:vertAlign w:val="superscript"/>
          <w:lang w:val="uk-UA"/>
        </w:rPr>
        <w:t>2</w:t>
      </w:r>
      <w:r w:rsidRPr="00AB7C3E">
        <w:rPr>
          <w:color w:val="auto"/>
          <w:sz w:val="28"/>
          <w:szCs w:val="28"/>
          <w:lang w:val="uk-UA"/>
        </w:rPr>
        <w:t>∙К);</w:t>
      </w:r>
    </w:p>
    <w:p w14:paraId="439E5B12" w14:textId="269246C3" w:rsidR="00AB7C3E" w:rsidRPr="00AB7C3E" w:rsidRDefault="00AB7C3E" w:rsidP="0058759E">
      <w:pPr>
        <w:spacing w:line="276" w:lineRule="auto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∆</w:t>
      </w:r>
      <w:r w:rsidRPr="00AB7C3E">
        <w:rPr>
          <w:i/>
          <w:color w:val="auto"/>
          <w:sz w:val="28"/>
          <w:szCs w:val="28"/>
          <w:lang w:val="uk-UA"/>
        </w:rPr>
        <w:t>t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cp </w:t>
      </w:r>
      <w:r w:rsidRPr="00AB7C3E">
        <w:rPr>
          <w:color w:val="auto"/>
          <w:sz w:val="28"/>
          <w:szCs w:val="28"/>
          <w:lang w:val="uk-UA"/>
        </w:rPr>
        <w:t xml:space="preserve">– середн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 поверх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плообміну різниц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мператур теплоносіїв, </w:t>
      </w:r>
      <w:r w:rsidRPr="00AB7C3E">
        <w:rPr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vertAlign w:val="super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>С.</w:t>
      </w:r>
    </w:p>
    <w:p w14:paraId="569B0DC4" w14:textId="7C0D9B2E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Коефіцієнт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плопередачі  </w:t>
      </w:r>
      <w:r w:rsidRPr="00AB7C3E">
        <w:rPr>
          <w:i/>
          <w:color w:val="auto"/>
          <w:sz w:val="28"/>
          <w:szCs w:val="28"/>
          <w:lang w:val="uk-UA"/>
        </w:rPr>
        <w:t>К</w:t>
      </w:r>
      <w:r w:rsidRPr="00AB7C3E">
        <w:rPr>
          <w:color w:val="auto"/>
          <w:sz w:val="28"/>
          <w:szCs w:val="28"/>
          <w:lang w:val="uk-UA"/>
        </w:rPr>
        <w:t xml:space="preserve">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находиться з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и:</w:t>
      </w:r>
    </w:p>
    <w:p w14:paraId="7C1D2127" w14:textId="7D25C0C1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vertAlign w:val="superscript"/>
          <w:lang w:val="uk-UA"/>
        </w:rPr>
        <w:object w:dxaOrig="2260" w:dyaOrig="820" w14:anchorId="726776A1">
          <v:shape id="_x0000_i3211" type="#_x0000_t75" style="width:112.65pt;height:40.65pt" o:ole="">
            <v:imagedata r:id="rId330" o:title=""/>
          </v:shape>
          <o:OLEObject Type="Embed" ProgID="Equation.3" ShapeID="_x0000_i3211" DrawAspect="Content" ObjectID="_1809785892" r:id="rId331"/>
        </w:object>
      </w:r>
      <w:r w:rsidRPr="00AB7C3E">
        <w:rPr>
          <w:color w:val="auto"/>
          <w:sz w:val="28"/>
          <w:szCs w:val="28"/>
          <w:vertAlign w:val="superscript"/>
          <w:lang w:val="uk-UA"/>
        </w:rPr>
        <w:tab/>
        <w:t xml:space="preserve">     </w:t>
      </w:r>
      <w:r w:rsidRPr="00AB7C3E">
        <w:rPr>
          <w:color w:val="auto"/>
          <w:sz w:val="28"/>
          <w:szCs w:val="28"/>
          <w:vertAlign w:val="superscript"/>
          <w:lang w:val="uk-UA"/>
        </w:rPr>
        <w:tab/>
      </w:r>
      <w:r w:rsidRPr="00AB7C3E">
        <w:rPr>
          <w:color w:val="auto"/>
          <w:sz w:val="28"/>
          <w:szCs w:val="28"/>
          <w:vertAlign w:val="superscript"/>
          <w:lang w:val="uk-UA"/>
        </w:rPr>
        <w:tab/>
      </w:r>
      <w:r w:rsidRPr="00AB7C3E">
        <w:rPr>
          <w:color w:val="auto"/>
          <w:sz w:val="28"/>
          <w:szCs w:val="28"/>
          <w:vertAlign w:val="superscript"/>
          <w:lang w:val="uk-UA"/>
        </w:rPr>
        <w:tab/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           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7)</w:t>
      </w:r>
    </w:p>
    <w:p w14:paraId="45854577" w14:textId="00C77522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е 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α</w:t>
      </w:r>
      <w:r w:rsidRPr="00AB7C3E">
        <w:rPr>
          <w:color w:val="auto"/>
          <w:sz w:val="28"/>
          <w:szCs w:val="28"/>
          <w:vertAlign w:val="subscript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, </w:t>
      </w:r>
      <w:r w:rsidRPr="00AB7C3E">
        <w:rPr>
          <w:i/>
          <w:color w:val="auto"/>
          <w:sz w:val="28"/>
          <w:szCs w:val="28"/>
          <w:lang w:val="uk-UA"/>
        </w:rPr>
        <w:t>α</w:t>
      </w:r>
      <w:r w:rsidRPr="00AB7C3E">
        <w:rPr>
          <w:color w:val="auto"/>
          <w:sz w:val="28"/>
          <w:szCs w:val="28"/>
          <w:vertAlign w:val="subscript"/>
          <w:lang w:val="uk-UA"/>
        </w:rPr>
        <w:t>2</w:t>
      </w:r>
      <w:r w:rsidRPr="00AB7C3E">
        <w:rPr>
          <w:color w:val="auto"/>
          <w:sz w:val="28"/>
          <w:szCs w:val="28"/>
          <w:lang w:val="uk-UA"/>
        </w:rPr>
        <w:t xml:space="preserve"> –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оефіцієнти теплопередачі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ід гаряч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ередовища д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тінки 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ід</w:t>
      </w:r>
    </w:p>
    <w:p w14:paraId="67DFE081" w14:textId="033DF2F2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стінк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о холод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середовища, Вт/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</w:t>
      </w:r>
      <w:r w:rsidRPr="00AB7C3E">
        <w:rPr>
          <w:color w:val="auto"/>
          <w:sz w:val="28"/>
          <w:szCs w:val="28"/>
          <w:vertAlign w:val="superscript"/>
          <w:lang w:val="uk-UA"/>
        </w:rPr>
        <w:t>2</w:t>
      </w:r>
      <w:r w:rsidRPr="00AB7C3E">
        <w:rPr>
          <w:color w:val="auto"/>
          <w:sz w:val="28"/>
          <w:szCs w:val="28"/>
          <w:lang w:val="uk-UA"/>
        </w:rPr>
        <w:t>∙К);</w:t>
      </w:r>
    </w:p>
    <w:p w14:paraId="4208E7F0" w14:textId="496A3FA3" w:rsidR="00AB7C3E" w:rsidRPr="00AB7C3E" w:rsidRDefault="00AB7C3E" w:rsidP="0058759E">
      <w:pPr>
        <w:spacing w:line="276" w:lineRule="auto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/α</w:t>
      </w:r>
      <w:r w:rsidRPr="00AB7C3E">
        <w:rPr>
          <w:color w:val="auto"/>
          <w:sz w:val="28"/>
          <w:szCs w:val="28"/>
          <w:vertAlign w:val="subscript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и 1/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α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2 </w:t>
      </w:r>
      <w:r w:rsidRPr="00AB7C3E">
        <w:rPr>
          <w:color w:val="auto"/>
          <w:sz w:val="28"/>
          <w:szCs w:val="28"/>
          <w:lang w:val="uk-UA"/>
        </w:rPr>
        <w:t xml:space="preserve">– терміч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пір тепловіддачи </w:t>
      </w:r>
      <w:r w:rsidRPr="00AB7C3E">
        <w:rPr>
          <w:i/>
          <w:color w:val="auto"/>
          <w:sz w:val="28"/>
          <w:szCs w:val="28"/>
          <w:lang w:val="uk-UA"/>
        </w:rPr>
        <w:t>R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α1  </w:t>
      </w:r>
      <w:r w:rsidRPr="00AB7C3E">
        <w:rPr>
          <w:color w:val="auto"/>
          <w:sz w:val="28"/>
          <w:szCs w:val="28"/>
          <w:lang w:val="uk-UA"/>
        </w:rPr>
        <w:t xml:space="preserve">і  </w:t>
      </w:r>
      <w:r w:rsidRPr="00AB7C3E">
        <w:rPr>
          <w:i/>
          <w:color w:val="auto"/>
          <w:sz w:val="28"/>
          <w:szCs w:val="28"/>
          <w:lang w:val="uk-UA"/>
        </w:rPr>
        <w:t>R</w:t>
      </w:r>
      <w:r w:rsidRPr="00AB7C3E">
        <w:rPr>
          <w:color w:val="auto"/>
          <w:sz w:val="28"/>
          <w:szCs w:val="28"/>
          <w:vertAlign w:val="subscript"/>
          <w:lang w:val="uk-UA"/>
        </w:rPr>
        <w:t>α2</w:t>
      </w:r>
      <w:r w:rsidRPr="00AB7C3E">
        <w:rPr>
          <w:color w:val="auto"/>
          <w:sz w:val="28"/>
          <w:szCs w:val="28"/>
          <w:lang w:val="uk-UA"/>
        </w:rPr>
        <w:t>;</w:t>
      </w:r>
    </w:p>
    <w:p w14:paraId="115C0B79" w14:textId="22A4335E" w:rsidR="00AB7C3E" w:rsidRPr="00AB7C3E" w:rsidRDefault="00AB7C3E" w:rsidP="0058759E">
      <w:pPr>
        <w:spacing w:line="276" w:lineRule="auto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δ/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λ – терміч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пір теплопровідності  </w:t>
      </w:r>
      <w:r w:rsidRPr="00AB7C3E">
        <w:rPr>
          <w:i/>
          <w:color w:val="auto"/>
          <w:sz w:val="28"/>
          <w:szCs w:val="28"/>
          <w:lang w:val="uk-UA"/>
        </w:rPr>
        <w:t>R</w:t>
      </w:r>
      <w:r w:rsidRPr="00AB7C3E">
        <w:rPr>
          <w:color w:val="auto"/>
          <w:sz w:val="28"/>
          <w:szCs w:val="28"/>
          <w:vertAlign w:val="subscript"/>
          <w:lang w:val="uk-UA"/>
        </w:rPr>
        <w:t>λ</w:t>
      </w:r>
      <w:r w:rsidRPr="00AB7C3E">
        <w:rPr>
          <w:color w:val="auto"/>
          <w:sz w:val="28"/>
          <w:szCs w:val="28"/>
          <w:lang w:val="uk-UA"/>
        </w:rPr>
        <w:t>.</w:t>
      </w:r>
    </w:p>
    <w:p w14:paraId="0644EB9F" w14:textId="77777777" w:rsidR="00AB7C3E" w:rsidRPr="00AB7C3E" w:rsidRDefault="00AB7C3E" w:rsidP="0058759E">
      <w:pPr>
        <w:spacing w:line="276" w:lineRule="auto"/>
        <w:rPr>
          <w:color w:val="auto"/>
          <w:sz w:val="28"/>
          <w:szCs w:val="28"/>
          <w:lang w:val="uk-UA"/>
        </w:rPr>
      </w:pPr>
    </w:p>
    <w:p w14:paraId="07A710D3" w14:textId="77777777" w:rsidR="00AB7C3E" w:rsidRPr="00AB7C3E" w:rsidRDefault="00AB7C3E" w:rsidP="0058759E">
      <w:pPr>
        <w:spacing w:line="276" w:lineRule="auto"/>
        <w:rPr>
          <w:color w:val="auto"/>
          <w:sz w:val="28"/>
          <w:szCs w:val="28"/>
          <w:lang w:val="uk-UA"/>
        </w:rPr>
      </w:pPr>
    </w:p>
    <w:p w14:paraId="5F991E9C" w14:textId="33531509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аному випадк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зглядаємо теплопередач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через дюралюмінієв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тінку товщиною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4,5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м від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ідпрацьованих газі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о біопалив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и яком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оефіцієнти маю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наступні значення:</w:t>
      </w:r>
    </w:p>
    <w:p w14:paraId="1CFAA321" w14:textId="3773B48A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плопередача від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газів д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тінки   </w:t>
      </w:r>
      <w:r w:rsidRPr="00AB7C3E">
        <w:rPr>
          <w:i/>
          <w:color w:val="auto"/>
          <w:sz w:val="28"/>
          <w:szCs w:val="28"/>
          <w:lang w:val="uk-UA"/>
        </w:rPr>
        <w:t>α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1 </w:t>
      </w:r>
      <w:r w:rsidRPr="00AB7C3E">
        <w:rPr>
          <w:color w:val="auto"/>
          <w:sz w:val="28"/>
          <w:szCs w:val="28"/>
          <w:lang w:val="uk-UA"/>
        </w:rPr>
        <w:t xml:space="preserve">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5 Вт/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</w:t>
      </w:r>
      <w:r w:rsidRPr="00AB7C3E">
        <w:rPr>
          <w:color w:val="auto"/>
          <w:sz w:val="28"/>
          <w:szCs w:val="28"/>
          <w:vertAlign w:val="superscript"/>
          <w:lang w:val="uk-UA"/>
        </w:rPr>
        <w:t>2</w:t>
      </w:r>
      <w:r w:rsidRPr="00AB7C3E">
        <w:rPr>
          <w:color w:val="auto"/>
          <w:sz w:val="28"/>
          <w:szCs w:val="28"/>
          <w:lang w:val="uk-UA"/>
        </w:rPr>
        <w:t>∙К);</w:t>
      </w:r>
    </w:p>
    <w:p w14:paraId="1445A6C4" w14:textId="259330E2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плопровідність стінки 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λ</w:t>
      </w:r>
      <w:r w:rsidRPr="00AB7C3E">
        <w:rPr>
          <w:color w:val="auto"/>
          <w:sz w:val="28"/>
          <w:szCs w:val="28"/>
          <w:lang w:val="uk-UA"/>
        </w:rPr>
        <w:t xml:space="preserve"> = 50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т/(м</w:t>
      </w:r>
      <w:r w:rsidRPr="00AB7C3E">
        <w:rPr>
          <w:color w:val="auto"/>
          <w:sz w:val="28"/>
          <w:szCs w:val="28"/>
          <w:vertAlign w:val="superscript"/>
          <w:lang w:val="uk-UA"/>
        </w:rPr>
        <w:t>2</w:t>
      </w:r>
      <w:r w:rsidRPr="00AB7C3E">
        <w:rPr>
          <w:color w:val="auto"/>
          <w:sz w:val="28"/>
          <w:szCs w:val="28"/>
          <w:lang w:val="uk-UA"/>
        </w:rPr>
        <w:t>∙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К);</w:t>
      </w:r>
    </w:p>
    <w:p w14:paraId="5930ED48" w14:textId="16033234" w:rsidR="00AB7C3E" w:rsidRPr="00AB7C3E" w:rsidRDefault="00AB7C3E" w:rsidP="0017573C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тепловіддач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ід стінк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о біопалива 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α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2 </w:t>
      </w:r>
      <w:r w:rsidRPr="00AB7C3E">
        <w:rPr>
          <w:color w:val="auto"/>
          <w:sz w:val="28"/>
          <w:szCs w:val="28"/>
          <w:lang w:val="uk-UA"/>
        </w:rPr>
        <w:t xml:space="preserve">= 2000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т/(м</w:t>
      </w:r>
      <w:r w:rsidRPr="00AB7C3E">
        <w:rPr>
          <w:color w:val="auto"/>
          <w:sz w:val="28"/>
          <w:szCs w:val="28"/>
          <w:vertAlign w:val="superscript"/>
          <w:lang w:val="uk-UA"/>
        </w:rPr>
        <w:t>2</w:t>
      </w:r>
      <w:r w:rsidRPr="00AB7C3E">
        <w:rPr>
          <w:color w:val="auto"/>
          <w:sz w:val="28"/>
          <w:szCs w:val="28"/>
          <w:lang w:val="uk-UA"/>
        </w:rPr>
        <w:t>∙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);    Кол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ідставити ц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начення отримаємо:</w:t>
      </w:r>
    </w:p>
    <w:p w14:paraId="1F060BC3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vertAlign w:val="superscript"/>
          <w:lang w:val="uk-UA"/>
        </w:rPr>
      </w:pPr>
      <w:r w:rsidRPr="00AB7C3E">
        <w:rPr>
          <w:color w:val="auto"/>
          <w:sz w:val="28"/>
          <w:szCs w:val="28"/>
          <w:vertAlign w:val="superscript"/>
          <w:lang w:val="uk-UA"/>
        </w:rPr>
        <w:object w:dxaOrig="3440" w:dyaOrig="820" w14:anchorId="07F37E6F">
          <v:shape id="_x0000_i3213" type="#_x0000_t75" style="width:171.85pt;height:40.65pt" o:ole="">
            <v:imagedata r:id="rId332" o:title=""/>
          </v:shape>
          <o:OLEObject Type="Embed" ProgID="Equation.3" ShapeID="_x0000_i3213" DrawAspect="Content" ObjectID="_1809785893" r:id="rId333"/>
        </w:object>
      </w:r>
      <w:r w:rsidRPr="00AB7C3E">
        <w:rPr>
          <w:color w:val="auto"/>
          <w:sz w:val="28"/>
          <w:szCs w:val="28"/>
          <w:vertAlign w:val="superscript"/>
          <w:lang w:val="uk-UA"/>
        </w:rPr>
        <w:t>.</w:t>
      </w:r>
    </w:p>
    <w:p w14:paraId="352EABC1" w14:textId="0D05145C" w:rsidR="00AB7C3E" w:rsidRPr="00AB7C3E" w:rsidRDefault="00AB7C3E" w:rsidP="0058759E">
      <w:pPr>
        <w:spacing w:line="276" w:lineRule="auto"/>
        <w:ind w:firstLine="708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випадкі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ямотоку 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отитоку газу 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>∆</w:t>
      </w:r>
      <w:r w:rsidRPr="00AB7C3E">
        <w:rPr>
          <w:i/>
          <w:color w:val="auto"/>
          <w:sz w:val="28"/>
          <w:szCs w:val="28"/>
          <w:lang w:val="uk-UA"/>
        </w:rPr>
        <w:t>t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cp</w:t>
      </w:r>
      <w:r w:rsidRPr="00AB7C3E">
        <w:rPr>
          <w:color w:val="auto"/>
          <w:sz w:val="28"/>
          <w:szCs w:val="28"/>
          <w:lang w:val="uk-UA"/>
        </w:rPr>
        <w:t xml:space="preserve"> в </w:t>
      </w:r>
      <w:r w:rsidRPr="00AB7C3E">
        <w:rPr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vertAlign w:val="super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 xml:space="preserve">С знаходя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 формули:</w:t>
      </w:r>
    </w:p>
    <w:p w14:paraId="6D7858DC" w14:textId="49FC5D6E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1900" w:dyaOrig="900" w14:anchorId="70AEFC06">
          <v:shape id="_x0000_i3215" type="#_x0000_t75" style="width:95.25pt;height:45.3pt" o:ole="">
            <v:imagedata r:id="rId334" o:title=""/>
          </v:shape>
          <o:OLEObject Type="Embed" ProgID="Equation.3" ShapeID="_x0000_i3215" DrawAspect="Content" ObjectID="_1809785894" r:id="rId335"/>
        </w:objec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38)</w:t>
      </w:r>
    </w:p>
    <w:p w14:paraId="5C3E4F1B" w14:textId="3641B9DB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е ∆</w:t>
      </w:r>
      <w:r w:rsidRPr="00AB7C3E">
        <w:rPr>
          <w:i/>
          <w:color w:val="auto"/>
          <w:sz w:val="28"/>
          <w:szCs w:val="28"/>
          <w:lang w:val="uk-UA"/>
        </w:rPr>
        <w:t>t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б</w:t>
      </w:r>
      <w:r w:rsidRPr="00AB7C3E">
        <w:rPr>
          <w:color w:val="auto"/>
          <w:sz w:val="28"/>
          <w:szCs w:val="28"/>
          <w:lang w:val="uk-UA"/>
        </w:rPr>
        <w:t>, ∆</w:t>
      </w:r>
      <w:r w:rsidRPr="00AB7C3E">
        <w:rPr>
          <w:i/>
          <w:color w:val="auto"/>
          <w:sz w:val="28"/>
          <w:szCs w:val="28"/>
          <w:lang w:val="uk-UA"/>
        </w:rPr>
        <w:t>t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м</w:t>
      </w:r>
      <w:r w:rsidRPr="00AB7C3E">
        <w:rPr>
          <w:color w:val="auto"/>
          <w:sz w:val="28"/>
          <w:szCs w:val="28"/>
          <w:lang w:val="uk-UA"/>
        </w:rPr>
        <w:t xml:space="preserve"> – найбільш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 найменьш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ізниця температур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плоносіїв 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плообмін-ном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апараті, </w:t>
      </w:r>
      <w:r w:rsidRPr="00AB7C3E">
        <w:rPr>
          <w:color w:val="auto"/>
          <w:sz w:val="28"/>
          <w:szCs w:val="28"/>
          <w:vertAlign w:val="super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 xml:space="preserve">С.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да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ипадку  ∆</w:t>
      </w:r>
      <w:r w:rsidRPr="00AB7C3E">
        <w:rPr>
          <w:i/>
          <w:color w:val="auto"/>
          <w:sz w:val="28"/>
          <w:szCs w:val="28"/>
          <w:lang w:val="uk-UA"/>
        </w:rPr>
        <w:t>t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 xml:space="preserve">б </w:t>
      </w:r>
      <w:r w:rsidRPr="00AB7C3E">
        <w:rPr>
          <w:color w:val="auto"/>
          <w:sz w:val="28"/>
          <w:szCs w:val="28"/>
          <w:lang w:val="uk-UA"/>
        </w:rPr>
        <w:t xml:space="preserve">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75</w:t>
      </w:r>
      <w:r w:rsidRPr="00AB7C3E">
        <w:rPr>
          <w:color w:val="auto"/>
          <w:sz w:val="28"/>
          <w:szCs w:val="28"/>
          <w:vertAlign w:val="superscript"/>
          <w:lang w:val="uk-UA"/>
        </w:rPr>
        <w:t xml:space="preserve"> о</w:t>
      </w:r>
      <w:r w:rsidRPr="00AB7C3E">
        <w:rPr>
          <w:color w:val="auto"/>
          <w:sz w:val="28"/>
          <w:szCs w:val="28"/>
          <w:lang w:val="uk-UA"/>
        </w:rPr>
        <w:t>С ,  ∆</w:t>
      </w:r>
      <w:r w:rsidRPr="00AB7C3E">
        <w:rPr>
          <w:i/>
          <w:color w:val="auto"/>
          <w:sz w:val="28"/>
          <w:szCs w:val="28"/>
          <w:lang w:val="uk-UA"/>
        </w:rPr>
        <w:t>t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м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= 10 </w:t>
      </w:r>
      <w:r w:rsidRPr="00AB7C3E">
        <w:rPr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vertAlign w:val="super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>С.</w:t>
      </w:r>
    </w:p>
    <w:p w14:paraId="53DC3783" w14:textId="77777777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</w:p>
    <w:p w14:paraId="120D8FCE" w14:textId="77777777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Знайдемо  ∆</w:t>
      </w:r>
      <w:r w:rsidRPr="00AB7C3E">
        <w:rPr>
          <w:i/>
          <w:color w:val="auto"/>
          <w:sz w:val="28"/>
          <w:szCs w:val="28"/>
          <w:lang w:val="uk-UA"/>
        </w:rPr>
        <w:t>t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cp</w:t>
      </w:r>
      <w:r w:rsidRPr="00AB7C3E">
        <w:rPr>
          <w:color w:val="auto"/>
          <w:sz w:val="28"/>
          <w:szCs w:val="28"/>
          <w:lang w:val="uk-UA"/>
        </w:rPr>
        <w:t>:</w:t>
      </w:r>
    </w:p>
    <w:p w14:paraId="4CD2B985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</w:t>
      </w:r>
      <w:r w:rsidRPr="00AB7C3E">
        <w:rPr>
          <w:color w:val="auto"/>
          <w:sz w:val="28"/>
          <w:szCs w:val="28"/>
          <w:lang w:val="uk-UA"/>
        </w:rPr>
        <w:object w:dxaOrig="2480" w:dyaOrig="780" w14:anchorId="048F2872">
          <v:shape id="_x0000_i3217" type="#_x0000_t75" style="width:124.25pt;height:39.5pt" o:ole="">
            <v:imagedata r:id="rId336" o:title=""/>
          </v:shape>
          <o:OLEObject Type="Embed" ProgID="Equation.3" ShapeID="_x0000_i3217" DrawAspect="Content" ObjectID="_1809785895" r:id="rId337"/>
        </w:object>
      </w:r>
    </w:p>
    <w:p w14:paraId="501FA5D7" w14:textId="07E04E6D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Визначивш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сі значенн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найдемо  </w:t>
      </w:r>
      <w:r w:rsidRPr="00AB7C3E">
        <w:rPr>
          <w:i/>
          <w:color w:val="auto"/>
          <w:sz w:val="28"/>
          <w:szCs w:val="28"/>
          <w:lang w:val="uk-UA"/>
        </w:rPr>
        <w:t>А</w:t>
      </w:r>
      <w:r w:rsidRPr="00AB7C3E">
        <w:rPr>
          <w:color w:val="auto"/>
          <w:sz w:val="28"/>
          <w:szCs w:val="28"/>
          <w:lang w:val="uk-UA"/>
        </w:rPr>
        <w:t>:</w:t>
      </w:r>
    </w:p>
    <w:p w14:paraId="0765CC0A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object w:dxaOrig="2640" w:dyaOrig="660" w14:anchorId="3499749F">
          <v:shape id="_x0000_i3219" type="#_x0000_t75" style="width:132.4pt;height:32.5pt" o:ole="">
            <v:imagedata r:id="rId338" o:title=""/>
          </v:shape>
          <o:OLEObject Type="Embed" ProgID="Equation.3" ShapeID="_x0000_i3219" DrawAspect="Content" ObjectID="_1809785896" r:id="rId339"/>
        </w:object>
      </w:r>
    </w:p>
    <w:p w14:paraId="63EF4407" w14:textId="5B7A6535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оверхню теплообміну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рис. 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3) записан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як:</w:t>
      </w:r>
    </w:p>
    <w:p w14:paraId="03F57CD6" w14:textId="13112EE5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1219" w:dyaOrig="320" w14:anchorId="4E57E013">
          <v:shape id="_x0000_i3221" type="#_x0000_t75" style="width:60.4pt;height:16.25pt" o:ole="">
            <v:imagedata r:id="rId340" o:title=""/>
          </v:shape>
          <o:OLEObject Type="Embed" ProgID="Equation.3" ShapeID="_x0000_i3221" DrawAspect="Content" ObjectID="_1809785897" r:id="rId341"/>
        </w:objec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9)</w:t>
      </w:r>
    </w:p>
    <w:p w14:paraId="5DD05FE5" w14:textId="37791E21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е  l – довжи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верхні теплообміну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;</w:t>
      </w:r>
    </w:p>
    <w:p w14:paraId="591B2344" w14:textId="45A4FABB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</w:t>
      </w:r>
      <w:r w:rsidRPr="00AB7C3E">
        <w:rPr>
          <w:i/>
          <w:color w:val="auto"/>
          <w:sz w:val="28"/>
          <w:szCs w:val="28"/>
          <w:lang w:val="uk-UA"/>
        </w:rPr>
        <w:t>d</w:t>
      </w:r>
      <w:r w:rsidRPr="00AB7C3E">
        <w:rPr>
          <w:color w:val="auto"/>
          <w:sz w:val="28"/>
          <w:szCs w:val="28"/>
          <w:lang w:val="uk-UA"/>
        </w:rPr>
        <w:t xml:space="preserve"> –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іаметр поверх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теплообміну, м.</w:t>
      </w:r>
    </w:p>
    <w:p w14:paraId="46DE2578" w14:textId="77777777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</w:p>
    <w:p w14:paraId="2653AD9B" w14:textId="5461F8A4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раховуючи, щ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зміри нагрівач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ають бут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великими т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омпактними м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дались й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овжиною </w:t>
      </w:r>
      <w:r w:rsidRPr="00AB7C3E">
        <w:rPr>
          <w:i/>
          <w:color w:val="auto"/>
          <w:sz w:val="28"/>
          <w:szCs w:val="28"/>
          <w:lang w:val="uk-UA"/>
        </w:rPr>
        <w:t>l</w:t>
      </w:r>
      <w:r w:rsidRPr="00AB7C3E">
        <w:rPr>
          <w:color w:val="auto"/>
          <w:sz w:val="28"/>
          <w:szCs w:val="28"/>
          <w:lang w:val="uk-UA"/>
        </w:rPr>
        <w:t>=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0,0186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 т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найшли й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іаметр </w:t>
      </w:r>
      <w:r w:rsidRPr="00AB7C3E">
        <w:rPr>
          <w:i/>
          <w:color w:val="auto"/>
          <w:sz w:val="28"/>
          <w:szCs w:val="28"/>
          <w:lang w:val="uk-UA"/>
        </w:rPr>
        <w:t>d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 формули:</w:t>
      </w:r>
    </w:p>
    <w:p w14:paraId="2F9ACB18" w14:textId="24EC9444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960" w:dyaOrig="620" w14:anchorId="0DBC539B">
          <v:shape id="_x0000_i3223" type="#_x0000_t75" style="width:47.6pt;height:31.35pt" o:ole="">
            <v:imagedata r:id="rId342" o:title=""/>
          </v:shape>
          <o:OLEObject Type="Embed" ProgID="Equation.3" ShapeID="_x0000_i3223" DrawAspect="Content" ObjectID="_1809785898" r:id="rId343"/>
        </w:objec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40)</w:t>
      </w:r>
    </w:p>
    <w:p w14:paraId="11D4EC1D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460" w:dyaOrig="660" w14:anchorId="7E087D96">
          <v:shape id="_x0000_i3225" type="#_x0000_t75" style="width:123.1pt;height:32.5pt" o:ole="">
            <v:imagedata r:id="rId344" o:title=""/>
          </v:shape>
          <o:OLEObject Type="Embed" ProgID="Equation.3" ShapeID="_x0000_i3225" DrawAspect="Content" ObjectID="_1809785899" r:id="rId345"/>
        </w:object>
      </w:r>
      <w:r w:rsidRPr="00AB7C3E">
        <w:rPr>
          <w:color w:val="auto"/>
          <w:sz w:val="28"/>
          <w:szCs w:val="28"/>
          <w:lang w:val="uk-UA"/>
        </w:rPr>
        <w:t>.</w:t>
      </w:r>
    </w:p>
    <w:p w14:paraId="1C3A6E16" w14:textId="216F243C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бір позистор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нагрівач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біопалива</w:t>
      </w:r>
    </w:p>
    <w:p w14:paraId="5FE8D6C7" w14:textId="77777777" w:rsidR="00AB7C3E" w:rsidRPr="00AB7C3E" w:rsidRDefault="00AB7C3E" w:rsidP="0058759E">
      <w:pPr>
        <w:spacing w:line="276" w:lineRule="auto"/>
        <w:jc w:val="center"/>
        <w:rPr>
          <w:b/>
          <w:color w:val="auto"/>
          <w:sz w:val="16"/>
          <w:szCs w:val="16"/>
          <w:lang w:val="uk-UA"/>
        </w:rPr>
      </w:pPr>
    </w:p>
    <w:p w14:paraId="57C4B8D3" w14:textId="59B082F6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Позистори –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це вироб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електронної техніки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сновна якіс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яких полягає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у  здатност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мінювати сві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електричний опір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ід дією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еруючих факторів: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м-ператури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пруги, магніт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ля т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н. </w:t>
      </w:r>
    </w:p>
    <w:p w14:paraId="04A0BD0F" w14:textId="3F79A23F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Знаюч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мпературу, 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яку на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обхідно нагріт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біопаливо, мож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брати позистор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з стандарт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яду, як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буде відповідат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необхідним вимогам [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1].</w:t>
      </w:r>
    </w:p>
    <w:p w14:paraId="7C0034C4" w14:textId="63982113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Вибирає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зистор модел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Т6-5Б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у як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наступні характеристики:</w:t>
      </w:r>
    </w:p>
    <w:p w14:paraId="64ED23EB" w14:textId="100E3DEA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іапазон номінальн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опорів  3…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20 Ом;</w:t>
      </w:r>
    </w:p>
    <w:p w14:paraId="10843ED2" w14:textId="54AEAF37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аксимальна потужніс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2,5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т;</w:t>
      </w:r>
    </w:p>
    <w:p w14:paraId="6E62E55D" w14:textId="7C364AB0" w:rsidR="00AB7C3E" w:rsidRPr="00AB7C3E" w:rsidRDefault="00AB7C3E" w:rsidP="0017573C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іапазон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робочих температур   -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60…125 </w:t>
      </w:r>
      <w:r w:rsidRPr="00AB7C3E">
        <w:rPr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vertAlign w:val="super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>С;</w:t>
      </w:r>
    </w:p>
    <w:p w14:paraId="121F2AE8" w14:textId="63AEF296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діапазон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мператур додатнь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ТКС 20…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25</w:t>
      </w:r>
      <w:r w:rsidRPr="00AB7C3E">
        <w:rPr>
          <w:color w:val="auto"/>
          <w:sz w:val="28"/>
          <w:szCs w:val="28"/>
          <w:vertAlign w:val="superscript"/>
          <w:lang w:val="uk-UA"/>
        </w:rPr>
        <w:t xml:space="preserve"> о</w:t>
      </w:r>
      <w:r w:rsidRPr="00AB7C3E">
        <w:rPr>
          <w:color w:val="auto"/>
          <w:sz w:val="28"/>
          <w:szCs w:val="28"/>
          <w:lang w:val="uk-UA"/>
        </w:rPr>
        <w:t>С;</w:t>
      </w:r>
    </w:p>
    <w:p w14:paraId="20B105C7" w14:textId="01352878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ратність вимірюванн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пору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бласті додатнь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ТКС 1000;</w:t>
      </w:r>
    </w:p>
    <w:p w14:paraId="4117C95C" w14:textId="7173AC82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стійна час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0 с. </w:t>
      </w:r>
    </w:p>
    <w:p w14:paraId="61A51AA0" w14:textId="77777777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</w:p>
    <w:p w14:paraId="7FCC3ED0" w14:textId="6D841699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зрахунок термоелектрич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елементу нагрівача</w:t>
      </w:r>
    </w:p>
    <w:p w14:paraId="1052170C" w14:textId="77777777" w:rsidR="00AB7C3E" w:rsidRPr="00AB7C3E" w:rsidRDefault="00AB7C3E" w:rsidP="0058759E">
      <w:pPr>
        <w:spacing w:line="276" w:lineRule="auto"/>
        <w:ind w:left="284" w:right="284" w:firstLine="708"/>
        <w:rPr>
          <w:color w:val="auto"/>
          <w:sz w:val="28"/>
          <w:szCs w:val="28"/>
          <w:lang w:val="uk-UA"/>
        </w:rPr>
      </w:pPr>
    </w:p>
    <w:p w14:paraId="0EDAD315" w14:textId="2B8D3BCA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зрахуємо основ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араметри термоелектрич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елементу біопалива.</w:t>
      </w:r>
    </w:p>
    <w:p w14:paraId="020A1DDF" w14:textId="0F403032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2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Розрахуємо</w:t>
      </w:r>
      <w:r w:rsidRPr="00AB7C3E">
        <w:rPr>
          <w:color w:val="auto"/>
          <w:sz w:val="28"/>
          <w:szCs w:val="22"/>
          <w:lang w:val="uk-UA"/>
        </w:rPr>
        <w:t xml:space="preserve"> потужніс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термоелектричного елементу</w:t>
      </w:r>
      <w:r w:rsidRPr="00AB7C3E">
        <w:rPr>
          <w:color w:val="auto"/>
          <w:sz w:val="28"/>
          <w:szCs w:val="22"/>
          <w:lang w:val="uk-UA"/>
        </w:rPr>
        <w:t xml:space="preserve"> </w:t>
      </w:r>
      <w:r w:rsidRPr="00AB7C3E">
        <w:rPr>
          <w:i/>
          <w:sz w:val="28"/>
          <w:szCs w:val="22"/>
          <w:lang w:val="uk-UA"/>
        </w:rPr>
        <w:t>1</w:t>
      </w:r>
      <w:r w:rsidRPr="00AB7C3E">
        <w:rPr>
          <w:i/>
          <w:color w:val="auto"/>
          <w:sz w:val="28"/>
          <w:szCs w:val="22"/>
          <w:lang w:val="uk-UA"/>
        </w:rPr>
        <w:t>Р</w:t>
      </w:r>
      <w:r w:rsidRPr="00AB7C3E">
        <w:rPr>
          <w:color w:val="auto"/>
          <w:sz w:val="28"/>
          <w:szCs w:val="22"/>
          <w:vertAlign w:val="subscript"/>
          <w:lang w:val="uk-UA"/>
        </w:rPr>
        <w:t>н</w:t>
      </w:r>
      <w:r w:rsidRPr="00AB7C3E">
        <w:rPr>
          <w:color w:val="auto"/>
          <w:sz w:val="28"/>
          <w:szCs w:val="22"/>
          <w:lang w:val="uk-UA"/>
        </w:rPr>
        <w:t xml:space="preserve"> в </w:t>
      </w:r>
      <w:r w:rsidRPr="00AB7C3E">
        <w:rPr>
          <w:sz w:val="28"/>
          <w:szCs w:val="22"/>
          <w:lang w:val="uk-UA"/>
        </w:rPr>
        <w:t>1</w:t>
      </w:r>
      <w:r w:rsidRPr="00AB7C3E">
        <w:rPr>
          <w:color w:val="auto"/>
          <w:sz w:val="28"/>
          <w:szCs w:val="22"/>
          <w:lang w:val="uk-UA"/>
        </w:rPr>
        <w:t xml:space="preserve">Вт за </w:t>
      </w:r>
      <w:r w:rsidRPr="00AB7C3E">
        <w:rPr>
          <w:sz w:val="28"/>
          <w:szCs w:val="22"/>
          <w:lang w:val="uk-UA"/>
        </w:rPr>
        <w:t>1</w:t>
      </w:r>
      <w:r w:rsidRPr="00AB7C3E">
        <w:rPr>
          <w:color w:val="auto"/>
          <w:sz w:val="28"/>
          <w:szCs w:val="22"/>
          <w:lang w:val="uk-UA"/>
        </w:rPr>
        <w:t>формулою:</w:t>
      </w:r>
    </w:p>
    <w:p w14:paraId="324F4B2C" w14:textId="1EB37573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060" w:dyaOrig="480" w14:anchorId="59F93345">
          <v:shape id="_x0000_i3227" type="#_x0000_t75" style="width:148.65pt;height:24.4pt" o:ole="">
            <v:imagedata r:id="rId346" o:title=""/>
          </v:shape>
          <o:OLEObject Type="Embed" ProgID="Equation.3" ShapeID="_x0000_i3227" DrawAspect="Content" ObjectID="_1809785900" r:id="rId347"/>
        </w:object>
      </w:r>
      <w:r w:rsidRPr="00AB7C3E">
        <w:rPr>
          <w:color w:val="auto"/>
          <w:sz w:val="28"/>
          <w:szCs w:val="28"/>
          <w:lang w:val="uk-UA"/>
        </w:rPr>
        <w:tab/>
        <w:t xml:space="preserve">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41)</w:t>
      </w:r>
    </w:p>
    <w:p w14:paraId="41FF0D30" w14:textId="5AD7EB3F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е 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λ</w:t>
      </w:r>
      <w:r w:rsidRPr="00AB7C3E">
        <w:rPr>
          <w:color w:val="auto"/>
          <w:sz w:val="28"/>
          <w:szCs w:val="28"/>
          <w:lang w:val="uk-UA"/>
        </w:rPr>
        <w:t xml:space="preserve"> – коефіцієнт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теплопровідності, Вт/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∙</w:t>
      </w:r>
      <w:r w:rsidRPr="00AB7C3E">
        <w:rPr>
          <w:color w:val="auto"/>
          <w:sz w:val="28"/>
          <w:szCs w:val="28"/>
          <w:vertAlign w:val="superscript"/>
          <w:lang w:val="uk-UA"/>
        </w:rPr>
        <w:t xml:space="preserve"> о</w:t>
      </w:r>
      <w:r w:rsidRPr="00AB7C3E">
        <w:rPr>
          <w:color w:val="auto"/>
          <w:sz w:val="28"/>
          <w:szCs w:val="28"/>
          <w:lang w:val="uk-UA"/>
        </w:rPr>
        <w:t>С;</w:t>
      </w:r>
    </w:p>
    <w:p w14:paraId="747D91D7" w14:textId="55B68E2B" w:rsidR="00AB7C3E" w:rsidRPr="00AB7C3E" w:rsidRDefault="00AB7C3E" w:rsidP="0058759E">
      <w:pPr>
        <w:spacing w:line="276" w:lineRule="auto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</w:t>
      </w:r>
      <w:r w:rsidRPr="00AB7C3E">
        <w:rPr>
          <w:i/>
          <w:color w:val="auto"/>
          <w:sz w:val="28"/>
          <w:szCs w:val="28"/>
          <w:lang w:val="uk-UA"/>
        </w:rPr>
        <w:t>t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1 </w:t>
      </w:r>
      <w:r w:rsidRPr="00AB7C3E">
        <w:rPr>
          <w:color w:val="auto"/>
          <w:sz w:val="28"/>
          <w:szCs w:val="28"/>
          <w:lang w:val="uk-UA"/>
        </w:rPr>
        <w:t xml:space="preserve"> і  </w:t>
      </w:r>
      <w:r w:rsidRPr="00AB7C3E">
        <w:rPr>
          <w:i/>
          <w:color w:val="auto"/>
          <w:sz w:val="28"/>
          <w:szCs w:val="28"/>
          <w:lang w:val="uk-UA"/>
        </w:rPr>
        <w:t>t</w:t>
      </w:r>
      <w:r w:rsidRPr="00AB7C3E">
        <w:rPr>
          <w:color w:val="auto"/>
          <w:sz w:val="28"/>
          <w:szCs w:val="28"/>
          <w:vertAlign w:val="subscript"/>
          <w:lang w:val="uk-UA"/>
        </w:rPr>
        <w:t>2</w:t>
      </w:r>
      <w:r w:rsidRPr="00AB7C3E">
        <w:rPr>
          <w:color w:val="auto"/>
          <w:sz w:val="28"/>
          <w:szCs w:val="28"/>
          <w:lang w:val="uk-UA"/>
        </w:rPr>
        <w:t xml:space="preserve"> – температур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ередовища, щ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грівається т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грівача, </w:t>
      </w:r>
      <w:r w:rsidRPr="00AB7C3E">
        <w:rPr>
          <w:color w:val="auto"/>
          <w:sz w:val="28"/>
          <w:szCs w:val="28"/>
          <w:vertAlign w:val="super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>С;</w:t>
      </w:r>
    </w:p>
    <w:p w14:paraId="52B0800E" w14:textId="513C2FA1" w:rsidR="00AB7C3E" w:rsidRPr="00AB7C3E" w:rsidRDefault="00AB7C3E" w:rsidP="0058759E">
      <w:pPr>
        <w:spacing w:line="276" w:lineRule="auto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</w:t>
      </w:r>
      <w:r w:rsidRPr="00AB7C3E">
        <w:rPr>
          <w:i/>
          <w:color w:val="auto"/>
          <w:sz w:val="28"/>
          <w:szCs w:val="28"/>
          <w:lang w:val="uk-UA"/>
        </w:rPr>
        <w:t>F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t</w:t>
      </w:r>
      <w:r w:rsidRPr="00AB7C3E">
        <w:rPr>
          <w:color w:val="auto"/>
          <w:sz w:val="28"/>
          <w:szCs w:val="28"/>
          <w:lang w:val="uk-UA"/>
        </w:rPr>
        <w:t xml:space="preserve"> – площ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верхні, як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бере учас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теплообмі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теплопровідністю, м</w:t>
      </w:r>
      <w:r w:rsidRPr="00AB7C3E">
        <w:rPr>
          <w:color w:val="auto"/>
          <w:sz w:val="28"/>
          <w:szCs w:val="28"/>
          <w:vertAlign w:val="superscript"/>
          <w:lang w:val="uk-UA"/>
        </w:rPr>
        <w:t>2</w:t>
      </w:r>
      <w:r w:rsidRPr="00AB7C3E">
        <w:rPr>
          <w:color w:val="auto"/>
          <w:sz w:val="28"/>
          <w:szCs w:val="28"/>
          <w:lang w:val="uk-UA"/>
        </w:rPr>
        <w:t xml:space="preserve">; </w:t>
      </w:r>
      <w:r w:rsidRPr="00AB7C3E">
        <w:rPr>
          <w:i/>
          <w:color w:val="auto"/>
          <w:sz w:val="28"/>
          <w:szCs w:val="28"/>
          <w:lang w:val="uk-UA"/>
        </w:rPr>
        <w:t xml:space="preserve">l </w:t>
      </w:r>
      <w:r w:rsidRPr="00AB7C3E">
        <w:rPr>
          <w:color w:val="auto"/>
          <w:sz w:val="28"/>
          <w:szCs w:val="28"/>
          <w:lang w:val="uk-UA"/>
        </w:rPr>
        <w:t xml:space="preserve">– довжи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рмоелектричного елементу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.</w:t>
      </w:r>
    </w:p>
    <w:p w14:paraId="10CF6CDD" w14:textId="3D80F6B6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аних умов:</w:t>
      </w:r>
    </w:p>
    <w:p w14:paraId="1E31330C" w14:textId="10B2C7F1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мпература середовища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що нагрівається  </w:t>
      </w:r>
      <w:r w:rsidRPr="00AB7C3E">
        <w:rPr>
          <w:i/>
          <w:color w:val="auto"/>
          <w:sz w:val="28"/>
          <w:szCs w:val="28"/>
          <w:lang w:val="uk-UA"/>
        </w:rPr>
        <w:t>t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1 </w:t>
      </w:r>
      <w:r w:rsidRPr="00AB7C3E">
        <w:rPr>
          <w:color w:val="auto"/>
          <w:sz w:val="28"/>
          <w:szCs w:val="28"/>
          <w:lang w:val="uk-UA"/>
        </w:rPr>
        <w:t>= 5</w:t>
      </w:r>
      <w:r w:rsidRPr="00AB7C3E">
        <w:rPr>
          <w:color w:val="auto"/>
          <w:sz w:val="28"/>
          <w:szCs w:val="28"/>
          <w:vertAlign w:val="superscript"/>
          <w:lang w:val="uk-UA"/>
        </w:rPr>
        <w:t xml:space="preserve"> </w:t>
      </w:r>
      <w:r w:rsidRPr="00AB7C3E">
        <w:rPr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vertAlign w:val="super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>С;</w:t>
      </w:r>
    </w:p>
    <w:p w14:paraId="66B35108" w14:textId="3AF9FA19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температур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грівача  </w:t>
      </w:r>
      <w:r w:rsidRPr="00AB7C3E">
        <w:rPr>
          <w:i/>
          <w:color w:val="auto"/>
          <w:sz w:val="28"/>
          <w:szCs w:val="28"/>
          <w:lang w:val="uk-UA"/>
        </w:rPr>
        <w:t>t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2 </w:t>
      </w:r>
      <w:r w:rsidRPr="00AB7C3E">
        <w:rPr>
          <w:color w:val="auto"/>
          <w:sz w:val="28"/>
          <w:szCs w:val="28"/>
          <w:lang w:val="uk-UA"/>
        </w:rPr>
        <w:t xml:space="preserve">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40</w:t>
      </w:r>
      <w:r w:rsidRPr="00AB7C3E">
        <w:rPr>
          <w:color w:val="auto"/>
          <w:sz w:val="28"/>
          <w:szCs w:val="28"/>
          <w:vertAlign w:val="superscript"/>
          <w:lang w:val="uk-UA"/>
        </w:rPr>
        <w:t xml:space="preserve"> о</w:t>
      </w:r>
      <w:r w:rsidRPr="00AB7C3E">
        <w:rPr>
          <w:color w:val="auto"/>
          <w:sz w:val="28"/>
          <w:szCs w:val="28"/>
          <w:lang w:val="uk-UA"/>
        </w:rPr>
        <w:t>С</w:t>
      </w:r>
    </w:p>
    <w:p w14:paraId="15888114" w14:textId="6C668010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оефіцієнт теплопровідності 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 xml:space="preserve">λ </w:t>
      </w:r>
      <w:r w:rsidRPr="00AB7C3E">
        <w:rPr>
          <w:color w:val="auto"/>
          <w:sz w:val="28"/>
          <w:szCs w:val="28"/>
          <w:lang w:val="uk-UA"/>
        </w:rPr>
        <w:t>= 10∙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0,6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т/м∙</w:t>
      </w:r>
      <w:r w:rsidRPr="00AB7C3E">
        <w:rPr>
          <w:color w:val="auto"/>
          <w:sz w:val="28"/>
          <w:szCs w:val="28"/>
          <w:vertAlign w:val="superscript"/>
          <w:lang w:val="uk-UA"/>
        </w:rPr>
        <w:t xml:space="preserve"> </w:t>
      </w:r>
      <w:r w:rsidRPr="00AB7C3E">
        <w:rPr>
          <w:sz w:val="28"/>
          <w:szCs w:val="28"/>
          <w:vertAlign w:val="superscript"/>
          <w:lang w:val="uk-UA"/>
        </w:rPr>
        <w:t>1</w:t>
      </w:r>
      <w:r w:rsidRPr="00AB7C3E">
        <w:rPr>
          <w:color w:val="auto"/>
          <w:sz w:val="28"/>
          <w:szCs w:val="28"/>
          <w:vertAlign w:val="superscript"/>
          <w:lang w:val="uk-UA"/>
        </w:rPr>
        <w:t>о</w:t>
      </w:r>
      <w:r w:rsidRPr="00AB7C3E">
        <w:rPr>
          <w:color w:val="auto"/>
          <w:sz w:val="28"/>
          <w:szCs w:val="28"/>
          <w:lang w:val="uk-UA"/>
        </w:rPr>
        <w:t>С;</w:t>
      </w:r>
    </w:p>
    <w:p w14:paraId="1DD8550F" w14:textId="53BCFCB3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задамос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овжина термоелектрич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елементу  </w:t>
      </w:r>
      <w:r w:rsidRPr="00AB7C3E">
        <w:rPr>
          <w:i/>
          <w:color w:val="auto"/>
          <w:sz w:val="28"/>
          <w:szCs w:val="28"/>
          <w:lang w:val="uk-UA"/>
        </w:rPr>
        <w:t>l</w:t>
      </w:r>
      <w:r w:rsidRPr="00AB7C3E">
        <w:rPr>
          <w:color w:val="auto"/>
          <w:sz w:val="28"/>
          <w:szCs w:val="28"/>
          <w:lang w:val="uk-UA"/>
        </w:rPr>
        <w:t xml:space="preserve">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0,7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;</w:t>
      </w:r>
    </w:p>
    <w:p w14:paraId="04BA0F08" w14:textId="7D814549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площ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верхні   </w:t>
      </w:r>
      <w:r w:rsidRPr="00AB7C3E">
        <w:rPr>
          <w:i/>
          <w:color w:val="auto"/>
          <w:sz w:val="28"/>
          <w:szCs w:val="28"/>
          <w:lang w:val="uk-UA"/>
        </w:rPr>
        <w:t>F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t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t xml:space="preserve">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0,022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</w:t>
      </w:r>
      <w:r w:rsidRPr="00AB7C3E">
        <w:rPr>
          <w:color w:val="auto"/>
          <w:sz w:val="28"/>
          <w:szCs w:val="28"/>
          <w:vertAlign w:val="superscript"/>
          <w:lang w:val="uk-UA"/>
        </w:rPr>
        <w:t>2</w:t>
      </w:r>
      <w:r w:rsidRPr="00AB7C3E">
        <w:rPr>
          <w:color w:val="auto"/>
          <w:sz w:val="28"/>
          <w:szCs w:val="28"/>
          <w:lang w:val="uk-UA"/>
        </w:rPr>
        <w:t>.</w:t>
      </w:r>
    </w:p>
    <w:p w14:paraId="25FC981F" w14:textId="233E0D97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Знайде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обхідну </w:t>
      </w:r>
      <w:r w:rsidRPr="00AB7C3E">
        <w:rPr>
          <w:color w:val="auto"/>
          <w:sz w:val="28"/>
          <w:szCs w:val="22"/>
          <w:lang w:val="uk-UA"/>
        </w:rPr>
        <w:t xml:space="preserve">потужніс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термоелектричного елементу:</w:t>
      </w:r>
    </w:p>
    <w:p w14:paraId="24F2DB8E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580" w:dyaOrig="660" w14:anchorId="0B545C9B">
          <v:shape id="_x0000_i3229" type="#_x0000_t75" style="width:178.85pt;height:32.5pt" o:ole="">
            <v:imagedata r:id="rId348" o:title=""/>
          </v:shape>
          <o:OLEObject Type="Embed" ProgID="Equation.3" ShapeID="_x0000_i3229" DrawAspect="Content" ObjectID="_1809785901" r:id="rId349"/>
        </w:object>
      </w:r>
      <w:r w:rsidRPr="00AB7C3E">
        <w:rPr>
          <w:color w:val="auto"/>
          <w:sz w:val="28"/>
          <w:szCs w:val="28"/>
          <w:lang w:val="uk-UA"/>
        </w:rPr>
        <w:t>.</w:t>
      </w:r>
    </w:p>
    <w:p w14:paraId="47C4E2F9" w14:textId="10F7BFC6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 стандарт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яду значен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иймемо  </w:t>
      </w:r>
      <w:r w:rsidRPr="00AB7C3E">
        <w:rPr>
          <w:i/>
          <w:color w:val="auto"/>
          <w:sz w:val="28"/>
          <w:szCs w:val="28"/>
          <w:lang w:val="uk-UA"/>
        </w:rPr>
        <w:t>Р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н </w:t>
      </w:r>
      <w:r w:rsidRPr="00AB7C3E">
        <w:rPr>
          <w:color w:val="auto"/>
          <w:sz w:val="28"/>
          <w:szCs w:val="28"/>
          <w:lang w:val="uk-UA"/>
        </w:rPr>
        <w:t xml:space="preserve">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7 Вт.</w:t>
      </w:r>
    </w:p>
    <w:p w14:paraId="1A6191DC" w14:textId="685327FF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іаметр  </w:t>
      </w:r>
      <w:r w:rsidRPr="00AB7C3E">
        <w:rPr>
          <w:i/>
          <w:color w:val="auto"/>
          <w:sz w:val="28"/>
          <w:szCs w:val="28"/>
          <w:lang w:val="uk-UA"/>
        </w:rPr>
        <w:t>d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рмоелектричного елемент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найдемо </w:t>
      </w:r>
      <w:r w:rsidRPr="00AB7C3E">
        <w:rPr>
          <w:color w:val="auto"/>
          <w:sz w:val="28"/>
          <w:szCs w:val="22"/>
          <w:lang w:val="uk-UA"/>
        </w:rPr>
        <w:t xml:space="preserve">за </w:t>
      </w:r>
      <w:r w:rsidRPr="00AB7C3E">
        <w:rPr>
          <w:sz w:val="28"/>
          <w:szCs w:val="22"/>
          <w:lang w:val="uk-UA"/>
        </w:rPr>
        <w:t>1</w:t>
      </w:r>
      <w:r w:rsidRPr="00AB7C3E">
        <w:rPr>
          <w:color w:val="auto"/>
          <w:sz w:val="28"/>
          <w:szCs w:val="22"/>
          <w:lang w:val="uk-UA"/>
        </w:rPr>
        <w:t>формулою</w:t>
      </w:r>
      <w:r w:rsidRPr="00AB7C3E">
        <w:rPr>
          <w:color w:val="auto"/>
          <w:sz w:val="28"/>
          <w:szCs w:val="28"/>
          <w:lang w:val="uk-UA"/>
        </w:rPr>
        <w:t>:</w:t>
      </w:r>
    </w:p>
    <w:p w14:paraId="2818DAF6" w14:textId="7A0347C1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1800" w:dyaOrig="780" w14:anchorId="7C91B097">
          <v:shape id="_x0000_i3231" type="#_x0000_t75" style="width:90.6pt;height:39.5pt" o:ole="">
            <v:imagedata r:id="rId350" o:title=""/>
          </v:shape>
          <o:OLEObject Type="Embed" ProgID="Equation.3" ShapeID="_x0000_i3231" DrawAspect="Content" ObjectID="_1809785902" r:id="rId351"/>
        </w:objec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(3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42)</w:t>
      </w:r>
    </w:p>
    <w:p w14:paraId="774C552F" w14:textId="2784790D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е 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ρ</w:t>
      </w:r>
      <w:r w:rsidRPr="00AB7C3E">
        <w:rPr>
          <w:color w:val="auto"/>
          <w:sz w:val="28"/>
          <w:szCs w:val="28"/>
          <w:lang w:val="uk-UA"/>
        </w:rPr>
        <w:t xml:space="preserve"> – питом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пір матеріал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нагрівача, Ом∙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;</w:t>
      </w:r>
    </w:p>
    <w:p w14:paraId="0E132D81" w14:textId="02416F2F" w:rsidR="00AB7C3E" w:rsidRPr="00AB7C3E" w:rsidRDefault="00AB7C3E" w:rsidP="0017573C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</w:t>
      </w:r>
      <w:r w:rsidRPr="00AB7C3E">
        <w:rPr>
          <w:i/>
          <w:color w:val="auto"/>
          <w:sz w:val="28"/>
          <w:szCs w:val="28"/>
          <w:lang w:val="uk-UA"/>
        </w:rPr>
        <w:t>U</w:t>
      </w:r>
      <w:r w:rsidRPr="00AB7C3E">
        <w:rPr>
          <w:color w:val="auto"/>
          <w:sz w:val="28"/>
          <w:szCs w:val="28"/>
          <w:lang w:val="uk-UA"/>
        </w:rPr>
        <w:t xml:space="preserve"> –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пруга, як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ідведена д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рмоелектричного елементу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;</w:t>
      </w:r>
    </w:p>
    <w:p w14:paraId="039D0612" w14:textId="6F2674D5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t xml:space="preserve">      ω</w:t>
      </w:r>
      <w:r w:rsidRPr="00AB7C3E">
        <w:rPr>
          <w:color w:val="auto"/>
          <w:sz w:val="28"/>
          <w:szCs w:val="28"/>
          <w:vertAlign w:val="subscript"/>
          <w:lang w:val="uk-UA"/>
        </w:rPr>
        <w:t>н</w:t>
      </w:r>
      <w:r w:rsidRPr="00AB7C3E">
        <w:rPr>
          <w:color w:val="auto"/>
          <w:sz w:val="28"/>
          <w:szCs w:val="28"/>
          <w:lang w:val="uk-UA"/>
        </w:rPr>
        <w:t xml:space="preserve"> –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итома поверхнева </w:t>
      </w:r>
      <w:r w:rsidRPr="00AB7C3E">
        <w:rPr>
          <w:sz w:val="28"/>
          <w:szCs w:val="22"/>
          <w:lang w:val="uk-UA"/>
        </w:rPr>
        <w:t>1</w:t>
      </w:r>
      <w:r w:rsidRPr="00AB7C3E">
        <w:rPr>
          <w:color w:val="auto"/>
          <w:sz w:val="28"/>
          <w:szCs w:val="22"/>
          <w:lang w:val="uk-UA"/>
        </w:rPr>
        <w:t xml:space="preserve">потужність </w:t>
      </w:r>
      <w:r w:rsidRPr="00AB7C3E">
        <w:rPr>
          <w:color w:val="auto"/>
          <w:sz w:val="28"/>
          <w:szCs w:val="28"/>
          <w:lang w:val="uk-UA"/>
        </w:rPr>
        <w:t xml:space="preserve">нагрівача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т/м</w:t>
      </w:r>
      <w:r w:rsidRPr="00AB7C3E">
        <w:rPr>
          <w:color w:val="auto"/>
          <w:sz w:val="28"/>
          <w:szCs w:val="28"/>
          <w:vertAlign w:val="superscript"/>
          <w:lang w:val="uk-UA"/>
        </w:rPr>
        <w:t>2</w:t>
      </w:r>
      <w:r w:rsidRPr="00AB7C3E">
        <w:rPr>
          <w:color w:val="auto"/>
          <w:sz w:val="28"/>
          <w:szCs w:val="28"/>
          <w:lang w:val="uk-UA"/>
        </w:rPr>
        <w:t>.</w:t>
      </w:r>
    </w:p>
    <w:p w14:paraId="333293CD" w14:textId="204A97F5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итомий опір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атеріалу нагрівача 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ρ</w:t>
      </w:r>
      <w:r w:rsidRPr="00AB7C3E">
        <w:rPr>
          <w:color w:val="auto"/>
          <w:sz w:val="28"/>
          <w:szCs w:val="28"/>
          <w:lang w:val="uk-UA"/>
        </w:rPr>
        <w:t xml:space="preserve"> =1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 Ом∙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;</w:t>
      </w:r>
    </w:p>
    <w:p w14:paraId="1FC242B8" w14:textId="5CE91B14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Напруга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яка підведе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о термоелектрич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елементу  </w:t>
      </w:r>
      <w:r w:rsidRPr="00AB7C3E">
        <w:rPr>
          <w:i/>
          <w:color w:val="auto"/>
          <w:sz w:val="28"/>
          <w:szCs w:val="28"/>
          <w:lang w:val="uk-UA"/>
        </w:rPr>
        <w:t>U</w:t>
      </w:r>
      <w:r w:rsidRPr="00AB7C3E">
        <w:rPr>
          <w:color w:val="auto"/>
          <w:sz w:val="28"/>
          <w:szCs w:val="28"/>
          <w:lang w:val="uk-UA"/>
        </w:rPr>
        <w:t xml:space="preserve">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2 В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напруга АКБ).</w:t>
      </w:r>
    </w:p>
    <w:p w14:paraId="25F6A10E" w14:textId="5EB87871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итому поверхневу </w:t>
      </w:r>
      <w:r w:rsidRPr="00AB7C3E">
        <w:rPr>
          <w:sz w:val="28"/>
          <w:szCs w:val="22"/>
          <w:lang w:val="uk-UA"/>
        </w:rPr>
        <w:t>1</w:t>
      </w:r>
      <w:r w:rsidRPr="00AB7C3E">
        <w:rPr>
          <w:color w:val="auto"/>
          <w:sz w:val="28"/>
          <w:szCs w:val="22"/>
          <w:lang w:val="uk-UA"/>
        </w:rPr>
        <w:t xml:space="preserve">потужність </w:t>
      </w:r>
      <w:r w:rsidRPr="00AB7C3E">
        <w:rPr>
          <w:color w:val="auto"/>
          <w:sz w:val="28"/>
          <w:szCs w:val="28"/>
          <w:lang w:val="uk-UA"/>
        </w:rPr>
        <w:t xml:space="preserve">нагрівача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ω</w:t>
      </w:r>
      <w:r w:rsidRPr="00AB7C3E">
        <w:rPr>
          <w:color w:val="auto"/>
          <w:sz w:val="28"/>
          <w:szCs w:val="28"/>
          <w:vertAlign w:val="subscript"/>
          <w:lang w:val="uk-UA"/>
        </w:rPr>
        <w:t>н</w:t>
      </w:r>
      <w:r w:rsidRPr="00AB7C3E">
        <w:rPr>
          <w:color w:val="auto"/>
          <w:sz w:val="28"/>
          <w:szCs w:val="28"/>
          <w:lang w:val="uk-UA"/>
        </w:rPr>
        <w:t xml:space="preserve">  знайдемо </w:t>
      </w:r>
      <w:r w:rsidRPr="00AB7C3E">
        <w:rPr>
          <w:sz w:val="28"/>
          <w:szCs w:val="22"/>
          <w:lang w:val="uk-UA"/>
        </w:rPr>
        <w:t>1</w:t>
      </w:r>
      <w:r w:rsidRPr="00AB7C3E">
        <w:rPr>
          <w:color w:val="auto"/>
          <w:sz w:val="28"/>
          <w:szCs w:val="22"/>
          <w:lang w:val="uk-UA"/>
        </w:rPr>
        <w:t>за формулою</w:t>
      </w:r>
      <w:r w:rsidRPr="00AB7C3E">
        <w:rPr>
          <w:color w:val="auto"/>
          <w:sz w:val="28"/>
          <w:szCs w:val="28"/>
          <w:lang w:val="uk-UA"/>
        </w:rPr>
        <w:t>:</w:t>
      </w:r>
    </w:p>
    <w:p w14:paraId="50AD492C" w14:textId="7C4C2C63" w:rsidR="00AB7C3E" w:rsidRPr="00AB7C3E" w:rsidRDefault="00AB7C3E" w:rsidP="0058759E">
      <w:pPr>
        <w:spacing w:line="276" w:lineRule="auto"/>
        <w:ind w:left="284" w:right="284" w:firstLine="709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1160" w:dyaOrig="540" w14:anchorId="60C4959F">
          <v:shape id="_x0000_i3233" type="#_x0000_t75" style="width:58.05pt;height:26.7pt" o:ole="">
            <v:imagedata r:id="rId352" o:title=""/>
          </v:shape>
          <o:OLEObject Type="Embed" ProgID="Equation.3" ShapeID="_x0000_i3233" DrawAspect="Content" ObjectID="_1809785903" r:id="rId353"/>
        </w:objec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</w:t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</w:r>
      <w:r w:rsidRPr="00AB7C3E">
        <w:rPr>
          <w:color w:val="auto"/>
          <w:sz w:val="28"/>
          <w:szCs w:val="28"/>
          <w:lang w:val="uk-UA"/>
        </w:rPr>
        <w:tab/>
        <w:t xml:space="preserve">   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.43)</w:t>
      </w:r>
    </w:p>
    <w:p w14:paraId="1A890219" w14:textId="3E66CB8F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2200" w:dyaOrig="480" w14:anchorId="5925F801">
          <v:shape id="_x0000_i3235" type="#_x0000_t75" style="width:110.3pt;height:24.4pt" o:ole="">
            <v:imagedata r:id="rId354" o:title=""/>
          </v:shape>
          <o:OLEObject Type="Embed" ProgID="Equation.3" ShapeID="_x0000_i3235" DrawAspect="Content" ObjectID="_1809785904" r:id="rId355"/>
        </w:objec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т/м</w:t>
      </w:r>
      <w:r w:rsidRPr="00AB7C3E">
        <w:rPr>
          <w:color w:val="auto"/>
          <w:sz w:val="28"/>
          <w:szCs w:val="28"/>
          <w:vertAlign w:val="superscript"/>
          <w:lang w:val="uk-UA"/>
        </w:rPr>
        <w:t>2</w:t>
      </w:r>
    </w:p>
    <w:p w14:paraId="32A93251" w14:textId="430B9ADF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оді діаметр  </w:t>
      </w:r>
      <w:r w:rsidRPr="00AB7C3E">
        <w:rPr>
          <w:i/>
          <w:color w:val="auto"/>
          <w:sz w:val="28"/>
          <w:szCs w:val="28"/>
          <w:lang w:val="uk-UA"/>
        </w:rPr>
        <w:t>d</w:t>
      </w:r>
      <w:r w:rsidRPr="00AB7C3E">
        <w:rPr>
          <w:color w:val="auto"/>
          <w:sz w:val="28"/>
          <w:szCs w:val="28"/>
          <w:lang w:val="uk-UA"/>
        </w:rPr>
        <w:t xml:space="preserve">  термоелектрич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елементу рівний:</w:t>
      </w:r>
    </w:p>
    <w:p w14:paraId="556BDFEE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object w:dxaOrig="3080" w:dyaOrig="800" w14:anchorId="6D16D5A1">
          <v:shape id="_x0000_i3237" type="#_x0000_t75" style="width:154.45pt;height:39.5pt" o:ole="">
            <v:imagedata r:id="rId356" o:title=""/>
          </v:shape>
          <o:OLEObject Type="Embed" ProgID="Equation.3" ShapeID="_x0000_i3237" DrawAspect="Content" ObjectID="_1809785905" r:id="rId357"/>
        </w:object>
      </w:r>
      <w:r w:rsidRPr="00AB7C3E">
        <w:rPr>
          <w:color w:val="auto"/>
          <w:sz w:val="28"/>
          <w:szCs w:val="28"/>
          <w:lang w:val="uk-UA"/>
        </w:rPr>
        <w:t>.</w:t>
      </w:r>
    </w:p>
    <w:p w14:paraId="3F06371F" w14:textId="4B3ED3CB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 стандартн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начень вибиремо  </w:t>
      </w:r>
      <w:r w:rsidRPr="00AB7C3E">
        <w:rPr>
          <w:i/>
          <w:color w:val="auto"/>
          <w:sz w:val="28"/>
          <w:szCs w:val="28"/>
          <w:lang w:val="uk-UA"/>
        </w:rPr>
        <w:t>d</w:t>
      </w:r>
      <w:r w:rsidRPr="00AB7C3E">
        <w:rPr>
          <w:color w:val="auto"/>
          <w:sz w:val="28"/>
          <w:szCs w:val="28"/>
          <w:lang w:val="uk-UA"/>
        </w:rPr>
        <w:t xml:space="preserve"> = 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025м.</w:t>
      </w:r>
    </w:p>
    <w:p w14:paraId="1B848BE9" w14:textId="77777777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</w:p>
    <w:p w14:paraId="3C47A8F8" w14:textId="77777777" w:rsidR="00AB7C3E" w:rsidRPr="00AB7C3E" w:rsidRDefault="00AB7C3E" w:rsidP="0058759E">
      <w:pPr>
        <w:spacing w:line="276" w:lineRule="auto"/>
        <w:ind w:left="284" w:right="284"/>
        <w:rPr>
          <w:color w:val="auto"/>
          <w:sz w:val="28"/>
          <w:szCs w:val="28"/>
          <w:lang w:val="uk-UA"/>
        </w:rPr>
      </w:pPr>
    </w:p>
    <w:p w14:paraId="62C37A32" w14:textId="24A909C7" w:rsidR="00AB7C3E" w:rsidRPr="00AB7C3E" w:rsidRDefault="00AB7C3E" w:rsidP="0058759E">
      <w:pPr>
        <w:tabs>
          <w:tab w:val="left" w:pos="11340"/>
        </w:tabs>
        <w:spacing w:line="276" w:lineRule="auto"/>
        <w:ind w:left="284" w:right="284"/>
        <w:rPr>
          <w:iCs/>
          <w:color w:val="auto"/>
          <w:sz w:val="28"/>
          <w:szCs w:val="28"/>
          <w:lang w:val="uk-UA"/>
        </w:rPr>
      </w:pPr>
      <w:r w:rsidRPr="00AB7C3E">
        <w:rPr>
          <w:iCs/>
          <w:color w:val="auto"/>
          <w:sz w:val="28"/>
          <w:szCs w:val="28"/>
          <w:lang w:val="uk-UA"/>
        </w:rPr>
        <w:t xml:space="preserve">Розрахунок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штуцера на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згин</w:t>
      </w:r>
    </w:p>
    <w:p w14:paraId="54E35AB7" w14:textId="77777777" w:rsidR="00AB7C3E" w:rsidRPr="00AB7C3E" w:rsidRDefault="00AB7C3E" w:rsidP="0058759E">
      <w:pPr>
        <w:tabs>
          <w:tab w:val="left" w:pos="11340"/>
        </w:tabs>
        <w:spacing w:line="276" w:lineRule="auto"/>
        <w:ind w:left="284" w:right="284"/>
        <w:rPr>
          <w:b/>
          <w:iCs/>
          <w:color w:val="auto"/>
          <w:sz w:val="16"/>
          <w:szCs w:val="16"/>
          <w:lang w:val="uk-UA"/>
        </w:rPr>
      </w:pPr>
    </w:p>
    <w:p w14:paraId="6198054D" w14:textId="55E82369" w:rsidR="00AB7C3E" w:rsidRPr="00AB7C3E" w:rsidRDefault="00AB7C3E" w:rsidP="0058759E">
      <w:pPr>
        <w:tabs>
          <w:tab w:val="left" w:pos="11340"/>
        </w:tabs>
        <w:spacing w:line="276" w:lineRule="auto"/>
        <w:ind w:left="284" w:right="284"/>
        <w:jc w:val="both"/>
        <w:rPr>
          <w:iCs/>
          <w:color w:val="auto"/>
          <w:sz w:val="28"/>
          <w:szCs w:val="28"/>
          <w:lang w:val="uk-UA"/>
        </w:rPr>
      </w:pPr>
      <w:r w:rsidRPr="00AB7C3E">
        <w:rPr>
          <w:iCs/>
          <w:color w:val="auto"/>
          <w:sz w:val="28"/>
          <w:szCs w:val="28"/>
          <w:lang w:val="uk-UA"/>
        </w:rPr>
        <w:t xml:space="preserve">       Обидва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штуцера (поз.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9 на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4 аркуші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графічної частини)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нагрівача біопалива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мають витримувати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згинаючий момент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від ваги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нагрівача  </w:t>
      </w:r>
      <w:r w:rsidRPr="00AB7C3E">
        <w:rPr>
          <w:i/>
          <w:iCs/>
          <w:color w:val="auto"/>
          <w:sz w:val="28"/>
          <w:szCs w:val="28"/>
          <w:lang w:val="uk-UA"/>
        </w:rPr>
        <w:t>Р</w:t>
      </w:r>
      <w:r w:rsidRPr="00AB7C3E">
        <w:rPr>
          <w:i/>
          <w:iCs/>
          <w:color w:val="auto"/>
          <w:sz w:val="28"/>
          <w:szCs w:val="28"/>
          <w:vertAlign w:val="subscript"/>
          <w:lang w:val="uk-UA"/>
        </w:rPr>
        <w:t>н</w:t>
      </w:r>
      <w:r w:rsidRPr="00AB7C3E">
        <w:rPr>
          <w:iCs/>
          <w:color w:val="auto"/>
          <w:sz w:val="28"/>
          <w:szCs w:val="28"/>
          <w:lang w:val="uk-UA"/>
        </w:rPr>
        <w:t xml:space="preserve"> =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20,2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Н. Визначимо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максимальне значення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згинаючого моменту,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який діє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на штуцера:</w:t>
      </w:r>
    </w:p>
    <w:p w14:paraId="290E1450" w14:textId="7B1EFF10" w:rsidR="00AB7C3E" w:rsidRPr="00AB7C3E" w:rsidRDefault="00AB7C3E" w:rsidP="0058759E">
      <w:pPr>
        <w:tabs>
          <w:tab w:val="left" w:pos="11340"/>
        </w:tabs>
        <w:spacing w:line="276" w:lineRule="auto"/>
        <w:ind w:left="284" w:right="284"/>
        <w:jc w:val="center"/>
        <w:rPr>
          <w:iCs/>
          <w:color w:val="auto"/>
          <w:sz w:val="28"/>
          <w:szCs w:val="28"/>
          <w:lang w:val="uk-UA"/>
        </w:rPr>
      </w:pPr>
      <w:r w:rsidRPr="00AB7C3E">
        <w:rPr>
          <w:i/>
          <w:iCs/>
          <w:sz w:val="28"/>
          <w:szCs w:val="28"/>
          <w:lang w:val="uk-UA"/>
        </w:rPr>
        <w:t>1</w:t>
      </w:r>
      <w:r w:rsidRPr="00AB7C3E">
        <w:rPr>
          <w:i/>
          <w:iCs/>
          <w:color w:val="auto"/>
          <w:sz w:val="28"/>
          <w:szCs w:val="28"/>
          <w:lang w:val="uk-UA"/>
        </w:rPr>
        <w:t>М</w:t>
      </w:r>
      <w:r w:rsidRPr="00AB7C3E">
        <w:rPr>
          <w:i/>
          <w:iCs/>
          <w:color w:val="auto"/>
          <w:sz w:val="28"/>
          <w:szCs w:val="28"/>
          <w:vertAlign w:val="subscript"/>
          <w:lang w:val="uk-UA"/>
        </w:rPr>
        <w:t>к.мах</w:t>
      </w:r>
      <w:r w:rsidRPr="00AB7C3E">
        <w:rPr>
          <w:iCs/>
          <w:color w:val="auto"/>
          <w:sz w:val="28"/>
          <w:szCs w:val="28"/>
          <w:lang w:val="uk-UA"/>
        </w:rPr>
        <w:t xml:space="preserve"> = </w:t>
      </w:r>
      <w:r w:rsidRPr="00AB7C3E">
        <w:rPr>
          <w:i/>
          <w:iCs/>
          <w:sz w:val="28"/>
          <w:szCs w:val="28"/>
          <w:lang w:val="uk-UA"/>
        </w:rPr>
        <w:t>1</w:t>
      </w:r>
      <w:r w:rsidRPr="00AB7C3E">
        <w:rPr>
          <w:i/>
          <w:iCs/>
          <w:color w:val="auto"/>
          <w:sz w:val="28"/>
          <w:szCs w:val="28"/>
          <w:lang w:val="uk-UA"/>
        </w:rPr>
        <w:t>Р</w:t>
      </w:r>
      <w:r w:rsidRPr="00AB7C3E">
        <w:rPr>
          <w:i/>
          <w:iCs/>
          <w:color w:val="auto"/>
          <w:sz w:val="28"/>
          <w:szCs w:val="28"/>
          <w:vertAlign w:val="subscript"/>
          <w:lang w:val="uk-UA"/>
        </w:rPr>
        <w:t>н</w:t>
      </w:r>
      <w:r w:rsidRPr="00AB7C3E">
        <w:rPr>
          <w:iCs/>
          <w:color w:val="auto"/>
          <w:sz w:val="28"/>
          <w:szCs w:val="28"/>
          <w:lang w:val="uk-UA"/>
        </w:rPr>
        <w:t xml:space="preserve"> ∙ </w:t>
      </w:r>
      <w:r w:rsidRPr="00AB7C3E">
        <w:rPr>
          <w:i/>
          <w:iCs/>
          <w:color w:val="auto"/>
          <w:sz w:val="28"/>
          <w:szCs w:val="28"/>
          <w:lang w:val="uk-UA"/>
        </w:rPr>
        <w:t>l</w:t>
      </w:r>
      <w:r w:rsidRPr="00AB7C3E">
        <w:rPr>
          <w:iCs/>
          <w:color w:val="auto"/>
          <w:sz w:val="28"/>
          <w:szCs w:val="28"/>
          <w:lang w:val="uk-UA"/>
        </w:rPr>
        <w:t xml:space="preserve"> =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20,2 ∙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15,5 =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317,7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Н·мм.</w:t>
      </w:r>
    </w:p>
    <w:p w14:paraId="0CAB2FAC" w14:textId="139C0E5A" w:rsidR="00AB7C3E" w:rsidRPr="00AB7C3E" w:rsidRDefault="00AB7C3E" w:rsidP="0058759E">
      <w:pPr>
        <w:tabs>
          <w:tab w:val="left" w:pos="11340"/>
        </w:tabs>
        <w:spacing w:line="276" w:lineRule="auto"/>
        <w:ind w:left="284" w:right="284"/>
        <w:jc w:val="both"/>
        <w:rPr>
          <w:iCs/>
          <w:color w:val="auto"/>
          <w:sz w:val="16"/>
          <w:szCs w:val="16"/>
          <w:lang w:val="uk-UA"/>
        </w:rPr>
      </w:pPr>
      <w:r w:rsidRPr="00AB7C3E">
        <w:rPr>
          <w:iCs/>
          <w:color w:val="auto"/>
          <w:sz w:val="28"/>
          <w:szCs w:val="28"/>
          <w:lang w:val="uk-UA"/>
        </w:rPr>
        <w:t xml:space="preserve">       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По відому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січенні штуцера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можливо визначити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максимальний допустимий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момент згинання:</w:t>
      </w:r>
    </w:p>
    <w:p w14:paraId="7B2C7C9D" w14:textId="1D5C2F7E" w:rsidR="00AB7C3E" w:rsidRPr="00AB7C3E" w:rsidRDefault="00AB7C3E" w:rsidP="0058759E">
      <w:pPr>
        <w:tabs>
          <w:tab w:val="left" w:pos="11340"/>
        </w:tabs>
        <w:spacing w:line="276" w:lineRule="auto"/>
        <w:ind w:left="284" w:right="284"/>
        <w:jc w:val="right"/>
        <w:rPr>
          <w:iCs/>
          <w:color w:val="auto"/>
          <w:sz w:val="28"/>
          <w:szCs w:val="28"/>
          <w:lang w:val="uk-UA"/>
        </w:rPr>
      </w:pPr>
      <w:r w:rsidRPr="00AB7C3E">
        <w:rPr>
          <w:iCs/>
          <w:color w:val="auto"/>
          <w:sz w:val="28"/>
          <w:szCs w:val="28"/>
          <w:lang w:val="uk-UA"/>
        </w:rPr>
        <w:t xml:space="preserve">                             [</w:t>
      </w:r>
      <w:r w:rsidRPr="00AB7C3E">
        <w:rPr>
          <w:i/>
          <w:iCs/>
          <w:sz w:val="28"/>
          <w:szCs w:val="28"/>
          <w:lang w:val="uk-UA"/>
        </w:rPr>
        <w:t>1</w:t>
      </w:r>
      <w:r w:rsidRPr="00AB7C3E">
        <w:rPr>
          <w:i/>
          <w:iCs/>
          <w:color w:val="auto"/>
          <w:sz w:val="28"/>
          <w:szCs w:val="28"/>
          <w:lang w:val="uk-UA"/>
        </w:rPr>
        <w:t>М</w:t>
      </w:r>
      <w:r w:rsidRPr="00AB7C3E">
        <w:rPr>
          <w:i/>
          <w:iCs/>
          <w:color w:val="auto"/>
          <w:sz w:val="28"/>
          <w:szCs w:val="28"/>
          <w:vertAlign w:val="subscript"/>
          <w:lang w:val="uk-UA"/>
        </w:rPr>
        <w:t>зг</w:t>
      </w:r>
      <w:r w:rsidRPr="00AB7C3E">
        <w:rPr>
          <w:iCs/>
          <w:color w:val="auto"/>
          <w:sz w:val="28"/>
          <w:szCs w:val="28"/>
          <w:lang w:val="uk-UA"/>
        </w:rPr>
        <w:t xml:space="preserve">] = </w:t>
      </w:r>
      <w:r w:rsidRPr="00AB7C3E">
        <w:rPr>
          <w:iCs/>
          <w:color w:val="auto"/>
          <w:sz w:val="28"/>
          <w:szCs w:val="28"/>
          <w:lang w:val="uk-UA"/>
        </w:rPr>
        <w:object w:dxaOrig="1800" w:dyaOrig="660" w14:anchorId="20543AAA">
          <v:shape id="_x0000_i3239" type="#_x0000_t75" style="width:90.6pt;height:32.5pt" o:ole="">
            <v:imagedata r:id="rId358" o:title=""/>
          </v:shape>
          <o:OLEObject Type="Embed" ProgID="Equation.3" ShapeID="_x0000_i3239" DrawAspect="Content" ObjectID="_1809785906" r:id="rId359"/>
        </w:object>
      </w:r>
      <w:r w:rsidRPr="00AB7C3E">
        <w:rPr>
          <w:iCs/>
          <w:color w:val="auto"/>
          <w:sz w:val="28"/>
          <w:szCs w:val="28"/>
          <w:lang w:val="uk-UA"/>
        </w:rPr>
        <w:t>, Н·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мм,                                        (3.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44)</w:t>
      </w:r>
    </w:p>
    <w:p w14:paraId="79A15E0D" w14:textId="5393228E" w:rsidR="00AB7C3E" w:rsidRPr="00AB7C3E" w:rsidRDefault="00AB7C3E" w:rsidP="0058759E">
      <w:pPr>
        <w:tabs>
          <w:tab w:val="left" w:pos="11340"/>
        </w:tabs>
        <w:spacing w:line="276" w:lineRule="auto"/>
        <w:ind w:left="284" w:right="284"/>
        <w:jc w:val="both"/>
        <w:rPr>
          <w:iCs/>
          <w:color w:val="auto"/>
          <w:sz w:val="28"/>
          <w:szCs w:val="28"/>
          <w:lang w:val="uk-UA"/>
        </w:rPr>
      </w:pPr>
      <w:r w:rsidRPr="00AB7C3E">
        <w:rPr>
          <w:iCs/>
          <w:color w:val="auto"/>
          <w:sz w:val="28"/>
          <w:szCs w:val="28"/>
          <w:lang w:val="uk-UA"/>
        </w:rPr>
        <w:t>де [</w:t>
      </w:r>
      <w:r w:rsidRPr="00AB7C3E">
        <w:rPr>
          <w:i/>
          <w:iCs/>
          <w:sz w:val="28"/>
          <w:szCs w:val="28"/>
          <w:lang w:val="uk-UA"/>
        </w:rPr>
        <w:t>1</w:t>
      </w:r>
      <w:r w:rsidRPr="00AB7C3E">
        <w:rPr>
          <w:i/>
          <w:iCs/>
          <w:color w:val="auto"/>
          <w:sz w:val="28"/>
          <w:szCs w:val="28"/>
          <w:lang w:val="uk-UA"/>
        </w:rPr>
        <w:t>М</w:t>
      </w:r>
      <w:r w:rsidRPr="00AB7C3E">
        <w:rPr>
          <w:i/>
          <w:iCs/>
          <w:color w:val="auto"/>
          <w:sz w:val="28"/>
          <w:szCs w:val="28"/>
          <w:vertAlign w:val="subscript"/>
          <w:lang w:val="uk-UA"/>
        </w:rPr>
        <w:t>зг</w:t>
      </w:r>
      <w:r w:rsidRPr="00AB7C3E">
        <w:rPr>
          <w:iCs/>
          <w:color w:val="auto"/>
          <w:sz w:val="28"/>
          <w:szCs w:val="28"/>
          <w:lang w:val="uk-UA"/>
        </w:rPr>
        <w:t xml:space="preserve">] - допустимий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момент згинання,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Н·мм;</w:t>
      </w:r>
    </w:p>
    <w:p w14:paraId="36C3D2BE" w14:textId="32C15696" w:rsidR="00AB7C3E" w:rsidRPr="00AB7C3E" w:rsidRDefault="00AB7C3E" w:rsidP="0058759E">
      <w:pPr>
        <w:tabs>
          <w:tab w:val="left" w:pos="11340"/>
        </w:tabs>
        <w:spacing w:line="276" w:lineRule="auto"/>
        <w:ind w:left="284" w:right="284"/>
        <w:jc w:val="both"/>
        <w:rPr>
          <w:iCs/>
          <w:color w:val="auto"/>
          <w:sz w:val="28"/>
          <w:szCs w:val="28"/>
          <w:lang w:val="uk-UA"/>
        </w:rPr>
      </w:pPr>
      <w:r w:rsidRPr="00AB7C3E">
        <w:rPr>
          <w:iCs/>
          <w:color w:val="auto"/>
          <w:sz w:val="28"/>
          <w:szCs w:val="28"/>
          <w:lang w:val="uk-UA"/>
        </w:rPr>
        <w:t xml:space="preserve">     </w:t>
      </w:r>
      <w:r w:rsidRPr="00AB7C3E">
        <w:rPr>
          <w:i/>
          <w:iCs/>
          <w:color w:val="auto"/>
          <w:sz w:val="28"/>
          <w:szCs w:val="28"/>
          <w:lang w:val="uk-UA"/>
        </w:rPr>
        <w:t>d</w:t>
      </w:r>
      <w:r w:rsidRPr="00AB7C3E">
        <w:rPr>
          <w:i/>
          <w:iCs/>
          <w:color w:val="auto"/>
          <w:sz w:val="28"/>
          <w:szCs w:val="28"/>
          <w:vertAlign w:val="subscript"/>
          <w:lang w:val="uk-UA"/>
        </w:rPr>
        <w:t xml:space="preserve">зн </w:t>
      </w:r>
      <w:r w:rsidRPr="00AB7C3E">
        <w:rPr>
          <w:i/>
          <w:iCs/>
          <w:color w:val="auto"/>
          <w:sz w:val="28"/>
          <w:szCs w:val="28"/>
          <w:lang w:val="uk-UA"/>
        </w:rPr>
        <w:t>, d</w:t>
      </w:r>
      <w:r w:rsidRPr="00AB7C3E">
        <w:rPr>
          <w:i/>
          <w:iCs/>
          <w:color w:val="auto"/>
          <w:sz w:val="28"/>
          <w:szCs w:val="28"/>
          <w:vertAlign w:val="subscript"/>
          <w:lang w:val="uk-UA"/>
        </w:rPr>
        <w:t>вн</w:t>
      </w:r>
      <w:r w:rsidRPr="00AB7C3E">
        <w:rPr>
          <w:i/>
          <w:iCs/>
          <w:color w:val="auto"/>
          <w:sz w:val="28"/>
          <w:szCs w:val="28"/>
          <w:lang w:val="uk-UA"/>
        </w:rPr>
        <w:t xml:space="preserve"> </w:t>
      </w:r>
      <w:r w:rsidRPr="00AB7C3E">
        <w:rPr>
          <w:iCs/>
          <w:color w:val="auto"/>
          <w:sz w:val="28"/>
          <w:szCs w:val="28"/>
          <w:lang w:val="uk-UA"/>
        </w:rPr>
        <w:t xml:space="preserve"> -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відповідно зовнішній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та внутрішній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діаметри перерізу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штуцера, мм;</w:t>
      </w:r>
    </w:p>
    <w:p w14:paraId="01C6377F" w14:textId="66695B29" w:rsidR="00AB7C3E" w:rsidRPr="00AB7C3E" w:rsidRDefault="00AB7C3E" w:rsidP="0058759E">
      <w:pPr>
        <w:tabs>
          <w:tab w:val="left" w:pos="11340"/>
        </w:tabs>
        <w:spacing w:line="276" w:lineRule="auto"/>
        <w:ind w:left="284" w:right="284"/>
        <w:jc w:val="both"/>
        <w:rPr>
          <w:iCs/>
          <w:color w:val="auto"/>
          <w:sz w:val="28"/>
          <w:szCs w:val="28"/>
          <w:lang w:val="uk-UA"/>
        </w:rPr>
      </w:pPr>
      <w:r w:rsidRPr="00AB7C3E">
        <w:rPr>
          <w:iCs/>
          <w:color w:val="auto"/>
          <w:sz w:val="28"/>
          <w:szCs w:val="28"/>
          <w:lang w:val="uk-UA"/>
        </w:rPr>
        <w:t xml:space="preserve">     [</w:t>
      </w:r>
      <w:r w:rsidRPr="00AB7C3E">
        <w:rPr>
          <w:i/>
          <w:iCs/>
          <w:sz w:val="28"/>
          <w:szCs w:val="28"/>
          <w:lang w:val="uk-UA"/>
        </w:rPr>
        <w:t>1</w:t>
      </w:r>
      <w:r w:rsidRPr="00AB7C3E">
        <w:rPr>
          <w:i/>
          <w:iCs/>
          <w:color w:val="auto"/>
          <w:sz w:val="28"/>
          <w:szCs w:val="28"/>
          <w:lang w:val="uk-UA"/>
        </w:rPr>
        <w:t>σ</w:t>
      </w:r>
      <w:r w:rsidRPr="00AB7C3E">
        <w:rPr>
          <w:i/>
          <w:iCs/>
          <w:color w:val="auto"/>
          <w:sz w:val="28"/>
          <w:szCs w:val="28"/>
          <w:vertAlign w:val="subscript"/>
          <w:lang w:val="uk-UA"/>
        </w:rPr>
        <w:t>зг</w:t>
      </w:r>
      <w:r w:rsidRPr="00AB7C3E">
        <w:rPr>
          <w:iCs/>
          <w:color w:val="auto"/>
          <w:sz w:val="28"/>
          <w:szCs w:val="28"/>
          <w:lang w:val="uk-UA"/>
        </w:rPr>
        <w:t xml:space="preserve">] – допустиме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напруження на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згин, для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сталі [</w:t>
      </w:r>
      <w:r w:rsidRPr="00AB7C3E">
        <w:rPr>
          <w:i/>
          <w:iCs/>
          <w:color w:val="auto"/>
          <w:sz w:val="28"/>
          <w:szCs w:val="28"/>
          <w:lang w:val="uk-UA"/>
        </w:rPr>
        <w:t>σ</w:t>
      </w:r>
      <w:r w:rsidRPr="00AB7C3E">
        <w:rPr>
          <w:i/>
          <w:iCs/>
          <w:color w:val="auto"/>
          <w:sz w:val="28"/>
          <w:szCs w:val="28"/>
          <w:vertAlign w:val="subscript"/>
          <w:lang w:val="uk-UA"/>
        </w:rPr>
        <w:t>зг</w:t>
      </w:r>
      <w:r w:rsidRPr="00AB7C3E">
        <w:rPr>
          <w:iCs/>
          <w:color w:val="auto"/>
          <w:sz w:val="28"/>
          <w:szCs w:val="28"/>
          <w:lang w:val="uk-UA"/>
        </w:rPr>
        <w:t xml:space="preserve">] =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70 Н/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мм</w:t>
      </w:r>
      <w:r w:rsidRPr="00AB7C3E">
        <w:rPr>
          <w:iCs/>
          <w:color w:val="auto"/>
          <w:sz w:val="28"/>
          <w:szCs w:val="28"/>
          <w:vertAlign w:val="superscript"/>
          <w:lang w:val="uk-UA"/>
        </w:rPr>
        <w:t>2</w:t>
      </w:r>
      <w:r w:rsidRPr="00AB7C3E">
        <w:rPr>
          <w:iCs/>
          <w:color w:val="auto"/>
          <w:sz w:val="28"/>
          <w:szCs w:val="28"/>
          <w:lang w:val="uk-UA"/>
        </w:rPr>
        <w:t>.</w:t>
      </w:r>
    </w:p>
    <w:p w14:paraId="0B232300" w14:textId="36BC95C4" w:rsidR="00AB7C3E" w:rsidRPr="00AB7C3E" w:rsidRDefault="00AB7C3E" w:rsidP="0058759E">
      <w:pPr>
        <w:tabs>
          <w:tab w:val="left" w:pos="11482"/>
        </w:tabs>
        <w:spacing w:line="276" w:lineRule="auto"/>
        <w:ind w:left="284" w:right="284"/>
        <w:jc w:val="center"/>
        <w:rPr>
          <w:iCs/>
          <w:color w:val="auto"/>
          <w:sz w:val="28"/>
          <w:szCs w:val="28"/>
          <w:lang w:val="uk-UA"/>
        </w:rPr>
      </w:pPr>
      <w:r w:rsidRPr="00AB7C3E">
        <w:rPr>
          <w:iCs/>
          <w:color w:val="auto"/>
          <w:sz w:val="28"/>
          <w:szCs w:val="28"/>
          <w:lang w:val="uk-UA"/>
        </w:rPr>
        <w:t>[</w:t>
      </w:r>
      <w:r w:rsidRPr="00AB7C3E">
        <w:rPr>
          <w:i/>
          <w:iCs/>
          <w:color w:val="auto"/>
          <w:sz w:val="28"/>
          <w:szCs w:val="28"/>
          <w:lang w:val="uk-UA"/>
        </w:rPr>
        <w:t>М</w:t>
      </w:r>
      <w:r w:rsidRPr="00AB7C3E">
        <w:rPr>
          <w:i/>
          <w:iCs/>
          <w:color w:val="auto"/>
          <w:sz w:val="28"/>
          <w:szCs w:val="28"/>
          <w:vertAlign w:val="subscript"/>
          <w:lang w:val="uk-UA"/>
        </w:rPr>
        <w:t>зг</w:t>
      </w:r>
      <w:r w:rsidRPr="00AB7C3E">
        <w:rPr>
          <w:iCs/>
          <w:color w:val="auto"/>
          <w:sz w:val="28"/>
          <w:szCs w:val="28"/>
          <w:lang w:val="uk-UA"/>
        </w:rPr>
        <w:t xml:space="preserve">] = </w:t>
      </w:r>
      <w:r w:rsidRPr="00AB7C3E">
        <w:rPr>
          <w:iCs/>
          <w:color w:val="auto"/>
          <w:sz w:val="28"/>
          <w:szCs w:val="28"/>
          <w:lang w:val="uk-UA"/>
        </w:rPr>
        <w:object w:dxaOrig="1939" w:dyaOrig="660" w14:anchorId="7106B089">
          <v:shape id="_x0000_i3241" type="#_x0000_t75" style="width:96.4pt;height:32.5pt" o:ole="">
            <v:imagedata r:id="rId360" o:title=""/>
          </v:shape>
          <o:OLEObject Type="Embed" ProgID="Equation.3" ShapeID="_x0000_i3241" DrawAspect="Content" ObjectID="_1809785907" r:id="rId361"/>
        </w:object>
      </w:r>
      <w:r w:rsidRPr="00AB7C3E">
        <w:rPr>
          <w:color w:val="auto"/>
          <w:lang w:val="uk-UA"/>
        </w:rPr>
        <w:t xml:space="preserve">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858,6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Н·мм.</w:t>
      </w:r>
    </w:p>
    <w:p w14:paraId="79639C99" w14:textId="51F48420" w:rsidR="00AB7C3E" w:rsidRPr="00AB7C3E" w:rsidRDefault="00AB7C3E" w:rsidP="0058759E">
      <w:pPr>
        <w:tabs>
          <w:tab w:val="left" w:pos="11482"/>
        </w:tabs>
        <w:spacing w:line="276" w:lineRule="auto"/>
        <w:ind w:left="284" w:right="284"/>
        <w:jc w:val="both"/>
        <w:rPr>
          <w:iCs/>
          <w:color w:val="auto"/>
          <w:sz w:val="28"/>
          <w:szCs w:val="28"/>
          <w:lang w:val="uk-UA"/>
        </w:rPr>
      </w:pPr>
      <w:r w:rsidRPr="00AB7C3E">
        <w:rPr>
          <w:iCs/>
          <w:color w:val="auto"/>
          <w:sz w:val="28"/>
          <w:szCs w:val="28"/>
          <w:lang w:val="uk-UA"/>
        </w:rPr>
        <w:t xml:space="preserve">      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Таким чином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858,6 &gt;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317,7,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тобто [</w:t>
      </w:r>
      <w:r w:rsidRPr="00AB7C3E">
        <w:rPr>
          <w:i/>
          <w:iCs/>
          <w:color w:val="auto"/>
          <w:sz w:val="28"/>
          <w:szCs w:val="28"/>
          <w:lang w:val="uk-UA"/>
        </w:rPr>
        <w:t>М</w:t>
      </w:r>
      <w:r w:rsidRPr="00AB7C3E">
        <w:rPr>
          <w:i/>
          <w:iCs/>
          <w:color w:val="auto"/>
          <w:sz w:val="28"/>
          <w:szCs w:val="28"/>
          <w:vertAlign w:val="subscript"/>
          <w:lang w:val="uk-UA"/>
        </w:rPr>
        <w:t>зг</w:t>
      </w:r>
      <w:r w:rsidRPr="00AB7C3E">
        <w:rPr>
          <w:iCs/>
          <w:color w:val="auto"/>
          <w:sz w:val="28"/>
          <w:szCs w:val="28"/>
          <w:lang w:val="uk-UA"/>
        </w:rPr>
        <w:t>] &gt;</w:t>
      </w:r>
      <w:r w:rsidRPr="00AB7C3E">
        <w:rPr>
          <w:i/>
          <w:iCs/>
          <w:color w:val="auto"/>
          <w:sz w:val="28"/>
          <w:szCs w:val="28"/>
          <w:lang w:val="uk-UA"/>
        </w:rPr>
        <w:t xml:space="preserve"> </w:t>
      </w:r>
      <w:r w:rsidRPr="00AB7C3E">
        <w:rPr>
          <w:i/>
          <w:iCs/>
          <w:sz w:val="28"/>
          <w:szCs w:val="28"/>
          <w:lang w:val="uk-UA"/>
        </w:rPr>
        <w:t>1</w:t>
      </w:r>
      <w:r w:rsidRPr="00AB7C3E">
        <w:rPr>
          <w:i/>
          <w:iCs/>
          <w:color w:val="auto"/>
          <w:sz w:val="28"/>
          <w:szCs w:val="28"/>
          <w:lang w:val="uk-UA"/>
        </w:rPr>
        <w:t>М</w:t>
      </w:r>
      <w:r w:rsidRPr="00AB7C3E">
        <w:rPr>
          <w:i/>
          <w:iCs/>
          <w:color w:val="auto"/>
          <w:sz w:val="28"/>
          <w:szCs w:val="28"/>
          <w:vertAlign w:val="subscript"/>
          <w:lang w:val="uk-UA"/>
        </w:rPr>
        <w:t>к.мах</w:t>
      </w:r>
      <w:r w:rsidRPr="00AB7C3E">
        <w:rPr>
          <w:iCs/>
          <w:color w:val="auto"/>
          <w:sz w:val="28"/>
          <w:szCs w:val="28"/>
          <w:lang w:val="uk-UA"/>
        </w:rPr>
        <w:t xml:space="preserve">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і штуцери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витримують навантаження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згину, які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більше аніж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в два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рази перевищують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згинаючий момент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 xml:space="preserve">від ваги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нагрівача біопалива.</w:t>
      </w:r>
    </w:p>
    <w:p w14:paraId="447CAC92" w14:textId="77777777" w:rsidR="00AB7C3E" w:rsidRPr="00AB7C3E" w:rsidRDefault="00AB7C3E" w:rsidP="0058759E">
      <w:pPr>
        <w:pStyle w:val="a8"/>
        <w:spacing w:line="276" w:lineRule="auto"/>
        <w:ind w:right="284" w:firstLine="425"/>
        <w:rPr>
          <w:color w:val="auto"/>
          <w:sz w:val="16"/>
          <w:szCs w:val="16"/>
        </w:rPr>
      </w:pPr>
    </w:p>
    <w:p w14:paraId="45B12B9B" w14:textId="77777777" w:rsidR="00AB7C3E" w:rsidRPr="00AB7C3E" w:rsidRDefault="00AB7C3E" w:rsidP="0017573C">
      <w:pPr>
        <w:autoSpaceDE w:val="0"/>
        <w:autoSpaceDN w:val="0"/>
        <w:adjustRightInd w:val="0"/>
        <w:spacing w:line="276" w:lineRule="auto"/>
        <w:ind w:right="284"/>
        <w:jc w:val="both"/>
        <w:rPr>
          <w:rFonts w:ascii="Times New Roman CYR" w:hAnsi="Times New Roman CYR" w:cs="Times New Roman CYR"/>
          <w:color w:val="auto"/>
          <w:sz w:val="16"/>
          <w:szCs w:val="16"/>
          <w:lang w:val="uk-UA"/>
        </w:rPr>
      </w:pPr>
    </w:p>
    <w:p w14:paraId="6C19B0D8" w14:textId="04EC596E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bCs/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нтенсивний розвиток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хорони прац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бігається </w:t>
      </w:r>
      <w:r w:rsidRPr="00AB7C3E">
        <w:rPr>
          <w:color w:val="auto"/>
          <w:sz w:val="28"/>
          <w:szCs w:val="28"/>
          <w:lang w:val="uk-UA"/>
        </w:rPr>
        <w:t xml:space="preserve">з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чатком розвитк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ашинного виробництва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яке одночасн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 полегшенням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аці, підвищення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її продуктивност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сло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обі небезпек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житт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 здоров'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ацюючих, </w:t>
      </w:r>
      <w:r w:rsidRPr="00AB7C3E">
        <w:rPr>
          <w:bCs/>
          <w:color w:val="auto"/>
          <w:sz w:val="28"/>
          <w:szCs w:val="28"/>
          <w:lang w:val="uk-UA"/>
        </w:rPr>
        <w:t xml:space="preserve">виробничого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призначення.</w:t>
      </w:r>
    </w:p>
    <w:p w14:paraId="5AB25523" w14:textId="540F5EEE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       Основн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оложення з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охорони прац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в Україн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встановлені 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регламентуються Конституцією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України, Кодексом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аконів про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працю, Законом "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о охорону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аці", а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також розробленим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ормативно-правовим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актами. Працююч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овинні дотримуватись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встановлених вимог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 </w:t>
      </w:r>
      <w:r w:rsidRPr="00AB7C3E">
        <w:rPr>
          <w:bCs/>
          <w:color w:val="auto"/>
          <w:sz w:val="28"/>
          <w:szCs w:val="28"/>
          <w:lang w:val="uk-UA"/>
        </w:rPr>
        <w:t xml:space="preserve">інструкцій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 охорон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аці. Пр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цьому обо-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в'язковими є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оведення інструктажів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 технік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безпеки, виробничої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санітарії, пожежної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безпеки та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інших питань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 охорон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праці.</w:t>
      </w:r>
    </w:p>
    <w:p w14:paraId="5487AB3F" w14:textId="4A6D0E81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       Роботу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а сільськогосподарських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агрегатах регламентують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наступні норма-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тивні акт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 охорон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праці:</w:t>
      </w:r>
    </w:p>
    <w:p w14:paraId="106C2C0E" w14:textId="40433B7F" w:rsidR="00AB7C3E" w:rsidRPr="00AB7C3E" w:rsidRDefault="00AB7C3E" w:rsidP="0058759E">
      <w:pPr>
        <w:shd w:val="clear" w:color="auto" w:fill="FFFFFF"/>
        <w:tabs>
          <w:tab w:val="left" w:pos="1426"/>
        </w:tabs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- примірна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інструкція з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охорони прац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для тракториста-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машиніста сільського-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одарського виробництва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атверджено наказом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МОН України  №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229 від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17 трав-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ня 2005р.;</w:t>
      </w:r>
    </w:p>
    <w:p w14:paraId="13BB68AA" w14:textId="07E9E8C3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-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авила охорон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аці на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сільськогосподарському виробництві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атверджено наказом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Держнаглядохоронпраці №18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від 17.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02.2000р.</w:t>
      </w:r>
    </w:p>
    <w:p w14:paraId="6BE66499" w14:textId="7DA94B61" w:rsidR="00AB7C3E" w:rsidRPr="00AB7C3E" w:rsidRDefault="00AB7C3E" w:rsidP="0058759E">
      <w:pPr>
        <w:shd w:val="clear" w:color="auto" w:fill="FFFFFF"/>
        <w:spacing w:line="276" w:lineRule="auto"/>
        <w:ind w:left="284" w:right="284" w:firstLine="547"/>
        <w:jc w:val="both"/>
        <w:rPr>
          <w:color w:val="auto"/>
          <w:sz w:val="28"/>
          <w:szCs w:val="28"/>
          <w:lang w:val="uk-UA"/>
        </w:rPr>
      </w:pP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В </w:t>
      </w:r>
      <w:r w:rsidRPr="00AB7C3E">
        <w:rPr>
          <w:color w:val="auto"/>
          <w:sz w:val="28"/>
          <w:szCs w:val="28"/>
          <w:lang w:val="uk-UA"/>
        </w:rPr>
        <w:t xml:space="preserve">дан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окументах викладен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сновні вимог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о охорон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аці та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техніки </w:t>
      </w:r>
      <w:r w:rsidRPr="00AB7C3E">
        <w:rPr>
          <w:color w:val="auto"/>
          <w:sz w:val="28"/>
          <w:szCs w:val="28"/>
          <w:lang w:val="uk-UA"/>
        </w:rPr>
        <w:t xml:space="preserve">безпеки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які передбачаю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наступне.</w:t>
      </w:r>
    </w:p>
    <w:p w14:paraId="6F5D4C6D" w14:textId="4065470F" w:rsidR="00AB7C3E" w:rsidRPr="00AB7C3E" w:rsidRDefault="00AB7C3E" w:rsidP="0058759E">
      <w:pPr>
        <w:shd w:val="clear" w:color="auto" w:fill="FFFFFF"/>
        <w:spacing w:line="276" w:lineRule="auto"/>
        <w:ind w:left="284" w:right="284" w:firstLine="538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Перед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чатком робот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 </w:t>
      </w:r>
      <w:r w:rsidRPr="00AB7C3E">
        <w:rPr>
          <w:bCs/>
          <w:color w:val="auto"/>
          <w:sz w:val="28"/>
          <w:szCs w:val="28"/>
          <w:lang w:val="uk-UA"/>
        </w:rPr>
        <w:t xml:space="preserve">сільськогосподарських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агрегатах </w:t>
      </w:r>
      <w:r w:rsidRPr="00AB7C3E">
        <w:rPr>
          <w:color w:val="auto"/>
          <w:sz w:val="28"/>
          <w:szCs w:val="28"/>
          <w:lang w:val="uk-UA"/>
        </w:rPr>
        <w:t xml:space="preserve">проводять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інст-руктаж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 охорон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аці 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бочому місці. </w:t>
      </w:r>
    </w:p>
    <w:p w14:paraId="5BA38710" w14:textId="4F7F6E58" w:rsidR="00AB7C3E" w:rsidRPr="00AB7C3E" w:rsidRDefault="00AB7C3E" w:rsidP="0017573C">
      <w:pPr>
        <w:shd w:val="clear" w:color="auto" w:fill="FFFFFF"/>
        <w:spacing w:line="276" w:lineRule="auto"/>
        <w:ind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нструктаж проводитьс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нженерами з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хорони праці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бригадирами, іншим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спеціалістами.</w:t>
      </w:r>
    </w:p>
    <w:p w14:paraId="5A771D38" w14:textId="3D119684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       Пр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конанні механізован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робіт інженер-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еханік </w:t>
      </w:r>
      <w:r w:rsidRPr="00AB7C3E">
        <w:rPr>
          <w:bCs/>
          <w:color w:val="auto"/>
          <w:sz w:val="28"/>
          <w:szCs w:val="28"/>
          <w:lang w:val="uk-UA"/>
        </w:rPr>
        <w:t xml:space="preserve">сільськогосподарського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виробництва</w:t>
      </w:r>
      <w:r w:rsidRPr="00AB7C3E">
        <w:rPr>
          <w:color w:val="auto"/>
          <w:sz w:val="28"/>
          <w:szCs w:val="28"/>
          <w:lang w:val="uk-UA"/>
        </w:rPr>
        <w:t xml:space="preserve"> повинен:</w:t>
      </w:r>
    </w:p>
    <w:p w14:paraId="335108F1" w14:textId="7441AC5A" w:rsidR="00AB7C3E" w:rsidRPr="00AB7C3E" w:rsidRDefault="00AB7C3E" w:rsidP="0058759E">
      <w:pPr>
        <w:shd w:val="clear" w:color="auto" w:fill="FFFFFF"/>
        <w:tabs>
          <w:tab w:val="left" w:pos="1291"/>
        </w:tabs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 допускат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находження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абіні трактора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а також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 ділянц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робництва, осіб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 зв'язан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 виконання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технологічного процесу;</w:t>
      </w:r>
    </w:p>
    <w:p w14:paraId="091469C9" w14:textId="5DA36D6B" w:rsidR="00AB7C3E" w:rsidRPr="00AB7C3E" w:rsidRDefault="00AB7C3E" w:rsidP="0058759E">
      <w:pPr>
        <w:shd w:val="clear" w:color="auto" w:fill="FFFFFF"/>
        <w:tabs>
          <w:tab w:val="left" w:pos="1382"/>
        </w:tabs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-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абороняється перевезення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людей </w:t>
      </w:r>
      <w:r w:rsidRPr="00AB7C3E">
        <w:rPr>
          <w:color w:val="auto"/>
          <w:sz w:val="28"/>
          <w:szCs w:val="28"/>
          <w:lang w:val="uk-UA"/>
        </w:rPr>
        <w:t xml:space="preserve">на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ачіпних 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ичіпних машинах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авіть пр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аявності в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их сидінь.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Кількість людей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яких перевозять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а тракторі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визначається кількістю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аявних місць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в кабін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гідно рекомендацій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авода-виготівника.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еобхідно забезпечуват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рух машин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о завчасно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розробленим маршрутам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і ознайомит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трактористів з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безпекою руху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і особливостям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роботи на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крутих схилах;</w:t>
      </w:r>
    </w:p>
    <w:p w14:paraId="3CFB998E" w14:textId="73974108" w:rsidR="00AB7C3E" w:rsidRPr="00AB7C3E" w:rsidRDefault="00AB7C3E" w:rsidP="0058759E">
      <w:pPr>
        <w:shd w:val="clear" w:color="auto" w:fill="FFFFFF"/>
        <w:tabs>
          <w:tab w:val="left" w:pos="1291"/>
        </w:tabs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-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абезпечити робочих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ідприємства рукавицям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та захисним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окулярами;</w:t>
      </w:r>
    </w:p>
    <w:p w14:paraId="3807EDDD" w14:textId="17CF128E" w:rsidR="00AB7C3E" w:rsidRPr="00AB7C3E" w:rsidRDefault="00AB7C3E" w:rsidP="0058759E">
      <w:pPr>
        <w:shd w:val="clear" w:color="auto" w:fill="FFFFFF"/>
        <w:tabs>
          <w:tab w:val="left" w:pos="1368"/>
        </w:tabs>
        <w:spacing w:line="276" w:lineRule="auto"/>
        <w:ind w:left="284" w:right="284"/>
        <w:jc w:val="both"/>
        <w:rPr>
          <w:bCs/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- слідкувати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щоб механізатор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и обслуговуванн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ачіпних машин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в піднятому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стані фіксувал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їх підставками;</w:t>
      </w:r>
    </w:p>
    <w:p w14:paraId="089F5F99" w14:textId="0230DDC9" w:rsidR="00AB7C3E" w:rsidRPr="00AB7C3E" w:rsidRDefault="00AB7C3E" w:rsidP="0058759E">
      <w:pPr>
        <w:shd w:val="clear" w:color="auto" w:fill="FFFFFF"/>
        <w:tabs>
          <w:tab w:val="left" w:pos="1368"/>
        </w:tabs>
        <w:spacing w:line="276" w:lineRule="auto"/>
        <w:ind w:left="284" w:right="284"/>
        <w:jc w:val="both"/>
        <w:rPr>
          <w:bCs/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-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абороняти виїзд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тракторного агрегату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а роботу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якщо гідросистема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трактора не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утримує начіпну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машину, тощо.</w:t>
      </w:r>
    </w:p>
    <w:p w14:paraId="19CF940C" w14:textId="200175AC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     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и організації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робіт з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отрутохімікатами 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мінеральними добривам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спеціаліст сільськогосподарського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виробництва повинен:</w:t>
      </w:r>
    </w:p>
    <w:p w14:paraId="037BA56F" w14:textId="151404B3" w:rsidR="00AB7C3E" w:rsidRPr="00AB7C3E" w:rsidRDefault="00AB7C3E" w:rsidP="0058759E">
      <w:pPr>
        <w:shd w:val="clear" w:color="auto" w:fill="FFFFFF"/>
        <w:tabs>
          <w:tab w:val="left" w:pos="931"/>
        </w:tabs>
        <w:spacing w:line="276" w:lineRule="auto"/>
        <w:ind w:left="284" w:right="284"/>
        <w:jc w:val="both"/>
        <w:rPr>
          <w:bCs/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-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для робот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 отрутохімікатам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виділяти одних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і тих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же робітників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які пройшл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спеціальне навчання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і медичний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огляд; </w:t>
      </w:r>
    </w:p>
    <w:p w14:paraId="0D506975" w14:textId="4E68C06A" w:rsidR="00AB7C3E" w:rsidRPr="00AB7C3E" w:rsidRDefault="00AB7C3E" w:rsidP="0058759E">
      <w:pPr>
        <w:shd w:val="clear" w:color="auto" w:fill="FFFFFF"/>
        <w:tabs>
          <w:tab w:val="left" w:pos="931"/>
        </w:tabs>
        <w:spacing w:line="276" w:lineRule="auto"/>
        <w:ind w:left="284" w:right="284"/>
        <w:jc w:val="both"/>
        <w:rPr>
          <w:bCs/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- забезпечит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робочих місцем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для паління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ийняття їжі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а також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асобами індивідуального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захисту;</w:t>
      </w:r>
    </w:p>
    <w:p w14:paraId="7D0A6E53" w14:textId="533564E9" w:rsidR="00AB7C3E" w:rsidRPr="00AB7C3E" w:rsidRDefault="00AB7C3E" w:rsidP="0058759E">
      <w:pPr>
        <w:shd w:val="clear" w:color="auto" w:fill="FFFFFF"/>
        <w:tabs>
          <w:tab w:val="left" w:pos="931"/>
        </w:tabs>
        <w:spacing w:line="276" w:lineRule="auto"/>
        <w:ind w:left="284" w:right="284"/>
        <w:jc w:val="both"/>
        <w:rPr>
          <w:bCs/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- організуват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обприскування так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щоб отрутохімікат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відносилися в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сторону, а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е падал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на працівників;</w:t>
      </w:r>
    </w:p>
    <w:p w14:paraId="0BA9E5F8" w14:textId="5E6FC5CC" w:rsidR="00AB7C3E" w:rsidRPr="00AB7C3E" w:rsidRDefault="00AB7C3E" w:rsidP="0058759E">
      <w:pPr>
        <w:shd w:val="clear" w:color="auto" w:fill="FFFFFF"/>
        <w:tabs>
          <w:tab w:val="left" w:pos="854"/>
        </w:tabs>
        <w:spacing w:line="276" w:lineRule="auto"/>
        <w:ind w:left="284" w:right="284"/>
        <w:jc w:val="both"/>
        <w:rPr>
          <w:bCs/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-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е дозволят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ацювати з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отрутохімікатами підліткам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до 18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років, а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також особам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які не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ойшли медичний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огляд;</w:t>
      </w:r>
    </w:p>
    <w:p w14:paraId="0299267E" w14:textId="7662BE2C" w:rsidR="00AB7C3E" w:rsidRPr="00AB7C3E" w:rsidRDefault="00AB7C3E" w:rsidP="0058759E">
      <w:pPr>
        <w:shd w:val="clear" w:color="auto" w:fill="FFFFFF"/>
        <w:tabs>
          <w:tab w:val="left" w:pos="854"/>
        </w:tabs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- забороняється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використовувати </w:t>
      </w:r>
      <w:r w:rsidRPr="00AB7C3E">
        <w:rPr>
          <w:color w:val="auto"/>
          <w:sz w:val="28"/>
          <w:szCs w:val="28"/>
          <w:lang w:val="uk-UA"/>
        </w:rPr>
        <w:t xml:space="preserve">тару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 </w:t>
      </w:r>
      <w:r w:rsidRPr="00AB7C3E">
        <w:rPr>
          <w:color w:val="auto"/>
          <w:sz w:val="28"/>
          <w:szCs w:val="28"/>
          <w:lang w:val="uk-UA"/>
        </w:rPr>
        <w:t xml:space="preserve">під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отрутохімікатів </w:t>
      </w:r>
      <w:r w:rsidRPr="00AB7C3E">
        <w:rPr>
          <w:color w:val="auto"/>
          <w:sz w:val="28"/>
          <w:szCs w:val="28"/>
          <w:lang w:val="uk-UA"/>
        </w:rPr>
        <w:t xml:space="preserve">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берігання фуражу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оди 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т.д.;</w:t>
      </w:r>
    </w:p>
    <w:p w14:paraId="6B5A63B3" w14:textId="7C3A474E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бороняється знежирювати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ити тар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а засоб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індивідуального </w:t>
      </w:r>
      <w:r w:rsidRPr="00AB7C3E">
        <w:rPr>
          <w:color w:val="auto"/>
          <w:sz w:val="28"/>
          <w:szCs w:val="28"/>
          <w:lang w:val="uk-UA"/>
        </w:rPr>
        <w:t xml:space="preserve">захист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 берега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ічок 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одосховищ.  Забезпечит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явність: спецодягу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спецвзуття,  респі-</w:t>
      </w:r>
    </w:p>
    <w:p w14:paraId="16D6A1B8" w14:textId="4F7ACB05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атори, </w:t>
      </w:r>
      <w:r w:rsidRPr="00AB7C3E">
        <w:rPr>
          <w:bCs/>
          <w:color w:val="auto"/>
          <w:sz w:val="28"/>
          <w:szCs w:val="28"/>
          <w:lang w:val="uk-UA"/>
        </w:rPr>
        <w:t xml:space="preserve">протигази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хисні окуляри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укавиці, інвентар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без як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можлива робот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 пестицидами.</w:t>
      </w:r>
    </w:p>
    <w:p w14:paraId="0398B2AD" w14:textId="7422E7AF" w:rsidR="00AB7C3E" w:rsidRPr="00AB7C3E" w:rsidRDefault="00AB7C3E" w:rsidP="0058759E">
      <w:pPr>
        <w:shd w:val="clear" w:color="auto" w:fill="FFFFFF"/>
        <w:spacing w:line="276" w:lineRule="auto"/>
        <w:ind w:left="284" w:right="284" w:firstLine="581"/>
        <w:jc w:val="both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бір засобі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ндивідуального захист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винен проводитис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з </w:t>
      </w:r>
      <w:r w:rsidRPr="00AB7C3E">
        <w:rPr>
          <w:bCs/>
          <w:color w:val="auto"/>
          <w:sz w:val="28"/>
          <w:szCs w:val="28"/>
          <w:lang w:val="uk-UA"/>
        </w:rPr>
        <w:t>враху-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вуванням </w:t>
      </w:r>
      <w:r w:rsidRPr="00AB7C3E">
        <w:rPr>
          <w:color w:val="auto"/>
          <w:sz w:val="28"/>
          <w:szCs w:val="28"/>
          <w:lang w:val="uk-UA"/>
        </w:rPr>
        <w:t>фізико-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хімічних </w:t>
      </w:r>
      <w:r w:rsidRPr="00AB7C3E">
        <w:rPr>
          <w:bCs/>
          <w:color w:val="auto"/>
          <w:sz w:val="28"/>
          <w:szCs w:val="28"/>
          <w:lang w:val="uk-UA"/>
        </w:rPr>
        <w:t xml:space="preserve">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оксичних властивосте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естицидів </w:t>
      </w:r>
      <w:r w:rsidRPr="00AB7C3E">
        <w:rPr>
          <w:bCs/>
          <w:color w:val="auto"/>
          <w:sz w:val="28"/>
          <w:szCs w:val="28"/>
          <w:lang w:val="uk-UA"/>
        </w:rPr>
        <w:t xml:space="preserve">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різних пре-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аратів. Спецодяг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еобхідно кожного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дня після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роботи просушуват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а повітр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8... 12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годин.</w:t>
      </w:r>
    </w:p>
    <w:p w14:paraId="684F24FF" w14:textId="332A8B04" w:rsidR="00AB7C3E" w:rsidRPr="00AB7C3E" w:rsidRDefault="00AB7C3E" w:rsidP="0058759E">
      <w:pPr>
        <w:shd w:val="clear" w:color="auto" w:fill="FFFFFF"/>
        <w:spacing w:line="276" w:lineRule="auto"/>
        <w:ind w:left="284" w:right="284" w:firstLine="552"/>
        <w:jc w:val="both"/>
        <w:rPr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Відповідальний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а інструктаж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овинен вказат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а найбільш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небезпечні ді-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лянки робот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кожному члену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бригади.</w:t>
      </w:r>
    </w:p>
    <w:p w14:paraId="69DF094D" w14:textId="5FBE6035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        Пр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ідготовці до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роботи машин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і агрегатів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еобхідно: перевірит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технічний стан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сільськогосподарських машин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аявність на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их захисних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кожухів карданних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і ремінних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ередач, справність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механізму керування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гальм, причіпних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истроїв, сигналізації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освітлення, наявність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медичної аптечки;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рух агрегату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еобхідно розпочинат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а встановленим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сигналами 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користуватись ним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ід час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виконання робіт;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суворо забороняється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ід час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боти доторкатис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о обертових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частин, проводит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обслуговування вузлів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та робочих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органів тракторів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і сільсько-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господарських машин;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комплектування 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аладка агрегату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здійснюється тракто-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ристом-машиністом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и участ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інженерно-технічного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ацівника. Зміна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тракто-ристом-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машиністом складу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агрегату без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дозволу відповідних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спеціалістів не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допускається. Агрегатування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сільськогосподарських машин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дозволяється лише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з тим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тракторами, як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рекомендовані заводо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 </w:t>
      </w:r>
      <w:r w:rsidRPr="00AB7C3E">
        <w:rPr>
          <w:bCs/>
          <w:color w:val="auto"/>
          <w:sz w:val="28"/>
          <w:szCs w:val="28"/>
          <w:lang w:val="uk-UA"/>
        </w:rPr>
        <w:t xml:space="preserve">відповідаю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яговому зусиллю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конання сільськогосподарськ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біт, ру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ракторів 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агрегатів повин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о-водитис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у відповідност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 розробленою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хнологією 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аршрутами.   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ілянках</w:t>
      </w:r>
    </w:p>
    <w:p w14:paraId="6CD2B78D" w14:textId="4D24906C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площ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е працюю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агрегати, повин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бути виділе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ісця для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короткочасного </w:t>
      </w:r>
      <w:r w:rsidRPr="00AB7C3E">
        <w:rPr>
          <w:color w:val="auto"/>
          <w:sz w:val="28"/>
          <w:szCs w:val="28"/>
          <w:lang w:val="uk-UA"/>
        </w:rPr>
        <w:t xml:space="preserve">відпочинку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працюючих.</w:t>
      </w:r>
    </w:p>
    <w:p w14:paraId="0C53A777" w14:textId="5F3F43AB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Проте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що да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ходи є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орисними, свідча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езультати діяльност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ідприємств район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 остан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3 роки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 як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 виникл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і одніє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мертельної травми. </w:t>
      </w:r>
    </w:p>
    <w:p w14:paraId="0D122D1E" w14:textId="3561B101" w:rsidR="00AB7C3E" w:rsidRPr="00AB7C3E" w:rsidRDefault="00AB7C3E" w:rsidP="0017573C">
      <w:pPr>
        <w:shd w:val="clear" w:color="auto" w:fill="FFFFFF"/>
        <w:spacing w:line="276" w:lineRule="auto"/>
        <w:ind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етою аналіз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робничого травматизм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є розробк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ходів щод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передження нещасн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падків.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цього необхідн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истематично аналізуват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 виявлят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ичини, щ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їх зумовлюють.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йбільш розповсюдженим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етодами аналіз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робничого травматизм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є такі: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татистичний 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онографічний, заслуговую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уваги економічний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ерго</w:t>
      </w:r>
      <w:r w:rsidRPr="00AB7C3E">
        <w:rPr>
          <w:color w:val="auto"/>
          <w:sz w:val="28"/>
          <w:szCs w:val="28"/>
          <w:lang w:val="uk-UA"/>
        </w:rPr>
        <w:softHyphen/>
        <w:t xml:space="preserve">номічний, прогностич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методи [14].</w:t>
      </w:r>
    </w:p>
    <w:p w14:paraId="4DDABCEA" w14:textId="0B8B8B92" w:rsidR="00AB7C3E" w:rsidRPr="00AB7C3E" w:rsidRDefault="00AB7C3E" w:rsidP="0058759E">
      <w:pPr>
        <w:shd w:val="clear" w:color="auto" w:fill="FFFFFF"/>
        <w:spacing w:line="276" w:lineRule="auto"/>
        <w:ind w:left="284" w:right="284" w:firstLine="504"/>
        <w:jc w:val="both"/>
        <w:rPr>
          <w:color w:val="auto"/>
          <w:sz w:val="28"/>
          <w:szCs w:val="28"/>
          <w:lang w:val="uk-UA"/>
        </w:rPr>
      </w:pPr>
      <w:r w:rsidRPr="00AB7C3E">
        <w:rPr>
          <w:iCs/>
          <w:color w:val="auto"/>
          <w:sz w:val="28"/>
          <w:szCs w:val="28"/>
          <w:lang w:val="uk-UA"/>
        </w:rPr>
        <w:t xml:space="preserve"> </w:t>
      </w:r>
      <w:r w:rsidRPr="00AB7C3E">
        <w:rPr>
          <w:iCs/>
          <w:sz w:val="28"/>
          <w:szCs w:val="28"/>
          <w:lang w:val="uk-UA"/>
        </w:rPr>
        <w:t>1</w:t>
      </w:r>
      <w:r w:rsidRPr="00AB7C3E">
        <w:rPr>
          <w:iCs/>
          <w:color w:val="auto"/>
          <w:sz w:val="28"/>
          <w:szCs w:val="28"/>
          <w:lang w:val="uk-UA"/>
        </w:rPr>
        <w:t>Статистичний метод</w:t>
      </w:r>
      <w:r w:rsidRPr="00AB7C3E">
        <w:rPr>
          <w:i/>
          <w:iCs/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базується 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аналізі статистично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доку</w:t>
      </w:r>
      <w:r w:rsidRPr="00AB7C3E">
        <w:rPr>
          <w:color w:val="auto"/>
          <w:sz w:val="28"/>
          <w:szCs w:val="28"/>
          <w:lang w:val="uk-UA"/>
        </w:rPr>
        <w:softHyphen/>
        <w:t xml:space="preserve">ментації з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равматизму.   Вихідними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аними  для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аналізу є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атеріали,  щ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істяться 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актах  за </w:t>
      </w:r>
    </w:p>
    <w:p w14:paraId="023A9CFD" w14:textId="7F94DDF3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ою Н-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, як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кладається пр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нещасний випа</w:t>
      </w:r>
      <w:r w:rsidRPr="00AB7C3E">
        <w:rPr>
          <w:color w:val="auto"/>
          <w:sz w:val="28"/>
          <w:szCs w:val="28"/>
          <w:lang w:val="uk-UA"/>
        </w:rPr>
        <w:softHyphen/>
        <w:t xml:space="preserve">док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наслідок як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ацівник згідн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 медични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сновком втрати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ацездатність 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дин ден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 більше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або виникл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обхідність перевест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його 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ншу, легш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боту, терміно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 менш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іж 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дин день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а також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у звіта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ідприємства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ою 7-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. Згада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окументи містя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ступні дані: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ількість нещасн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падків, щ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кликали втрат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працездатності 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чоти-</w:t>
      </w:r>
    </w:p>
    <w:p w14:paraId="06213908" w14:textId="5DEAD117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р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 більше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бочих дні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 звіт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еріод </w:t>
      </w:r>
      <w:r w:rsidRPr="00AB7C3E">
        <w:rPr>
          <w:i/>
          <w:color w:val="auto"/>
          <w:sz w:val="28"/>
          <w:szCs w:val="28"/>
          <w:lang w:val="uk-UA"/>
        </w:rPr>
        <w:t>А</w:t>
      </w:r>
      <w:r w:rsidRPr="00AB7C3E">
        <w:rPr>
          <w:color w:val="auto"/>
          <w:sz w:val="28"/>
          <w:szCs w:val="28"/>
          <w:lang w:val="uk-UA"/>
        </w:rPr>
        <w:t xml:space="preserve">;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ількість дні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працездатності, викликан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щасними випадкам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 звіт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еріод </w:t>
      </w:r>
      <w:r w:rsidRPr="00AB7C3E">
        <w:rPr>
          <w:i/>
          <w:color w:val="auto"/>
          <w:sz w:val="28"/>
          <w:szCs w:val="28"/>
          <w:lang w:val="uk-UA"/>
        </w:rPr>
        <w:t>Д</w:t>
      </w:r>
      <w:r w:rsidRPr="00AB7C3E">
        <w:rPr>
          <w:color w:val="auto"/>
          <w:sz w:val="28"/>
          <w:szCs w:val="28"/>
          <w:lang w:val="uk-UA"/>
        </w:rPr>
        <w:t xml:space="preserve">;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ередня списков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чисельність працююч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 підприємств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 звіт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еріод </w:t>
      </w:r>
      <w:r w:rsidRPr="00AB7C3E">
        <w:rPr>
          <w:i/>
          <w:color w:val="auto"/>
          <w:sz w:val="28"/>
          <w:szCs w:val="28"/>
          <w:lang w:val="uk-UA"/>
        </w:rPr>
        <w:t xml:space="preserve">Б  </w:t>
      </w:r>
      <w:r w:rsidRPr="00AB7C3E">
        <w:rPr>
          <w:color w:val="auto"/>
          <w:sz w:val="28"/>
          <w:szCs w:val="28"/>
          <w:lang w:val="uk-UA"/>
        </w:rPr>
        <w:t>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ив. табл.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4.1).</w:t>
      </w:r>
    </w:p>
    <w:p w14:paraId="1008975D" w14:textId="2018E773" w:rsidR="00AB7C3E" w:rsidRPr="00AB7C3E" w:rsidRDefault="00AB7C3E" w:rsidP="0058759E">
      <w:pPr>
        <w:shd w:val="clear" w:color="auto" w:fill="FFFFFF"/>
        <w:spacing w:line="276" w:lineRule="auto"/>
        <w:ind w:left="284" w:right="284" w:firstLine="510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 зібраним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аними визначаютьс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ри показник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робничого травматизму.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казник частот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равматизму </w:t>
      </w:r>
      <w:r w:rsidRPr="00AB7C3E">
        <w:rPr>
          <w:i/>
          <w:color w:val="auto"/>
          <w:sz w:val="28"/>
          <w:szCs w:val="28"/>
          <w:lang w:val="uk-UA"/>
        </w:rPr>
        <w:t>П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Ч</w:t>
      </w:r>
      <w:r w:rsidRPr="00AB7C3E">
        <w:rPr>
          <w:color w:val="auto"/>
          <w:sz w:val="28"/>
          <w:szCs w:val="28"/>
          <w:lang w:val="uk-UA"/>
        </w:rPr>
        <w:t xml:space="preserve">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значають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формулою:</w:t>
      </w:r>
    </w:p>
    <w:p w14:paraId="5ADDFCF2" w14:textId="588B1EA0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</w:t>
      </w:r>
      <w:r w:rsidRPr="00AB7C3E">
        <w:rPr>
          <w:color w:val="auto"/>
          <w:sz w:val="28"/>
          <w:szCs w:val="28"/>
          <w:lang w:val="uk-UA"/>
        </w:rPr>
        <w:object w:dxaOrig="1640" w:dyaOrig="700" w14:anchorId="38DA05C0">
          <v:shape id="_x0000_i3243" type="#_x0000_t75" style="width:82.45pt;height:34.85pt" o:ole="">
            <v:imagedata r:id="rId362" o:title=""/>
          </v:shape>
          <o:OLEObject Type="Embed" ProgID="Equation.3" ShapeID="_x0000_i3243" DrawAspect="Content" ObjectID="_1809785908" r:id="rId363"/>
        </w:object>
      </w:r>
      <w:r w:rsidRPr="00AB7C3E">
        <w:rPr>
          <w:color w:val="auto"/>
          <w:sz w:val="28"/>
          <w:szCs w:val="28"/>
          <w:lang w:val="uk-UA"/>
        </w:rPr>
        <w:t xml:space="preserve"> ;                                                 (4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)</w:t>
      </w:r>
    </w:p>
    <w:p w14:paraId="4168F158" w14:textId="73315C59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А</w:t>
      </w:r>
      <w:r w:rsidRPr="00AB7C3E">
        <w:rPr>
          <w:color w:val="auto"/>
          <w:sz w:val="28"/>
          <w:szCs w:val="28"/>
          <w:lang w:val="uk-UA"/>
        </w:rPr>
        <w:t xml:space="preserve"> - кількіс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щасних випадків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що викликал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трату непрацездатност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 чотир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 більше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бочих дні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 звіт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еріод;</w:t>
      </w:r>
    </w:p>
    <w:p w14:paraId="1035AD35" w14:textId="56155A38" w:rsidR="00AB7C3E" w:rsidRPr="00AB7C3E" w:rsidRDefault="00AB7C3E" w:rsidP="0058759E">
      <w:pPr>
        <w:shd w:val="clear" w:color="auto" w:fill="FFFFFF"/>
        <w:spacing w:line="276" w:lineRule="auto"/>
        <w:ind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t xml:space="preserve">          Б</w:t>
      </w:r>
      <w:r w:rsidRPr="00AB7C3E">
        <w:rPr>
          <w:color w:val="auto"/>
          <w:sz w:val="28"/>
          <w:szCs w:val="28"/>
          <w:lang w:val="uk-UA"/>
        </w:rPr>
        <w:t xml:space="preserve"> 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ередня списков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чисельність працююч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райо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 звіт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еріод.</w:t>
      </w:r>
    </w:p>
    <w:p w14:paraId="5FF0EFCA" w14:textId="3EC86CC8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икладу,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аними 2021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ку, показник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частоти травматизму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П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Ч</w:t>
      </w:r>
      <w:r w:rsidRPr="00AB7C3E">
        <w:rPr>
          <w:color w:val="auto"/>
          <w:sz w:val="28"/>
          <w:szCs w:val="28"/>
          <w:lang w:val="uk-UA"/>
        </w:rPr>
        <w:t xml:space="preserve">  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айоні </w:t>
      </w:r>
      <w:r w:rsidRPr="00AB7C3E">
        <w:rPr>
          <w:color w:val="auto"/>
          <w:sz w:val="28"/>
          <w:lang w:val="uk-UA"/>
        </w:rPr>
        <w:t xml:space="preserve"> становить:</w:t>
      </w:r>
    </w:p>
    <w:p w14:paraId="5D72F242" w14:textId="6D6B1F55" w:rsidR="00AB7C3E" w:rsidRPr="00AB7C3E" w:rsidRDefault="00AB7C3E" w:rsidP="0058759E">
      <w:pPr>
        <w:shd w:val="clear" w:color="auto" w:fill="FFFFFF"/>
        <w:spacing w:line="276" w:lineRule="auto"/>
        <w:ind w:right="284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П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Ч</w:t>
      </w:r>
      <w:r w:rsidRPr="00AB7C3E">
        <w:rPr>
          <w:color w:val="auto"/>
          <w:sz w:val="28"/>
          <w:szCs w:val="28"/>
          <w:lang w:val="uk-UA"/>
        </w:rPr>
        <w:t xml:space="preserve"> = </w:t>
      </w:r>
      <w:r w:rsidRPr="00AB7C3E">
        <w:rPr>
          <w:i/>
          <w:color w:val="auto"/>
          <w:sz w:val="28"/>
          <w:szCs w:val="28"/>
          <w:lang w:val="uk-UA"/>
        </w:rPr>
        <w:t>А</w:t>
      </w: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rFonts w:ascii="Cambria Math" w:hAnsi="Cambria Math" w:cs="Cambria Math"/>
          <w:color w:val="auto"/>
          <w:sz w:val="28"/>
          <w:szCs w:val="28"/>
          <w:lang w:val="uk-UA"/>
        </w:rPr>
        <w:t xml:space="preserve">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000 / </w:t>
      </w:r>
      <w:r w:rsidRPr="00AB7C3E">
        <w:rPr>
          <w:i/>
          <w:color w:val="auto"/>
          <w:sz w:val="28"/>
          <w:szCs w:val="28"/>
          <w:lang w:val="uk-UA"/>
        </w:rPr>
        <w:t>Б</w:t>
      </w:r>
      <w:r w:rsidRPr="00AB7C3E">
        <w:rPr>
          <w:color w:val="auto"/>
          <w:sz w:val="28"/>
          <w:szCs w:val="28"/>
          <w:lang w:val="uk-UA"/>
        </w:rPr>
        <w:t xml:space="preserve">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89 </w:t>
      </w:r>
      <w:r w:rsidRPr="00AB7C3E">
        <w:rPr>
          <w:rFonts w:ascii="Cambria Math" w:hAnsi="Cambria Math" w:cs="Cambria Math"/>
          <w:color w:val="auto"/>
          <w:sz w:val="28"/>
          <w:szCs w:val="28"/>
          <w:lang w:val="uk-UA"/>
        </w:rPr>
        <w:t xml:space="preserve">⋅ </w:t>
      </w:r>
      <w:r w:rsidRPr="00AB7C3E">
        <w:rPr>
          <w:color w:val="auto"/>
          <w:sz w:val="28"/>
          <w:szCs w:val="28"/>
          <w:lang w:val="uk-UA"/>
        </w:rPr>
        <w:t xml:space="preserve">1000 /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5300 = 16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8</w:t>
      </w:r>
    </w:p>
    <w:p w14:paraId="342BD0A5" w14:textId="04E39D82" w:rsidR="00AB7C3E" w:rsidRPr="00AB7C3E" w:rsidRDefault="00AB7C3E" w:rsidP="0058759E">
      <w:pPr>
        <w:shd w:val="clear" w:color="auto" w:fill="FFFFFF"/>
        <w:spacing w:line="276" w:lineRule="auto"/>
        <w:ind w:left="284" w:right="284" w:firstLine="510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Показник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ажкості травматизму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П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 xml:space="preserve">В  </w:t>
      </w:r>
      <w:r w:rsidRPr="00AB7C3E">
        <w:rPr>
          <w:color w:val="auto"/>
          <w:sz w:val="28"/>
          <w:szCs w:val="28"/>
          <w:lang w:val="uk-UA"/>
        </w:rPr>
        <w:t xml:space="preserve">визначаю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а формулою:</w:t>
      </w:r>
    </w:p>
    <w:p w14:paraId="79612FD9" w14:textId="77777777" w:rsidR="00AB7C3E" w:rsidRPr="00AB7C3E" w:rsidRDefault="00AB7C3E" w:rsidP="0058759E">
      <w:pPr>
        <w:shd w:val="clear" w:color="auto" w:fill="FFFFFF"/>
        <w:spacing w:line="276" w:lineRule="auto"/>
        <w:ind w:left="284" w:right="284" w:firstLine="510"/>
        <w:jc w:val="both"/>
        <w:rPr>
          <w:color w:val="auto"/>
          <w:sz w:val="28"/>
          <w:szCs w:val="28"/>
          <w:lang w:val="uk-UA"/>
        </w:rPr>
      </w:pPr>
    </w:p>
    <w:p w14:paraId="5B6496DC" w14:textId="77777777" w:rsidR="00AB7C3E" w:rsidRPr="00AB7C3E" w:rsidRDefault="00AB7C3E" w:rsidP="0058759E">
      <w:pPr>
        <w:shd w:val="clear" w:color="auto" w:fill="FFFFFF"/>
        <w:spacing w:line="276" w:lineRule="auto"/>
        <w:ind w:left="284" w:right="284" w:firstLine="510"/>
        <w:jc w:val="both"/>
        <w:rPr>
          <w:color w:val="auto"/>
          <w:sz w:val="28"/>
          <w:szCs w:val="28"/>
          <w:lang w:val="uk-UA"/>
        </w:rPr>
      </w:pPr>
    </w:p>
    <w:p w14:paraId="552379BC" w14:textId="41B34168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</w:t>
      </w:r>
      <w:r w:rsidRPr="00AB7C3E">
        <w:rPr>
          <w:color w:val="auto"/>
          <w:sz w:val="28"/>
          <w:szCs w:val="28"/>
          <w:lang w:val="uk-UA"/>
        </w:rPr>
        <w:object w:dxaOrig="999" w:dyaOrig="700" w14:anchorId="06AA6BAC">
          <v:shape id="_x0000_i3245" type="#_x0000_t75" style="width:49.95pt;height:34.85pt" o:ole="">
            <v:imagedata r:id="rId364" o:title=""/>
          </v:shape>
          <o:OLEObject Type="Embed" ProgID="Equation.3" ShapeID="_x0000_i3245" DrawAspect="Content" ObjectID="_1809785909" r:id="rId365"/>
        </w:object>
      </w:r>
      <w:r w:rsidRPr="00AB7C3E">
        <w:rPr>
          <w:color w:val="auto"/>
          <w:sz w:val="28"/>
          <w:szCs w:val="28"/>
          <w:lang w:val="uk-UA"/>
        </w:rPr>
        <w:t xml:space="preserve"> ;                                            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4.2)</w:t>
      </w:r>
    </w:p>
    <w:p w14:paraId="281FBD25" w14:textId="288F4006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i/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i/>
          <w:color w:val="auto"/>
          <w:sz w:val="28"/>
          <w:szCs w:val="28"/>
          <w:lang w:val="uk-UA"/>
        </w:rPr>
        <w:t>Д</w:t>
      </w:r>
      <w:r w:rsidRPr="00AB7C3E">
        <w:rPr>
          <w:color w:val="auto"/>
          <w:sz w:val="28"/>
          <w:szCs w:val="28"/>
          <w:lang w:val="uk-UA"/>
        </w:rPr>
        <w:t xml:space="preserve"> 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кількість дні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працездатності, викликан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щасними випадкам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 звіт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еріод</w:t>
      </w:r>
      <w:r w:rsidRPr="00AB7C3E">
        <w:rPr>
          <w:i/>
          <w:color w:val="auto"/>
          <w:sz w:val="28"/>
          <w:szCs w:val="28"/>
          <w:lang w:val="uk-UA"/>
        </w:rPr>
        <w:t>.</w:t>
      </w:r>
    </w:p>
    <w:p w14:paraId="787FBAEB" w14:textId="28FC9F3F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икладу, з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аними 2021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ку, показник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ажкості травматизму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П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 xml:space="preserve">В  </w:t>
      </w:r>
      <w:r w:rsidRPr="00AB7C3E">
        <w:rPr>
          <w:color w:val="auto"/>
          <w:sz w:val="28"/>
          <w:szCs w:val="28"/>
          <w:lang w:val="uk-UA"/>
        </w:rPr>
        <w:t xml:space="preserve">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районі</w:t>
      </w:r>
      <w:r w:rsidRPr="00AB7C3E">
        <w:rPr>
          <w:color w:val="auto"/>
          <w:sz w:val="28"/>
          <w:lang w:val="uk-UA"/>
        </w:rPr>
        <w:t xml:space="preserve"> становить:  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П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В</w:t>
      </w:r>
      <w:r w:rsidRPr="00AB7C3E">
        <w:rPr>
          <w:color w:val="auto"/>
          <w:sz w:val="28"/>
          <w:szCs w:val="28"/>
          <w:lang w:val="uk-UA"/>
        </w:rPr>
        <w:t xml:space="preserve"> = </w:t>
      </w:r>
      <w:r w:rsidRPr="00AB7C3E">
        <w:rPr>
          <w:i/>
          <w:color w:val="auto"/>
          <w:sz w:val="28"/>
          <w:szCs w:val="28"/>
          <w:lang w:val="uk-UA"/>
        </w:rPr>
        <w:t>Д</w:t>
      </w:r>
      <w:r w:rsidRPr="00AB7C3E">
        <w:rPr>
          <w:color w:val="auto"/>
          <w:sz w:val="28"/>
          <w:szCs w:val="28"/>
          <w:lang w:val="uk-UA"/>
        </w:rPr>
        <w:t xml:space="preserve"> /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А</w:t>
      </w:r>
      <w:r w:rsidRPr="00AB7C3E">
        <w:rPr>
          <w:color w:val="auto"/>
          <w:sz w:val="28"/>
          <w:szCs w:val="28"/>
          <w:lang w:val="uk-UA"/>
        </w:rPr>
        <w:t xml:space="preserve"> = 957 /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89 = 10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8. </w:t>
      </w:r>
    </w:p>
    <w:p w14:paraId="2EA6C4ED" w14:textId="421464A8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Показник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епрацездатності </w:t>
      </w:r>
      <w:r w:rsidRPr="00AB7C3E">
        <w:rPr>
          <w:i/>
          <w:color w:val="auto"/>
          <w:sz w:val="28"/>
          <w:szCs w:val="28"/>
          <w:lang w:val="uk-UA"/>
        </w:rPr>
        <w:t>П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 xml:space="preserve">Н </w:t>
      </w:r>
      <w:r w:rsidRPr="00AB7C3E">
        <w:rPr>
          <w:color w:val="auto"/>
          <w:sz w:val="28"/>
          <w:szCs w:val="28"/>
          <w:vertAlign w:val="subscript"/>
          <w:lang w:val="uk-UA"/>
        </w:rPr>
        <w:t xml:space="preserve">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значають за:                                </w:t>
      </w:r>
    </w:p>
    <w:p w14:paraId="4E1A92CC" w14:textId="77777777" w:rsidR="00AB7C3E" w:rsidRPr="00AB7C3E" w:rsidRDefault="00AB7C3E" w:rsidP="0058759E">
      <w:pPr>
        <w:spacing w:line="276" w:lineRule="auto"/>
        <w:ind w:left="284" w:right="284" w:firstLine="425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object w:dxaOrig="1440" w:dyaOrig="1440" w14:anchorId="69F73587">
          <v:shape id="_x0000_s1197" type="#_x0000_t75" style="position:absolute;left:0;text-align:left;margin-left:190.5pt;margin-top:18.95pt;width:2in;height:35pt;z-index:251658240">
            <v:imagedata r:id="rId366" o:title=""/>
            <w10:wrap type="square"/>
          </v:shape>
          <o:OLEObject Type="Embed" ProgID="Equation.DSMT4" ShapeID="_x0000_s1197" DrawAspect="Content" ObjectID="_1809785919" r:id="rId367"/>
        </w:object>
      </w:r>
    </w:p>
    <w:p w14:paraId="408A624C" w14:textId="77777777" w:rsidR="00AB7C3E" w:rsidRPr="00AB7C3E" w:rsidRDefault="00AB7C3E" w:rsidP="0058759E">
      <w:pPr>
        <w:spacing w:line="276" w:lineRule="auto"/>
        <w:ind w:left="284" w:right="284" w:firstLine="425"/>
        <w:rPr>
          <w:color w:val="auto"/>
          <w:sz w:val="28"/>
          <w:szCs w:val="28"/>
          <w:lang w:val="uk-UA"/>
        </w:rPr>
      </w:pPr>
    </w:p>
    <w:p w14:paraId="02E0F299" w14:textId="77777777" w:rsidR="00AB7C3E" w:rsidRPr="00AB7C3E" w:rsidRDefault="00AB7C3E" w:rsidP="0058759E">
      <w:pPr>
        <w:spacing w:line="276" w:lineRule="auto"/>
        <w:ind w:left="284" w:right="284" w:firstLine="425"/>
        <w:rPr>
          <w:color w:val="auto"/>
          <w:sz w:val="28"/>
          <w:szCs w:val="28"/>
          <w:lang w:val="uk-UA"/>
        </w:rPr>
      </w:pPr>
    </w:p>
    <w:p w14:paraId="262024A2" w14:textId="602B27D7" w:rsidR="00AB7C3E" w:rsidRPr="00AB7C3E" w:rsidRDefault="00AB7C3E" w:rsidP="0058759E">
      <w:pPr>
        <w:spacing w:line="276" w:lineRule="auto"/>
        <w:ind w:left="284" w:right="284" w:firstLine="425"/>
        <w:jc w:val="center"/>
        <w:rPr>
          <w:color w:val="auto"/>
          <w:sz w:val="28"/>
          <w:szCs w:val="28"/>
          <w:lang w:val="uk-UA"/>
        </w:rPr>
      </w:pP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П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 xml:space="preserve">Н  </w:t>
      </w:r>
      <w:r w:rsidRPr="00AB7C3E">
        <w:rPr>
          <w:color w:val="auto"/>
          <w:sz w:val="28"/>
          <w:szCs w:val="28"/>
          <w:lang w:val="uk-UA"/>
        </w:rPr>
        <w:t>= 16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8 ˑ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0,8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81,4</w:t>
      </w:r>
    </w:p>
    <w:p w14:paraId="0010E8B2" w14:textId="2909B78A" w:rsidR="00AB7C3E" w:rsidRPr="00AB7C3E" w:rsidRDefault="00AB7C3E" w:rsidP="0058759E">
      <w:pPr>
        <w:spacing w:line="276" w:lineRule="auto"/>
        <w:ind w:left="284" w:right="284" w:firstLine="425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езультати розрахункі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дано 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гляді табл.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4.1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аналіз яко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оказує значне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меншення трав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 районі.</w:t>
      </w:r>
    </w:p>
    <w:p w14:paraId="1C1D192F" w14:textId="77777777" w:rsidR="00AB7C3E" w:rsidRPr="00AB7C3E" w:rsidRDefault="00AB7C3E" w:rsidP="0058759E">
      <w:pPr>
        <w:spacing w:line="276" w:lineRule="auto"/>
        <w:ind w:left="284" w:right="284" w:firstLine="425"/>
        <w:jc w:val="both"/>
        <w:rPr>
          <w:color w:val="auto"/>
          <w:sz w:val="28"/>
          <w:szCs w:val="28"/>
          <w:lang w:val="uk-UA"/>
        </w:rPr>
      </w:pPr>
    </w:p>
    <w:p w14:paraId="5FD8C44E" w14:textId="0C19F9E0" w:rsidR="00AB7C3E" w:rsidRPr="00AB7C3E" w:rsidRDefault="00AB7C3E" w:rsidP="0058759E">
      <w:pPr>
        <w:shd w:val="clear" w:color="auto" w:fill="FFFFFF"/>
        <w:spacing w:line="276" w:lineRule="auto"/>
        <w:ind w:left="284" w:right="397" w:firstLine="505"/>
        <w:jc w:val="right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Таблиця 4.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  </w:t>
      </w:r>
    </w:p>
    <w:p w14:paraId="60771432" w14:textId="4C1DB9DF" w:rsidR="00C33A73" w:rsidRPr="00AB7C3E" w:rsidRDefault="00AB7C3E" w:rsidP="0058759E">
      <w:pPr>
        <w:shd w:val="clear" w:color="auto" w:fill="FFFFFF"/>
        <w:spacing w:line="276" w:lineRule="auto"/>
        <w:ind w:left="284" w:right="397" w:firstLine="505"/>
        <w:jc w:val="center"/>
        <w:rPr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Да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аналізу травматизм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в районі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55"/>
        <w:gridCol w:w="1636"/>
        <w:gridCol w:w="1636"/>
        <w:gridCol w:w="1636"/>
      </w:tblGrid>
      <w:tr w:rsidR="00C33A73" w:rsidRPr="00AB7C3E" w14:paraId="0812B40A" w14:textId="77777777" w:rsidTr="00A70FB0">
        <w:tc>
          <w:tcPr>
            <w:tcW w:w="4819" w:type="dxa"/>
            <w:vMerge w:val="restart"/>
          </w:tcPr>
          <w:p w14:paraId="534E9DCD" w14:textId="1675210F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Показники</w:t>
            </w:r>
          </w:p>
        </w:tc>
        <w:tc>
          <w:tcPr>
            <w:tcW w:w="5103" w:type="dxa"/>
            <w:gridSpan w:val="3"/>
          </w:tcPr>
          <w:p w14:paraId="0A08A0EF" w14:textId="1E12D5AA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Роки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взяті для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аналізу</w:t>
            </w:r>
          </w:p>
        </w:tc>
      </w:tr>
      <w:tr w:rsidR="00C33A73" w:rsidRPr="00AB7C3E" w14:paraId="24853E63" w14:textId="77777777" w:rsidTr="00A70FB0">
        <w:tc>
          <w:tcPr>
            <w:tcW w:w="4819" w:type="dxa"/>
            <w:vMerge/>
          </w:tcPr>
          <w:p w14:paraId="5091947C" w14:textId="77777777" w:rsidR="00C33A73" w:rsidRPr="00AB7C3E" w:rsidRDefault="00C33A73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</w:tcPr>
          <w:p w14:paraId="7BFA435E" w14:textId="5BD8BAE6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2020</w:t>
            </w:r>
          </w:p>
        </w:tc>
        <w:tc>
          <w:tcPr>
            <w:tcW w:w="1701" w:type="dxa"/>
          </w:tcPr>
          <w:p w14:paraId="4AF763AF" w14:textId="14BA424C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021</w:t>
            </w:r>
          </w:p>
        </w:tc>
        <w:tc>
          <w:tcPr>
            <w:tcW w:w="1701" w:type="dxa"/>
          </w:tcPr>
          <w:p w14:paraId="0FB81834" w14:textId="03992811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2022</w:t>
            </w:r>
          </w:p>
        </w:tc>
      </w:tr>
      <w:tr w:rsidR="00C33A73" w:rsidRPr="00AB7C3E" w14:paraId="153E4905" w14:textId="77777777" w:rsidTr="00A70FB0">
        <w:tc>
          <w:tcPr>
            <w:tcW w:w="4819" w:type="dxa"/>
          </w:tcPr>
          <w:p w14:paraId="26B717FC" w14:textId="5641C91A" w:rsidR="00C33A73" w:rsidRPr="00AB7C3E" w:rsidRDefault="00AB7C3E" w:rsidP="0058759E">
            <w:pPr>
              <w:spacing w:line="276" w:lineRule="auto"/>
              <w:ind w:right="170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Середня чисельність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працюючих </w:t>
            </w:r>
          </w:p>
        </w:tc>
        <w:tc>
          <w:tcPr>
            <w:tcW w:w="1701" w:type="dxa"/>
          </w:tcPr>
          <w:p w14:paraId="591FE4FA" w14:textId="04A1881E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5500</w:t>
            </w:r>
          </w:p>
        </w:tc>
        <w:tc>
          <w:tcPr>
            <w:tcW w:w="1701" w:type="dxa"/>
          </w:tcPr>
          <w:p w14:paraId="37A04122" w14:textId="313F176A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5300</w:t>
            </w:r>
          </w:p>
        </w:tc>
        <w:tc>
          <w:tcPr>
            <w:tcW w:w="1701" w:type="dxa"/>
          </w:tcPr>
          <w:p w14:paraId="19EF87ED" w14:textId="41B05E6A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5110</w:t>
            </w:r>
          </w:p>
        </w:tc>
      </w:tr>
      <w:tr w:rsidR="00C33A73" w:rsidRPr="00AB7C3E" w14:paraId="2628050D" w14:textId="77777777" w:rsidTr="00A70FB0">
        <w:tc>
          <w:tcPr>
            <w:tcW w:w="4819" w:type="dxa"/>
          </w:tcPr>
          <w:p w14:paraId="118407F5" w14:textId="0A910FAD" w:rsidR="00C33A73" w:rsidRPr="00AB7C3E" w:rsidRDefault="00AB7C3E" w:rsidP="0058759E">
            <w:pPr>
              <w:spacing w:line="276" w:lineRule="auto"/>
              <w:ind w:right="170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Кількість нещасних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випадків,  що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викликали втрату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непрацездатності  за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звітний період  </w:t>
            </w:r>
            <w:r w:rsidRPr="00AB7C3E">
              <w:rPr>
                <w:i/>
                <w:sz w:val="28"/>
                <w:szCs w:val="28"/>
                <w:lang w:val="uk-UA"/>
              </w:rPr>
              <w:t>1</w:t>
            </w:r>
            <w:r w:rsidRPr="00AB7C3E">
              <w:rPr>
                <w:i/>
                <w:color w:val="auto"/>
                <w:sz w:val="28"/>
                <w:szCs w:val="28"/>
                <w:lang w:val="uk-UA"/>
              </w:rPr>
              <w:t>А</w:t>
            </w:r>
          </w:p>
        </w:tc>
        <w:tc>
          <w:tcPr>
            <w:tcW w:w="1701" w:type="dxa"/>
          </w:tcPr>
          <w:p w14:paraId="1131EBE4" w14:textId="379B43FE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91</w:t>
            </w:r>
          </w:p>
        </w:tc>
        <w:tc>
          <w:tcPr>
            <w:tcW w:w="1701" w:type="dxa"/>
          </w:tcPr>
          <w:p w14:paraId="433351E9" w14:textId="48520EE7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89</w:t>
            </w:r>
          </w:p>
        </w:tc>
        <w:tc>
          <w:tcPr>
            <w:tcW w:w="1701" w:type="dxa"/>
          </w:tcPr>
          <w:p w14:paraId="22DA2772" w14:textId="45A868DF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60</w:t>
            </w:r>
          </w:p>
        </w:tc>
      </w:tr>
      <w:tr w:rsidR="00C33A73" w:rsidRPr="00AB7C3E" w14:paraId="73E608A8" w14:textId="77777777" w:rsidTr="00A70FB0">
        <w:tc>
          <w:tcPr>
            <w:tcW w:w="4819" w:type="dxa"/>
          </w:tcPr>
          <w:p w14:paraId="685685E2" w14:textId="206E2EC9" w:rsidR="00C33A73" w:rsidRPr="00AB7C3E" w:rsidRDefault="00AB7C3E" w:rsidP="0058759E">
            <w:pPr>
              <w:spacing w:line="276" w:lineRule="auto"/>
              <w:ind w:right="170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Кількість днів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непрацездатності за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звітний період  </w:t>
            </w:r>
            <w:r w:rsidRPr="00AB7C3E">
              <w:rPr>
                <w:i/>
                <w:sz w:val="28"/>
                <w:szCs w:val="28"/>
                <w:lang w:val="uk-UA"/>
              </w:rPr>
              <w:t>1</w:t>
            </w:r>
            <w:r w:rsidRPr="00AB7C3E">
              <w:rPr>
                <w:i/>
                <w:color w:val="auto"/>
                <w:sz w:val="28"/>
                <w:szCs w:val="28"/>
                <w:lang w:val="uk-UA"/>
              </w:rPr>
              <w:t>Д</w:t>
            </w:r>
          </w:p>
        </w:tc>
        <w:tc>
          <w:tcPr>
            <w:tcW w:w="1701" w:type="dxa"/>
          </w:tcPr>
          <w:p w14:paraId="5A5B17DA" w14:textId="3FD40B4A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1071</w:t>
            </w:r>
          </w:p>
        </w:tc>
        <w:tc>
          <w:tcPr>
            <w:tcW w:w="1701" w:type="dxa"/>
          </w:tcPr>
          <w:p w14:paraId="73AEDD7C" w14:textId="765AB5E8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957</w:t>
            </w:r>
          </w:p>
        </w:tc>
        <w:tc>
          <w:tcPr>
            <w:tcW w:w="1701" w:type="dxa"/>
          </w:tcPr>
          <w:p w14:paraId="1673CF57" w14:textId="36250AF7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754</w:t>
            </w:r>
          </w:p>
        </w:tc>
      </w:tr>
      <w:tr w:rsidR="00C33A73" w:rsidRPr="00AB7C3E" w14:paraId="526EFE2A" w14:textId="77777777" w:rsidTr="00A70FB0">
        <w:tc>
          <w:tcPr>
            <w:tcW w:w="4819" w:type="dxa"/>
          </w:tcPr>
          <w:p w14:paraId="5AE6FCE1" w14:textId="51110BDD" w:rsidR="00C33A73" w:rsidRPr="00AB7C3E" w:rsidRDefault="00AB7C3E" w:rsidP="0058759E">
            <w:pPr>
              <w:spacing w:line="276" w:lineRule="auto"/>
              <w:ind w:right="170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Показник частоти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травматизму </w:t>
            </w:r>
            <w:r w:rsidRPr="00AB7C3E">
              <w:rPr>
                <w:i/>
                <w:color w:val="auto"/>
                <w:sz w:val="28"/>
                <w:szCs w:val="28"/>
                <w:lang w:val="uk-UA"/>
              </w:rPr>
              <w:t>П</w:t>
            </w:r>
            <w:r w:rsidRPr="00AB7C3E">
              <w:rPr>
                <w:i/>
                <w:color w:val="auto"/>
                <w:sz w:val="28"/>
                <w:szCs w:val="28"/>
                <w:vertAlign w:val="subscript"/>
                <w:lang w:val="uk-UA"/>
              </w:rPr>
              <w:t>Ч</w:t>
            </w:r>
          </w:p>
        </w:tc>
        <w:tc>
          <w:tcPr>
            <w:tcW w:w="1701" w:type="dxa"/>
          </w:tcPr>
          <w:p w14:paraId="6A803AA6" w14:textId="3FB9056A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6,5</w:t>
            </w:r>
          </w:p>
        </w:tc>
        <w:tc>
          <w:tcPr>
            <w:tcW w:w="1701" w:type="dxa"/>
          </w:tcPr>
          <w:p w14:paraId="5456D642" w14:textId="1628CCD5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6,8</w:t>
            </w:r>
          </w:p>
        </w:tc>
        <w:tc>
          <w:tcPr>
            <w:tcW w:w="1701" w:type="dxa"/>
          </w:tcPr>
          <w:p w14:paraId="226687A8" w14:textId="53CE65F8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1,7</w:t>
            </w:r>
          </w:p>
        </w:tc>
      </w:tr>
      <w:tr w:rsidR="00C33A73" w:rsidRPr="00AB7C3E" w14:paraId="22D567EF" w14:textId="77777777" w:rsidTr="00A70FB0">
        <w:tc>
          <w:tcPr>
            <w:tcW w:w="4819" w:type="dxa"/>
          </w:tcPr>
          <w:p w14:paraId="07196BB3" w14:textId="090C9CCA" w:rsidR="00C33A73" w:rsidRPr="00AB7C3E" w:rsidRDefault="00AB7C3E" w:rsidP="0058759E">
            <w:pPr>
              <w:spacing w:line="276" w:lineRule="auto"/>
              <w:ind w:right="170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Показник важкості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травматизму </w:t>
            </w:r>
            <w:r w:rsidRPr="00AB7C3E">
              <w:rPr>
                <w:i/>
                <w:color w:val="auto"/>
                <w:sz w:val="28"/>
                <w:szCs w:val="28"/>
                <w:lang w:val="uk-UA"/>
              </w:rPr>
              <w:t>П</w:t>
            </w:r>
            <w:r w:rsidRPr="00AB7C3E">
              <w:rPr>
                <w:i/>
                <w:color w:val="auto"/>
                <w:sz w:val="28"/>
                <w:szCs w:val="28"/>
                <w:vertAlign w:val="subscript"/>
                <w:lang w:val="uk-UA"/>
              </w:rPr>
              <w:t xml:space="preserve">В  </w:t>
            </w:r>
          </w:p>
        </w:tc>
        <w:tc>
          <w:tcPr>
            <w:tcW w:w="1701" w:type="dxa"/>
          </w:tcPr>
          <w:p w14:paraId="75456EB7" w14:textId="29673530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1,8</w:t>
            </w:r>
          </w:p>
        </w:tc>
        <w:tc>
          <w:tcPr>
            <w:tcW w:w="1701" w:type="dxa"/>
          </w:tcPr>
          <w:p w14:paraId="03B567A2" w14:textId="2A33B114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0,8</w:t>
            </w:r>
          </w:p>
        </w:tc>
        <w:tc>
          <w:tcPr>
            <w:tcW w:w="1701" w:type="dxa"/>
          </w:tcPr>
          <w:p w14:paraId="61555CC9" w14:textId="23630178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2,6</w:t>
            </w:r>
          </w:p>
        </w:tc>
      </w:tr>
      <w:tr w:rsidR="00C33A73" w:rsidRPr="00AB7C3E" w14:paraId="31744F7E" w14:textId="77777777" w:rsidTr="00A70FB0">
        <w:tc>
          <w:tcPr>
            <w:tcW w:w="4819" w:type="dxa"/>
          </w:tcPr>
          <w:p w14:paraId="7000F84A" w14:textId="79C5A1E7" w:rsidR="00C33A73" w:rsidRPr="00AB7C3E" w:rsidRDefault="00AB7C3E" w:rsidP="0058759E">
            <w:pPr>
              <w:spacing w:line="276" w:lineRule="auto"/>
              <w:ind w:right="170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Показник непрацездатності </w:t>
            </w:r>
            <w:r w:rsidRPr="00AB7C3E">
              <w:rPr>
                <w:i/>
                <w:sz w:val="28"/>
                <w:szCs w:val="28"/>
                <w:lang w:val="uk-UA"/>
              </w:rPr>
              <w:t>1</w:t>
            </w:r>
            <w:r w:rsidRPr="00AB7C3E">
              <w:rPr>
                <w:i/>
                <w:color w:val="auto"/>
                <w:sz w:val="28"/>
                <w:szCs w:val="28"/>
                <w:lang w:val="uk-UA"/>
              </w:rPr>
              <w:t>П</w:t>
            </w:r>
            <w:r w:rsidRPr="00AB7C3E">
              <w:rPr>
                <w:i/>
                <w:color w:val="auto"/>
                <w:sz w:val="28"/>
                <w:szCs w:val="28"/>
                <w:vertAlign w:val="subscript"/>
                <w:lang w:val="uk-UA"/>
              </w:rPr>
              <w:t>Н</w:t>
            </w:r>
          </w:p>
        </w:tc>
        <w:tc>
          <w:tcPr>
            <w:tcW w:w="1701" w:type="dxa"/>
          </w:tcPr>
          <w:p w14:paraId="70421F1F" w14:textId="2F2DCDC5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194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7</w:t>
            </w:r>
          </w:p>
        </w:tc>
        <w:tc>
          <w:tcPr>
            <w:tcW w:w="1701" w:type="dxa"/>
          </w:tcPr>
          <w:p w14:paraId="33B0EC5D" w14:textId="0FB398EF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181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1701" w:type="dxa"/>
          </w:tcPr>
          <w:p w14:paraId="25686841" w14:textId="0367FDB1" w:rsidR="00C33A73" w:rsidRPr="00AB7C3E" w:rsidRDefault="00AB7C3E" w:rsidP="0058759E">
            <w:pPr>
              <w:spacing w:line="276" w:lineRule="auto"/>
              <w:ind w:right="170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147.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4</w:t>
            </w:r>
          </w:p>
        </w:tc>
      </w:tr>
    </w:tbl>
    <w:p w14:paraId="0276D952" w14:textId="77777777" w:rsidR="00AB7C3E" w:rsidRPr="00AB7C3E" w:rsidRDefault="00AB7C3E" w:rsidP="0058759E">
      <w:pPr>
        <w:shd w:val="clear" w:color="auto" w:fill="FFFFFF"/>
        <w:spacing w:line="276" w:lineRule="auto"/>
        <w:ind w:left="170" w:right="170"/>
        <w:jc w:val="center"/>
        <w:rPr>
          <w:color w:val="auto"/>
          <w:sz w:val="28"/>
          <w:szCs w:val="28"/>
          <w:lang w:val="uk-UA"/>
        </w:rPr>
      </w:pPr>
    </w:p>
    <w:p w14:paraId="3E551FD5" w14:textId="77777777" w:rsidR="00AB7C3E" w:rsidRPr="00AB7C3E" w:rsidRDefault="00AB7C3E" w:rsidP="0058759E">
      <w:pPr>
        <w:shd w:val="clear" w:color="auto" w:fill="FFFFFF"/>
        <w:spacing w:line="276" w:lineRule="auto"/>
        <w:ind w:firstLine="540"/>
        <w:jc w:val="center"/>
        <w:rPr>
          <w:bCs/>
          <w:color w:val="auto"/>
          <w:sz w:val="16"/>
          <w:szCs w:val="16"/>
          <w:lang w:val="uk-UA"/>
        </w:rPr>
      </w:pPr>
    </w:p>
    <w:p w14:paraId="0A4652E6" w14:textId="77777777" w:rsidR="00AB7C3E" w:rsidRPr="00AB7C3E" w:rsidRDefault="00AB7C3E" w:rsidP="0058759E">
      <w:pPr>
        <w:shd w:val="clear" w:color="auto" w:fill="FFFFFF"/>
        <w:spacing w:line="276" w:lineRule="auto"/>
        <w:ind w:left="170" w:right="170"/>
        <w:jc w:val="center"/>
        <w:rPr>
          <w:color w:val="auto"/>
          <w:sz w:val="28"/>
          <w:szCs w:val="28"/>
          <w:lang w:val="uk-UA"/>
        </w:rPr>
      </w:pPr>
    </w:p>
    <w:p w14:paraId="69989C8B" w14:textId="59DD445D" w:rsidR="00AB7C3E" w:rsidRPr="00AB7C3E" w:rsidRDefault="00AB7C3E" w:rsidP="0058759E">
      <w:pPr>
        <w:shd w:val="clear" w:color="auto" w:fill="FFFFFF"/>
        <w:spacing w:line="276" w:lineRule="auto"/>
        <w:ind w:left="170" w:right="170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Охоро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вколишнього природног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ередовища </w:t>
      </w:r>
    </w:p>
    <w:p w14:paraId="20A9A240" w14:textId="77777777" w:rsidR="00AB7C3E" w:rsidRPr="00AB7C3E" w:rsidRDefault="00AB7C3E" w:rsidP="0058759E">
      <w:pPr>
        <w:shd w:val="clear" w:color="auto" w:fill="FFFFFF"/>
        <w:spacing w:line="276" w:lineRule="auto"/>
        <w:ind w:left="170" w:right="170"/>
        <w:jc w:val="center"/>
        <w:rPr>
          <w:color w:val="auto"/>
          <w:sz w:val="28"/>
          <w:szCs w:val="28"/>
          <w:lang w:val="uk-UA"/>
        </w:rPr>
      </w:pPr>
    </w:p>
    <w:p w14:paraId="1365259F" w14:textId="0353DAE8" w:rsidR="00AB7C3E" w:rsidRPr="00AB7C3E" w:rsidRDefault="00AB7C3E" w:rsidP="0058759E">
      <w:pPr>
        <w:shd w:val="clear" w:color="auto" w:fill="FFFFFF"/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Охоро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вколишнього середовищ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є </w:t>
      </w:r>
      <w:r w:rsidRPr="00AB7C3E">
        <w:rPr>
          <w:bCs/>
          <w:color w:val="auto"/>
          <w:sz w:val="28"/>
          <w:szCs w:val="28"/>
          <w:lang w:val="uk-UA"/>
        </w:rPr>
        <w:t xml:space="preserve">важливи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вданням </w:t>
      </w:r>
      <w:r w:rsidRPr="00AB7C3E">
        <w:rPr>
          <w:bCs/>
          <w:color w:val="auto"/>
          <w:sz w:val="28"/>
          <w:szCs w:val="28"/>
          <w:lang w:val="uk-UA"/>
        </w:rPr>
        <w:t>загально-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державного значення,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вирішення якого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ов'язане </w:t>
      </w:r>
      <w:r w:rsidRPr="00AB7C3E">
        <w:rPr>
          <w:color w:val="auto"/>
          <w:sz w:val="28"/>
          <w:szCs w:val="28"/>
          <w:lang w:val="uk-UA"/>
        </w:rPr>
        <w:t xml:space="preserve">з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охороною здоров'я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людей.</w:t>
      </w:r>
    </w:p>
    <w:p w14:paraId="7BC3FFCA" w14:textId="72ADA51D" w:rsidR="00AB7C3E" w:rsidRPr="00AB7C3E" w:rsidRDefault="00AB7C3E" w:rsidP="0058759E">
      <w:pPr>
        <w:shd w:val="clear" w:color="auto" w:fill="FFFFFF"/>
        <w:spacing w:line="276" w:lineRule="auto"/>
        <w:ind w:left="284" w:right="284" w:firstLine="562"/>
        <w:jc w:val="both"/>
        <w:rPr>
          <w:color w:val="auto"/>
          <w:sz w:val="28"/>
          <w:szCs w:val="28"/>
          <w:lang w:val="uk-UA"/>
        </w:rPr>
      </w:pPr>
      <w:r w:rsidRPr="00AB7C3E">
        <w:rPr>
          <w:bCs/>
          <w:color w:val="auto"/>
          <w:sz w:val="28"/>
          <w:szCs w:val="28"/>
          <w:lang w:val="uk-UA"/>
        </w:rPr>
        <w:t xml:space="preserve">Особливу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увагу слід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иділяти правильному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регулюванню паливної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апаратури, тому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що при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еправильному її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регулюванні виділяється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сажа. Вона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викликає подразнення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носоглотки, а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при тривалій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 xml:space="preserve">дії - легеневі </w:t>
      </w:r>
      <w:r w:rsidRPr="00AB7C3E">
        <w:rPr>
          <w:bCs/>
          <w:sz w:val="28"/>
          <w:szCs w:val="28"/>
          <w:lang w:val="uk-UA"/>
        </w:rPr>
        <w:t>1</w:t>
      </w:r>
      <w:r w:rsidRPr="00AB7C3E">
        <w:rPr>
          <w:bCs/>
          <w:color w:val="auto"/>
          <w:sz w:val="28"/>
          <w:szCs w:val="28"/>
          <w:lang w:val="uk-UA"/>
        </w:rPr>
        <w:t>захворювання.</w:t>
      </w:r>
    </w:p>
    <w:p w14:paraId="5CFC35F9" w14:textId="77777777" w:rsidR="00AB7C3E" w:rsidRPr="00AB7C3E" w:rsidRDefault="00AB7C3E" w:rsidP="0058759E">
      <w:pPr>
        <w:spacing w:line="276" w:lineRule="auto"/>
        <w:jc w:val="right"/>
        <w:rPr>
          <w:color w:val="auto"/>
          <w:sz w:val="16"/>
          <w:lang w:val="uk-UA"/>
        </w:rPr>
      </w:pPr>
    </w:p>
    <w:p w14:paraId="32296C73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16"/>
          <w:lang w:val="uk-UA"/>
        </w:rPr>
      </w:pPr>
    </w:p>
    <w:p w14:paraId="76E23289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16"/>
          <w:lang w:val="uk-UA"/>
        </w:rPr>
      </w:pPr>
    </w:p>
    <w:p w14:paraId="01CFF801" w14:textId="6E5DE69F" w:rsidR="00AB7C3E" w:rsidRPr="00AB7C3E" w:rsidRDefault="00AB7C3E" w:rsidP="0058759E">
      <w:pPr>
        <w:pStyle w:val="2"/>
        <w:spacing w:line="276" w:lineRule="auto"/>
        <w:ind w:left="142" w:right="142" w:firstLine="425"/>
        <w:rPr>
          <w:i/>
          <w:iCs/>
          <w:color w:val="auto"/>
          <w:sz w:val="28"/>
          <w:szCs w:val="28"/>
        </w:rPr>
      </w:pPr>
      <w:r w:rsidRPr="00AB7C3E">
        <w:rPr>
          <w:color w:val="auto"/>
          <w:sz w:val="28"/>
          <w:szCs w:val="28"/>
        </w:rPr>
        <w:t xml:space="preserve">Економічне </w:t>
      </w:r>
      <w:r w:rsidRPr="00AB7C3E">
        <w:rPr>
          <w:sz w:val="28"/>
          <w:szCs w:val="28"/>
        </w:rPr>
        <w:t>1</w:t>
      </w:r>
      <w:r w:rsidRPr="00AB7C3E">
        <w:rPr>
          <w:color w:val="auto"/>
          <w:sz w:val="28"/>
          <w:szCs w:val="28"/>
        </w:rPr>
        <w:t xml:space="preserve">обгрунтування конструктивної </w:t>
      </w:r>
      <w:r w:rsidRPr="00AB7C3E">
        <w:rPr>
          <w:sz w:val="28"/>
          <w:szCs w:val="28"/>
        </w:rPr>
        <w:t>1</w:t>
      </w:r>
      <w:r w:rsidRPr="00AB7C3E">
        <w:rPr>
          <w:color w:val="auto"/>
          <w:sz w:val="28"/>
          <w:szCs w:val="28"/>
        </w:rPr>
        <w:t>розробки</w:t>
      </w:r>
    </w:p>
    <w:p w14:paraId="6A250303" w14:textId="77777777" w:rsidR="00AB7C3E" w:rsidRPr="00AB7C3E" w:rsidRDefault="00AB7C3E" w:rsidP="0058759E">
      <w:pPr>
        <w:spacing w:line="276" w:lineRule="auto"/>
        <w:ind w:left="142" w:right="142" w:firstLine="425"/>
        <w:jc w:val="both"/>
        <w:rPr>
          <w:color w:val="auto"/>
          <w:sz w:val="28"/>
          <w:lang w:val="uk-UA"/>
        </w:rPr>
      </w:pPr>
    </w:p>
    <w:p w14:paraId="6C35B5C0" w14:textId="363C3CC4" w:rsidR="00AB7C3E" w:rsidRPr="00AB7C3E" w:rsidRDefault="00AB7C3E" w:rsidP="0058759E">
      <w:pPr>
        <w:spacing w:line="276" w:lineRule="auto"/>
        <w:ind w:left="284" w:right="284" w:firstLine="425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lang w:val="uk-UA"/>
        </w:rPr>
        <w:t xml:space="preserve">    </w:t>
      </w:r>
      <w:r w:rsidRPr="00AB7C3E">
        <w:rPr>
          <w:color w:val="auto"/>
          <w:sz w:val="28"/>
          <w:szCs w:val="28"/>
          <w:lang w:val="uk-UA"/>
        </w:rPr>
        <w:t xml:space="preserve">Економічне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бгрунтування конструктивно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розробки почнем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 визначенн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рямих витрат.</w:t>
      </w:r>
    </w:p>
    <w:p w14:paraId="6BBA8A0D" w14:textId="426403F3" w:rsidR="00AB7C3E" w:rsidRPr="00AB7C3E" w:rsidRDefault="00AB7C3E" w:rsidP="0058759E">
      <w:pPr>
        <w:pStyle w:val="af9"/>
        <w:shd w:val="clear" w:color="auto" w:fill="auto"/>
        <w:spacing w:after="0" w:line="276" w:lineRule="auto"/>
        <w:ind w:left="284" w:right="284" w:firstLine="567"/>
        <w:jc w:val="both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о прям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трат віднося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сновну 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одаткову заробітн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лату робітників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ідрахування ЄСВ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артість матеріалів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 запасн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частин. Вартіс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истосування знаходя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а формулою:</w:t>
      </w:r>
    </w:p>
    <w:p w14:paraId="7FBD2695" w14:textId="7EEF0986" w:rsidR="00AB7C3E" w:rsidRPr="00AB7C3E" w:rsidRDefault="00AB7C3E" w:rsidP="0058759E">
      <w:pPr>
        <w:pStyle w:val="af9"/>
        <w:shd w:val="clear" w:color="auto" w:fill="auto"/>
        <w:spacing w:after="0" w:line="276" w:lineRule="auto"/>
        <w:ind w:left="142" w:right="284" w:firstLine="301"/>
        <w:jc w:val="right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                    </w:t>
      </w:r>
      <w:r w:rsidRPr="00AB7C3E">
        <w:rPr>
          <w:color w:val="auto"/>
          <w:sz w:val="28"/>
          <w:szCs w:val="28"/>
          <w:lang w:val="uk-UA"/>
        </w:rPr>
        <w:object w:dxaOrig="4020" w:dyaOrig="380" w14:anchorId="01779B1D">
          <v:shape id="_x0000_i3248" type="#_x0000_t75" style="width:219.5pt;height:22.05pt" o:ole="">
            <v:imagedata r:id="rId368" o:title=""/>
          </v:shape>
          <o:OLEObject Type="Embed" ProgID="Equation.DSMT4" ShapeID="_x0000_i3248" DrawAspect="Content" ObjectID="_1809785910" r:id="rId369"/>
        </w:object>
      </w:r>
      <w:r w:rsidRPr="00AB7C3E">
        <w:rPr>
          <w:color w:val="auto"/>
          <w:sz w:val="28"/>
          <w:szCs w:val="28"/>
          <w:lang w:val="uk-UA"/>
        </w:rPr>
        <w:t xml:space="preserve">                                  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5.1)</w:t>
      </w:r>
    </w:p>
    <w:p w14:paraId="52966EE5" w14:textId="137671EC" w:rsidR="00AB7C3E" w:rsidRPr="00AB7C3E" w:rsidRDefault="00AB7C3E" w:rsidP="0058759E">
      <w:pPr>
        <w:pStyle w:val="af9"/>
        <w:shd w:val="clear" w:color="auto" w:fill="auto"/>
        <w:spacing w:after="0" w:line="276" w:lineRule="auto"/>
        <w:ind w:left="284" w:firstLine="0"/>
        <w:rPr>
          <w:color w:val="auto"/>
          <w:sz w:val="28"/>
          <w:szCs w:val="28"/>
          <w:lang w:val="uk-UA"/>
        </w:rPr>
      </w:pP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е </w:t>
      </w:r>
      <w:r w:rsidRPr="00AB7C3E">
        <w:rPr>
          <w:color w:val="auto"/>
          <w:sz w:val="28"/>
          <w:szCs w:val="28"/>
          <w:lang w:val="uk-UA"/>
        </w:rPr>
        <w:object w:dxaOrig="360" w:dyaOrig="360" w14:anchorId="0E6A2C56">
          <v:shape id="_x0000_i3250" type="#_x0000_t75" style="width:18.6pt;height:18.6pt" o:ole="">
            <v:imagedata r:id="rId370" o:title=""/>
          </v:shape>
          <o:OLEObject Type="Embed" ProgID="Equation.DSMT4" ShapeID="_x0000_i3250" DrawAspect="Content" ObjectID="_1809785911" r:id="rId371"/>
        </w:object>
      </w:r>
      <w:r w:rsidRPr="00AB7C3E">
        <w:rPr>
          <w:color w:val="auto"/>
          <w:sz w:val="28"/>
          <w:szCs w:val="28"/>
          <w:lang w:val="uk-UA"/>
        </w:rPr>
        <w:t xml:space="preserve"> - основ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плата прац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 виготовленн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ристосування;</w:t>
      </w:r>
    </w:p>
    <w:p w14:paraId="2860B867" w14:textId="6131560C" w:rsidR="00AB7C3E" w:rsidRPr="00AB7C3E" w:rsidRDefault="00AB7C3E" w:rsidP="0058759E">
      <w:pPr>
        <w:pStyle w:val="af9"/>
        <w:shd w:val="clear" w:color="auto" w:fill="auto"/>
        <w:spacing w:after="0" w:line="276" w:lineRule="auto"/>
        <w:ind w:left="140" w:firstLine="300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</w:t>
      </w:r>
      <w:r w:rsidRPr="00AB7C3E">
        <w:rPr>
          <w:color w:val="auto"/>
          <w:sz w:val="28"/>
          <w:szCs w:val="28"/>
          <w:lang w:val="uk-UA"/>
        </w:rPr>
        <w:object w:dxaOrig="440" w:dyaOrig="360" w14:anchorId="171BD34B">
          <v:shape id="_x0000_i3252" type="#_x0000_t75" style="width:22.05pt;height:18.6pt" o:ole="">
            <v:imagedata r:id="rId372" o:title=""/>
          </v:shape>
          <o:OLEObject Type="Embed" ProgID="Equation.DSMT4" ShapeID="_x0000_i3252" DrawAspect="Content" ObjectID="_1809785912" r:id="rId373"/>
        </w:object>
      </w:r>
      <w:r w:rsidRPr="00AB7C3E">
        <w:rPr>
          <w:color w:val="auto"/>
          <w:sz w:val="28"/>
          <w:szCs w:val="28"/>
          <w:lang w:val="uk-UA"/>
        </w:rPr>
        <w:t xml:space="preserve"> - додатков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плата праці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яка беретьс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розмір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0-15%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ід основно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плати    праці; </w:t>
      </w:r>
    </w:p>
    <w:p w14:paraId="54924000" w14:textId="32C9EA64" w:rsidR="00AB7C3E" w:rsidRPr="00AB7C3E" w:rsidRDefault="00AB7C3E" w:rsidP="0058759E">
      <w:pPr>
        <w:pStyle w:val="af9"/>
        <w:shd w:val="clear" w:color="auto" w:fill="auto"/>
        <w:spacing w:after="0" w:line="276" w:lineRule="auto"/>
        <w:ind w:left="140" w:right="120" w:firstLine="286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</w:t>
      </w:r>
      <w:r w:rsidRPr="00AB7C3E">
        <w:rPr>
          <w:color w:val="auto"/>
          <w:sz w:val="28"/>
          <w:szCs w:val="28"/>
          <w:lang w:val="uk-UA"/>
        </w:rPr>
        <w:object w:dxaOrig="420" w:dyaOrig="360" w14:anchorId="0BDFB50F">
          <v:shape id="_x0000_i3254" type="#_x0000_t75" style="width:20.9pt;height:18.6pt" o:ole="">
            <v:imagedata r:id="rId374" o:title=""/>
          </v:shape>
          <o:OLEObject Type="Embed" ProgID="Equation.DSMT4" ShapeID="_x0000_i3254" DrawAspect="Content" ObjectID="_1809785913" r:id="rId375"/>
        </w:object>
      </w:r>
      <w:r w:rsidRPr="00AB7C3E">
        <w:rPr>
          <w:color w:val="auto"/>
          <w:sz w:val="28"/>
          <w:szCs w:val="28"/>
          <w:lang w:val="uk-UA"/>
        </w:rPr>
        <w:t xml:space="preserve">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єдиний соціаль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несок (прийнят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22 %)</w:t>
      </w:r>
    </w:p>
    <w:p w14:paraId="29D143A7" w14:textId="7A0F3D2D" w:rsidR="00AB7C3E" w:rsidRPr="00AB7C3E" w:rsidRDefault="00AB7C3E" w:rsidP="0058759E">
      <w:pPr>
        <w:pStyle w:val="af9"/>
        <w:shd w:val="clear" w:color="auto" w:fill="auto"/>
        <w:spacing w:after="0" w:line="276" w:lineRule="auto"/>
        <w:ind w:left="140" w:right="120" w:firstLine="286"/>
        <w:jc w:val="both"/>
        <w:rPr>
          <w:color w:val="auto"/>
          <w:sz w:val="28"/>
          <w:szCs w:val="28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t xml:space="preserve">  В</w:t>
      </w:r>
      <w:r w:rsidRPr="00AB7C3E">
        <w:rPr>
          <w:i/>
          <w:color w:val="auto"/>
          <w:sz w:val="28"/>
          <w:szCs w:val="28"/>
          <w:vertAlign w:val="subscript"/>
          <w:lang w:val="uk-UA"/>
        </w:rPr>
        <w:t>м</w:t>
      </w:r>
      <w:r w:rsidRPr="00AB7C3E">
        <w:rPr>
          <w:color w:val="auto"/>
          <w:sz w:val="28"/>
          <w:szCs w:val="28"/>
          <w:lang w:val="uk-UA"/>
        </w:rPr>
        <w:t xml:space="preserve"> -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артість матеріалів,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яка беретьс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 оптовим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цінами ринку; </w:t>
      </w:r>
    </w:p>
    <w:p w14:paraId="7A1FA523" w14:textId="38BF8DDB" w:rsidR="00AB7C3E" w:rsidRPr="00AB7C3E" w:rsidRDefault="00AB7C3E" w:rsidP="0058759E">
      <w:pPr>
        <w:pStyle w:val="af9"/>
        <w:shd w:val="clear" w:color="auto" w:fill="auto"/>
        <w:spacing w:after="0" w:line="276" w:lineRule="auto"/>
        <w:ind w:left="140" w:right="120" w:firstLine="286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</w:t>
      </w:r>
      <w:r w:rsidRPr="00AB7C3E">
        <w:rPr>
          <w:color w:val="auto"/>
          <w:sz w:val="28"/>
          <w:szCs w:val="28"/>
          <w:lang w:val="uk-UA"/>
        </w:rPr>
        <w:object w:dxaOrig="360" w:dyaOrig="360" w14:anchorId="3D4CBD35">
          <v:shape id="_x0000_i3256" type="#_x0000_t75" style="width:20.9pt;height:20.9pt" o:ole="">
            <v:imagedata r:id="rId376" o:title=""/>
          </v:shape>
          <o:OLEObject Type="Embed" ProgID="Equation.DSMT4" ShapeID="_x0000_i3256" DrawAspect="Content" ObjectID="_1809785914" r:id="rId377"/>
        </w:object>
      </w:r>
      <w:r w:rsidRPr="00AB7C3E">
        <w:rPr>
          <w:color w:val="auto"/>
          <w:sz w:val="28"/>
          <w:szCs w:val="28"/>
          <w:lang w:val="uk-UA"/>
        </w:rPr>
        <w:t>-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артість запасн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частин, беретьс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за оптовим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цінами п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спеціальних каталогах;</w:t>
      </w:r>
    </w:p>
    <w:p w14:paraId="07BC2D60" w14:textId="39E85056" w:rsidR="00AB7C3E" w:rsidRPr="00AB7C3E" w:rsidRDefault="00AB7C3E" w:rsidP="0058759E">
      <w:pPr>
        <w:pStyle w:val="af9"/>
        <w:shd w:val="clear" w:color="auto" w:fill="auto"/>
        <w:spacing w:after="0" w:line="276" w:lineRule="auto"/>
        <w:ind w:left="140" w:right="120" w:firstLine="300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</w:t>
      </w:r>
      <w:r w:rsidRPr="00AB7C3E">
        <w:rPr>
          <w:i/>
          <w:sz w:val="28"/>
          <w:szCs w:val="28"/>
          <w:lang w:val="uk-UA"/>
        </w:rPr>
        <w:t>1</w:t>
      </w:r>
      <w:r w:rsidRPr="00AB7C3E">
        <w:rPr>
          <w:i/>
          <w:color w:val="auto"/>
          <w:sz w:val="28"/>
          <w:szCs w:val="28"/>
          <w:lang w:val="uk-UA"/>
        </w:rPr>
        <w:t>Н</w:t>
      </w:r>
      <w:r w:rsidRPr="00AB7C3E">
        <w:rPr>
          <w:color w:val="auto"/>
          <w:sz w:val="28"/>
          <w:szCs w:val="28"/>
          <w:lang w:val="uk-UA"/>
        </w:rPr>
        <w:t xml:space="preserve"> - наклад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трати, як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тановлять 70...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20% від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сновної т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одаткової оплат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праці.</w:t>
      </w:r>
    </w:p>
    <w:p w14:paraId="26537832" w14:textId="77777777" w:rsidR="00AB7C3E" w:rsidRPr="00AB7C3E" w:rsidRDefault="00AB7C3E" w:rsidP="0058759E">
      <w:pPr>
        <w:spacing w:line="276" w:lineRule="auto"/>
        <w:ind w:left="227" w:right="227" w:firstLine="510"/>
        <w:jc w:val="both"/>
        <w:rPr>
          <w:color w:val="auto"/>
          <w:sz w:val="28"/>
          <w:lang w:val="uk-UA"/>
        </w:rPr>
      </w:pPr>
    </w:p>
    <w:p w14:paraId="3D2DF398" w14:textId="501C7263" w:rsidR="00AB7C3E" w:rsidRPr="00AB7C3E" w:rsidRDefault="00AB7C3E" w:rsidP="0058759E">
      <w:pPr>
        <w:spacing w:line="276" w:lineRule="auto"/>
        <w:ind w:left="227" w:right="227" w:firstLine="510"/>
        <w:jc w:val="both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Основна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оплата праці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визначається множенням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норми часу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в годинах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на годинну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тарифну ставку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згідно з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розрядом роботи.</w:t>
      </w:r>
    </w:p>
    <w:p w14:paraId="0BDC8112" w14:textId="77777777" w:rsidR="00AB7C3E" w:rsidRPr="00AB7C3E" w:rsidRDefault="00AB7C3E" w:rsidP="0058759E">
      <w:pPr>
        <w:spacing w:line="276" w:lineRule="auto"/>
        <w:jc w:val="both"/>
        <w:rPr>
          <w:color w:val="auto"/>
          <w:sz w:val="28"/>
          <w:lang w:val="uk-UA"/>
        </w:rPr>
      </w:pPr>
    </w:p>
    <w:p w14:paraId="2FB0A05D" w14:textId="17E2A3F6" w:rsidR="00AB7C3E" w:rsidRPr="00AB7C3E" w:rsidRDefault="00AB7C3E" w:rsidP="0058759E">
      <w:pPr>
        <w:spacing w:line="276" w:lineRule="auto"/>
        <w:ind w:right="284"/>
        <w:jc w:val="right"/>
        <w:rPr>
          <w:color w:val="auto"/>
          <w:sz w:val="28"/>
          <w:lang w:val="uk-UA"/>
        </w:rPr>
      </w:pP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Таблиця 5.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1</w:t>
      </w:r>
    </w:p>
    <w:p w14:paraId="2A639E94" w14:textId="558D2441" w:rsidR="00AB7C3E" w:rsidRPr="00AB7C3E" w:rsidRDefault="00AB7C3E" w:rsidP="0058759E">
      <w:pPr>
        <w:spacing w:line="276" w:lineRule="auto"/>
        <w:jc w:val="center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Розрахунок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основної заробітної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плати працівників </w:t>
      </w:r>
    </w:p>
    <w:p w14:paraId="74434AF7" w14:textId="1DD89775" w:rsidR="00C33A73" w:rsidRPr="00AB7C3E" w:rsidRDefault="00AB7C3E" w:rsidP="0058759E">
      <w:pPr>
        <w:spacing w:line="276" w:lineRule="auto"/>
        <w:jc w:val="center"/>
        <w:rPr>
          <w:sz w:val="28"/>
          <w:lang w:val="uk-UA"/>
        </w:rPr>
      </w:pP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при виготовленні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пристосування</w:t>
      </w:r>
    </w:p>
    <w:tbl>
      <w:tblPr>
        <w:tblW w:w="9781" w:type="dxa"/>
        <w:tblInd w:w="28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827"/>
        <w:gridCol w:w="1701"/>
        <w:gridCol w:w="1418"/>
        <w:gridCol w:w="1417"/>
        <w:gridCol w:w="1418"/>
      </w:tblGrid>
      <w:tr w:rsidR="00C33A73" w:rsidRPr="00AB7C3E" w14:paraId="441A6B18" w14:textId="77777777" w:rsidTr="0058759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37FBDF2" w14:textId="77777777" w:rsidR="00AB7C3E" w:rsidRPr="00AB7C3E" w:rsidRDefault="00AB7C3E" w:rsidP="0058759E">
            <w:pPr>
              <w:snapToGrid w:val="0"/>
              <w:spacing w:line="276" w:lineRule="auto"/>
              <w:ind w:left="142"/>
              <w:jc w:val="both"/>
              <w:rPr>
                <w:color w:val="auto"/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 </w:t>
            </w:r>
          </w:p>
          <w:p w14:paraId="14A3DAD1" w14:textId="7678934D" w:rsidR="00C33A73" w:rsidRPr="00AB7C3E" w:rsidRDefault="00AB7C3E" w:rsidP="0058759E">
            <w:pPr>
              <w:spacing w:line="276" w:lineRule="auto"/>
              <w:ind w:left="142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               Вид 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робо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46A06F7" w14:textId="77777777" w:rsidR="00AB7C3E" w:rsidRPr="00AB7C3E" w:rsidRDefault="00AB7C3E" w:rsidP="0058759E">
            <w:pPr>
              <w:snapToGrid w:val="0"/>
              <w:spacing w:line="276" w:lineRule="auto"/>
              <w:jc w:val="center"/>
              <w:rPr>
                <w:color w:val="auto"/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Розряд</w:t>
            </w:r>
          </w:p>
          <w:p w14:paraId="56814FCE" w14:textId="4EBD30E2" w:rsidR="00C33A73" w:rsidRPr="00AB7C3E" w:rsidRDefault="00AB7C3E" w:rsidP="0058759E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роботи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31FCD4F" w14:textId="77777777" w:rsidR="00AB7C3E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color w:val="auto"/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Норма</w:t>
            </w:r>
          </w:p>
          <w:p w14:paraId="49F66BBF" w14:textId="3A25B086" w:rsidR="00C33A73" w:rsidRPr="00AB7C3E" w:rsidRDefault="00AB7C3E" w:rsidP="0058759E">
            <w:pPr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часу, год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4C40926" w14:textId="238DCA84" w:rsidR="00AB7C3E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color w:val="auto"/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Тарифна</w:t>
            </w:r>
          </w:p>
          <w:p w14:paraId="747607AC" w14:textId="1AEE851B" w:rsidR="00C33A73" w:rsidRPr="00AB7C3E" w:rsidRDefault="00AB7C3E" w:rsidP="0058759E">
            <w:pPr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ставка,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грн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845422" w14:textId="77777777" w:rsidR="00AB7C3E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color w:val="auto"/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Оплата</w:t>
            </w:r>
          </w:p>
          <w:p w14:paraId="04EAF089" w14:textId="641B7C68" w:rsidR="00C33A73" w:rsidRPr="00AB7C3E" w:rsidRDefault="00AB7C3E" w:rsidP="0058759E">
            <w:pPr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праці,грн</w:t>
            </w:r>
          </w:p>
        </w:tc>
      </w:tr>
      <w:tr w:rsidR="00C33A73" w:rsidRPr="00AB7C3E" w14:paraId="3F1C3117" w14:textId="77777777" w:rsidTr="0058759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48B61D1" w14:textId="73C0FEFA" w:rsidR="00C33A73" w:rsidRPr="00AB7C3E" w:rsidRDefault="00AB7C3E" w:rsidP="0058759E">
            <w:pPr>
              <w:snapToGrid w:val="0"/>
              <w:spacing w:line="276" w:lineRule="auto"/>
              <w:ind w:left="142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1. Розмітка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заготовок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234708F" w14:textId="3C7CBAD6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0CEEB6D" w14:textId="563AAD9E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4,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D2A8765" w14:textId="7E8E5A8A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50,4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98FC85" w14:textId="143ADF94" w:rsidR="00C33A73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06,64</w:t>
            </w:r>
          </w:p>
        </w:tc>
      </w:tr>
      <w:tr w:rsidR="00C33A73" w:rsidRPr="00AB7C3E" w14:paraId="70D077DD" w14:textId="77777777" w:rsidTr="0058759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79410BA" w14:textId="7CF56C2E" w:rsidR="00C33A73" w:rsidRPr="00AB7C3E" w:rsidRDefault="00AB7C3E" w:rsidP="0058759E">
            <w:pPr>
              <w:snapToGrid w:val="0"/>
              <w:spacing w:line="276" w:lineRule="auto"/>
              <w:ind w:left="142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2. Вирізання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заготовок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6529373" w14:textId="6CEE02D3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8EF817C" w14:textId="4813F2B8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3,2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74762AA" w14:textId="5756D313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54,2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A0EDD3" w14:textId="5F1BD59B" w:rsidR="00C33A73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73,44</w:t>
            </w:r>
          </w:p>
        </w:tc>
      </w:tr>
      <w:tr w:rsidR="00C33A73" w:rsidRPr="00AB7C3E" w14:paraId="3724E8BA" w14:textId="77777777" w:rsidTr="0058759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8934CAE" w14:textId="6E5EF4AE" w:rsidR="00C33A73" w:rsidRPr="00AB7C3E" w:rsidRDefault="00AB7C3E" w:rsidP="0058759E">
            <w:pPr>
              <w:snapToGrid w:val="0"/>
              <w:spacing w:line="276" w:lineRule="auto"/>
              <w:ind w:left="142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3. Підготовка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і зачищання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5F15833" w14:textId="0F1245E3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6D15DB7" w14:textId="3A121AE7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2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905105F" w14:textId="5F640CB6" w:rsidR="00C33A73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50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51CCA7" w14:textId="7C59E1B9" w:rsidR="00C33A73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126</w:t>
            </w:r>
          </w:p>
        </w:tc>
      </w:tr>
      <w:tr w:rsidR="00C33A73" w:rsidRPr="00AB7C3E" w14:paraId="75BD2829" w14:textId="77777777" w:rsidTr="0058759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E00FB0B" w14:textId="2926F656" w:rsidR="00C33A73" w:rsidRPr="00AB7C3E" w:rsidRDefault="00AB7C3E" w:rsidP="0058759E">
            <w:pPr>
              <w:snapToGrid w:val="0"/>
              <w:spacing w:line="276" w:lineRule="auto"/>
              <w:ind w:left="142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4. Виготовлення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прокладок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6AB95D0" w14:textId="62A8F4B9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F9F049C" w14:textId="61457677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,3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280A96B" w14:textId="373B01AA" w:rsidR="00C33A73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50,4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F0320F" w14:textId="5510C824" w:rsidR="00C33A73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15,92</w:t>
            </w:r>
          </w:p>
        </w:tc>
      </w:tr>
      <w:tr w:rsidR="00C33A73" w:rsidRPr="00AB7C3E" w14:paraId="576152C3" w14:textId="77777777" w:rsidTr="0058759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4BAAE5E" w14:textId="3C117EB5" w:rsidR="00C33A73" w:rsidRPr="00AB7C3E" w:rsidRDefault="00AB7C3E" w:rsidP="0058759E">
            <w:pPr>
              <w:snapToGrid w:val="0"/>
              <w:spacing w:line="276" w:lineRule="auto"/>
              <w:ind w:left="142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5. Токарні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робо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8C0478E" w14:textId="16287450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385F2B8" w14:textId="7C194AA1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,9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4BD5869" w14:textId="4D3A0287" w:rsidR="00C33A73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54,2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F56645" w14:textId="54CE7326" w:rsidR="00C33A73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57,18</w:t>
            </w:r>
          </w:p>
        </w:tc>
      </w:tr>
      <w:tr w:rsidR="00C33A73" w:rsidRPr="00AB7C3E" w14:paraId="2E7195D6" w14:textId="77777777" w:rsidTr="0058759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BB0D9AE" w14:textId="49BE16C3" w:rsidR="00C33A73" w:rsidRPr="00AB7C3E" w:rsidRDefault="00AB7C3E" w:rsidP="0058759E">
            <w:pPr>
              <w:snapToGrid w:val="0"/>
              <w:spacing w:line="276" w:lineRule="auto"/>
              <w:ind w:left="142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6. Слюсарні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робо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A9BD60E" w14:textId="600088A3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76FBBDE" w14:textId="5D8767B2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5,7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486F2E4" w14:textId="1AC2799A" w:rsidR="00C33A73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54,2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20D3FE" w14:textId="22E315F6" w:rsidR="00C33A73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308,94</w:t>
            </w:r>
          </w:p>
        </w:tc>
      </w:tr>
      <w:tr w:rsidR="00C33A73" w:rsidRPr="00AB7C3E" w14:paraId="44FE0DCF" w14:textId="77777777" w:rsidTr="0058759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68DEF0F" w14:textId="6BB42947" w:rsidR="00C33A73" w:rsidRPr="00AB7C3E" w:rsidRDefault="00AB7C3E" w:rsidP="0058759E">
            <w:pPr>
              <w:snapToGrid w:val="0"/>
              <w:spacing w:line="276" w:lineRule="auto"/>
              <w:ind w:left="142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7. Фрезерувальні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робо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E18F4C2" w14:textId="3535A3B4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E7275F1" w14:textId="1C250DDF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,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823729F" w14:textId="7DD5FC1C" w:rsidR="00C33A73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54,2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F10FF6" w14:textId="46C19E0F" w:rsidR="00C33A73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13,82</w:t>
            </w:r>
          </w:p>
        </w:tc>
      </w:tr>
      <w:tr w:rsidR="00C33A73" w:rsidRPr="00AB7C3E" w14:paraId="4B0726C6" w14:textId="77777777" w:rsidTr="0058759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16495F0" w14:textId="4658EEE2" w:rsidR="00C33A73" w:rsidRPr="00AB7C3E" w:rsidRDefault="00AB7C3E" w:rsidP="0058759E">
            <w:pPr>
              <w:snapToGrid w:val="0"/>
              <w:spacing w:line="276" w:lineRule="auto"/>
              <w:ind w:left="142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8. Складання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нагрівач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AD90CEC" w14:textId="283149A8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3D1B9CA" w14:textId="6168F660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,3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FD13E31" w14:textId="02EDA54B" w:rsidR="00C33A73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50,4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4BC666" w14:textId="5AAE8A35" w:rsidR="00C33A73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15,92</w:t>
            </w:r>
          </w:p>
        </w:tc>
      </w:tr>
      <w:tr w:rsidR="00C33A73" w:rsidRPr="00AB7C3E" w14:paraId="672E3BE9" w14:textId="77777777" w:rsidTr="0058759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C674D19" w14:textId="0FAEE0BC" w:rsidR="00C33A73" w:rsidRPr="00AB7C3E" w:rsidRDefault="00AB7C3E" w:rsidP="0058759E">
            <w:pPr>
              <w:snapToGrid w:val="0"/>
              <w:spacing w:line="276" w:lineRule="auto"/>
              <w:ind w:left="142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9. Фарбування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205A9BF" w14:textId="16F65328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E4DF35B" w14:textId="05E3BF8F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0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8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F7DC446" w14:textId="4CBBAC93" w:rsidR="00C33A73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50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DF7F95" w14:textId="4359F1DC" w:rsidR="00C33A73" w:rsidRPr="00AB7C3E" w:rsidRDefault="00AB7C3E" w:rsidP="0058759E">
            <w:pPr>
              <w:snapToGrid w:val="0"/>
              <w:spacing w:line="276" w:lineRule="auto"/>
              <w:ind w:left="142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40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32</w:t>
            </w:r>
          </w:p>
        </w:tc>
      </w:tr>
      <w:tr w:rsidR="00C33A73" w:rsidRPr="00AB7C3E" w14:paraId="7833850F" w14:textId="77777777" w:rsidTr="0058759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3BD501A" w14:textId="7A4D8AE6" w:rsidR="00C33A73" w:rsidRPr="00AB7C3E" w:rsidRDefault="00AB7C3E" w:rsidP="0058759E">
            <w:pPr>
              <w:snapToGrid w:val="0"/>
              <w:spacing w:line="276" w:lineRule="auto"/>
              <w:ind w:left="142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       ВСЬОГО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0B6FC51" w14:textId="5C6F1265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Х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6FA8777" w14:textId="27DE49B5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Х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42BCA7B" w14:textId="1DF65849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Х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0399E3" w14:textId="064C6A0C" w:rsidR="00C33A73" w:rsidRPr="00AB7C3E" w:rsidRDefault="00AB7C3E" w:rsidP="0058759E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1358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8</w:t>
            </w:r>
          </w:p>
        </w:tc>
      </w:tr>
    </w:tbl>
    <w:p w14:paraId="5A748607" w14:textId="77777777" w:rsidR="00AB7C3E" w:rsidRPr="00AB7C3E" w:rsidRDefault="00AB7C3E" w:rsidP="0058759E">
      <w:pPr>
        <w:spacing w:line="276" w:lineRule="auto"/>
        <w:ind w:left="142"/>
        <w:jc w:val="both"/>
        <w:rPr>
          <w:color w:val="auto"/>
          <w:lang w:val="uk-UA"/>
        </w:rPr>
      </w:pPr>
    </w:p>
    <w:p w14:paraId="0E29BFC1" w14:textId="16790941" w:rsidR="00AB7C3E" w:rsidRPr="00AB7C3E" w:rsidRDefault="00AB7C3E" w:rsidP="0058759E">
      <w:pPr>
        <w:spacing w:line="276" w:lineRule="auto"/>
        <w:jc w:val="both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     Основна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заробітна плата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при виготовленні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пристосування складає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358,18</w:t>
      </w:r>
      <w:r w:rsidRPr="00AB7C3E">
        <w:rPr>
          <w:color w:val="auto"/>
          <w:sz w:val="28"/>
          <w:lang w:val="uk-UA"/>
        </w:rPr>
        <w:t xml:space="preserve">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грн.</w:t>
      </w:r>
    </w:p>
    <w:p w14:paraId="68E39508" w14:textId="77777777" w:rsidR="00AB7C3E" w:rsidRPr="00AB7C3E" w:rsidRDefault="00AB7C3E" w:rsidP="0058759E">
      <w:pPr>
        <w:spacing w:line="276" w:lineRule="auto"/>
        <w:jc w:val="both"/>
        <w:rPr>
          <w:color w:val="auto"/>
          <w:sz w:val="28"/>
          <w:lang w:val="uk-UA"/>
        </w:rPr>
      </w:pPr>
    </w:p>
    <w:p w14:paraId="5FCC7F9E" w14:textId="19387368" w:rsidR="00AB7C3E" w:rsidRPr="00AB7C3E" w:rsidRDefault="00AB7C3E" w:rsidP="0058759E">
      <w:pPr>
        <w:spacing w:line="276" w:lineRule="auto"/>
        <w:jc w:val="both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     Додаткову 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заробітну плату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знаходимо за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формулою:</w:t>
      </w:r>
    </w:p>
    <w:p w14:paraId="541FB534" w14:textId="77777777" w:rsidR="00AB7C3E" w:rsidRPr="00AB7C3E" w:rsidRDefault="00AB7C3E" w:rsidP="0058759E">
      <w:pPr>
        <w:spacing w:line="276" w:lineRule="auto"/>
        <w:jc w:val="both"/>
        <w:rPr>
          <w:color w:val="auto"/>
          <w:sz w:val="28"/>
          <w:lang w:val="uk-UA"/>
        </w:rPr>
      </w:pPr>
    </w:p>
    <w:p w14:paraId="73DF8B66" w14:textId="6EAEA2AC" w:rsidR="00AB7C3E" w:rsidRPr="00AB7C3E" w:rsidRDefault="00AB7C3E" w:rsidP="0058759E">
      <w:pPr>
        <w:spacing w:line="276" w:lineRule="auto"/>
        <w:ind w:right="284"/>
        <w:jc w:val="right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                                                    </w:t>
      </w:r>
      <w:r w:rsidRPr="00AB7C3E">
        <w:rPr>
          <w:color w:val="auto"/>
          <w:lang w:val="uk-UA"/>
        </w:rPr>
        <w:object w:dxaOrig="1939" w:dyaOrig="620" w14:anchorId="3EB80878">
          <v:shape id="_x0000_i3258" type="#_x0000_t75" style="width:112.65pt;height:36pt" o:ole="" filled="t">
            <v:fill color2="black"/>
            <v:imagedata r:id="rId378" o:title=""/>
          </v:shape>
          <o:OLEObject Type="Embed" ProgID="Equation.DSMT4" ShapeID="_x0000_i3258" DrawAspect="Content" ObjectID="_1809785915" r:id="rId379"/>
        </w:object>
      </w:r>
      <w:r w:rsidRPr="00AB7C3E">
        <w:rPr>
          <w:color w:val="auto"/>
          <w:sz w:val="28"/>
          <w:lang w:val="uk-UA"/>
        </w:rPr>
        <w:t xml:space="preserve">                                             (5.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2)</w:t>
      </w:r>
    </w:p>
    <w:p w14:paraId="0C5BFDDA" w14:textId="77777777" w:rsidR="00AB7C3E" w:rsidRPr="00AB7C3E" w:rsidRDefault="00AB7C3E" w:rsidP="0058759E">
      <w:pPr>
        <w:spacing w:line="276" w:lineRule="auto"/>
        <w:jc w:val="center"/>
        <w:rPr>
          <w:color w:val="auto"/>
          <w:lang w:val="uk-UA"/>
        </w:rPr>
      </w:pPr>
    </w:p>
    <w:p w14:paraId="07090147" w14:textId="6DD2E238" w:rsidR="00AB7C3E" w:rsidRPr="00AB7C3E" w:rsidRDefault="00AB7C3E" w:rsidP="0058759E">
      <w:pPr>
        <w:spacing w:line="276" w:lineRule="auto"/>
        <w:jc w:val="center"/>
        <w:rPr>
          <w:color w:val="auto"/>
          <w:lang w:val="uk-UA"/>
        </w:rPr>
      </w:pPr>
      <w:r w:rsidRPr="00AB7C3E">
        <w:rPr>
          <w:i/>
          <w:color w:val="auto"/>
          <w:lang w:val="uk-UA"/>
        </w:rPr>
        <w:t>С</w:t>
      </w:r>
      <w:r w:rsidRPr="00AB7C3E">
        <w:rPr>
          <w:i/>
          <w:color w:val="auto"/>
          <w:vertAlign w:val="subscript"/>
          <w:lang w:val="uk-UA"/>
        </w:rPr>
        <w:t>дод</w:t>
      </w:r>
      <w:r w:rsidRPr="00AB7C3E">
        <w:rPr>
          <w:color w:val="auto"/>
          <w:lang w:val="uk-UA"/>
        </w:rPr>
        <w:t xml:space="preserve">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358,18 /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00 ˑ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0 = 135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82 грн</w:t>
      </w:r>
    </w:p>
    <w:p w14:paraId="181D8142" w14:textId="77777777" w:rsidR="00AB7C3E" w:rsidRPr="00AB7C3E" w:rsidRDefault="00AB7C3E" w:rsidP="0058759E">
      <w:pPr>
        <w:spacing w:line="276" w:lineRule="auto"/>
        <w:jc w:val="center"/>
        <w:rPr>
          <w:color w:val="auto"/>
          <w:lang w:val="uk-UA"/>
        </w:rPr>
      </w:pPr>
    </w:p>
    <w:p w14:paraId="3C64693D" w14:textId="5FF69AE6" w:rsidR="00AB7C3E" w:rsidRPr="00AB7C3E" w:rsidRDefault="00AB7C3E" w:rsidP="0058759E">
      <w:pPr>
        <w:spacing w:line="276" w:lineRule="auto"/>
        <w:jc w:val="both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      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Відрахування на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ЄСВ  за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формулою:</w:t>
      </w:r>
    </w:p>
    <w:p w14:paraId="3C979268" w14:textId="77777777" w:rsidR="00AB7C3E" w:rsidRPr="00AB7C3E" w:rsidRDefault="00AB7C3E" w:rsidP="0058759E">
      <w:pPr>
        <w:spacing w:line="276" w:lineRule="auto"/>
        <w:jc w:val="both"/>
        <w:rPr>
          <w:color w:val="auto"/>
          <w:sz w:val="28"/>
          <w:lang w:val="uk-UA"/>
        </w:rPr>
      </w:pPr>
    </w:p>
    <w:p w14:paraId="06C90D79" w14:textId="52552C53" w:rsidR="00AB7C3E" w:rsidRPr="00AB7C3E" w:rsidRDefault="00AB7C3E" w:rsidP="0058759E">
      <w:pPr>
        <w:spacing w:line="276" w:lineRule="auto"/>
        <w:ind w:right="284"/>
        <w:jc w:val="right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                                                   </w:t>
      </w:r>
      <w:r w:rsidRPr="00AB7C3E">
        <w:rPr>
          <w:color w:val="auto"/>
          <w:lang w:val="uk-UA"/>
        </w:rPr>
        <w:object w:dxaOrig="2860" w:dyaOrig="620" w14:anchorId="099884AA">
          <v:shape id="_x0000_i3260" type="#_x0000_t75" style="width:142.85pt;height:31.35pt" o:ole="" filled="t">
            <v:fill color2="black"/>
            <v:imagedata r:id="rId380" o:title=""/>
          </v:shape>
          <o:OLEObject Type="Embed" ProgID="Equation.DSMT4" ShapeID="_x0000_i3260" DrawAspect="Content" ObjectID="_1809785916" r:id="rId381"/>
        </w:object>
      </w:r>
      <w:r w:rsidRPr="00AB7C3E">
        <w:rPr>
          <w:color w:val="auto"/>
          <w:sz w:val="28"/>
          <w:lang w:val="uk-UA"/>
        </w:rPr>
        <w:t xml:space="preserve">                                          (5.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3)</w:t>
      </w:r>
    </w:p>
    <w:p w14:paraId="79388CD7" w14:textId="77777777" w:rsidR="00AB7C3E" w:rsidRPr="00AB7C3E" w:rsidRDefault="00AB7C3E" w:rsidP="0058759E">
      <w:pPr>
        <w:spacing w:line="276" w:lineRule="auto"/>
        <w:jc w:val="center"/>
        <w:rPr>
          <w:color w:val="auto"/>
          <w:lang w:val="uk-UA"/>
        </w:rPr>
      </w:pPr>
    </w:p>
    <w:p w14:paraId="2AB7B2B7" w14:textId="3E85FC18" w:rsidR="00AB7C3E" w:rsidRPr="00AB7C3E" w:rsidRDefault="00AB7C3E" w:rsidP="0058759E">
      <w:pPr>
        <w:spacing w:line="276" w:lineRule="auto"/>
        <w:jc w:val="center"/>
        <w:rPr>
          <w:color w:val="auto"/>
          <w:lang w:val="uk-UA"/>
        </w:rPr>
      </w:pPr>
      <w:r w:rsidRPr="00AB7C3E">
        <w:rPr>
          <w:i/>
          <w:color w:val="auto"/>
          <w:lang w:val="uk-UA"/>
        </w:rPr>
        <w:t>С</w:t>
      </w:r>
      <w:r w:rsidRPr="00AB7C3E">
        <w:rPr>
          <w:i/>
          <w:color w:val="auto"/>
          <w:vertAlign w:val="subscript"/>
          <w:lang w:val="uk-UA"/>
        </w:rPr>
        <w:t xml:space="preserve">ЄСВ </w:t>
      </w:r>
      <w:r w:rsidRPr="00AB7C3E">
        <w:rPr>
          <w:color w:val="auto"/>
          <w:lang w:val="uk-UA"/>
        </w:rPr>
        <w:t>=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358,18</w:t>
      </w:r>
      <w:r w:rsidRPr="00AB7C3E">
        <w:rPr>
          <w:color w:val="auto"/>
          <w:sz w:val="28"/>
          <w:lang w:val="uk-UA"/>
        </w:rPr>
        <w:t xml:space="preserve"> </w:t>
      </w:r>
      <w:r w:rsidRPr="00AB7C3E">
        <w:rPr>
          <w:color w:val="auto"/>
          <w:lang w:val="uk-UA"/>
        </w:rPr>
        <w:t xml:space="preserve"> +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35,82) /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00 ˑ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22 = 328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68 грн</w:t>
      </w:r>
    </w:p>
    <w:p w14:paraId="6528F4B3" w14:textId="77777777" w:rsidR="00AB7C3E" w:rsidRPr="00AB7C3E" w:rsidRDefault="00AB7C3E" w:rsidP="0058759E">
      <w:pPr>
        <w:spacing w:line="276" w:lineRule="auto"/>
        <w:jc w:val="center"/>
        <w:rPr>
          <w:color w:val="auto"/>
          <w:lang w:val="uk-UA"/>
        </w:rPr>
      </w:pPr>
    </w:p>
    <w:p w14:paraId="3A52FDD9" w14:textId="77777777" w:rsidR="00AB7C3E" w:rsidRPr="00AB7C3E" w:rsidRDefault="00AB7C3E" w:rsidP="0058759E">
      <w:pPr>
        <w:spacing w:line="276" w:lineRule="auto"/>
        <w:jc w:val="both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     </w:t>
      </w:r>
    </w:p>
    <w:p w14:paraId="100B235D" w14:textId="44CAE2F4" w:rsidR="00AB7C3E" w:rsidRPr="00AB7C3E" w:rsidRDefault="00AB7C3E" w:rsidP="0058759E">
      <w:pPr>
        <w:spacing w:line="276" w:lineRule="auto"/>
        <w:ind w:left="284" w:right="284" w:firstLine="567"/>
        <w:jc w:val="both"/>
        <w:rPr>
          <w:b/>
          <w:color w:val="auto"/>
          <w:sz w:val="28"/>
          <w:lang w:val="uk-UA"/>
        </w:rPr>
      </w:pP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Вартість матеріалів,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необхідних для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виготовлення пристосування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зводимо в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табл. 5.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2.</w:t>
      </w:r>
      <w:r w:rsidRPr="00AB7C3E">
        <w:rPr>
          <w:b/>
          <w:color w:val="auto"/>
          <w:sz w:val="28"/>
          <w:lang w:val="uk-UA"/>
        </w:rPr>
        <w:t xml:space="preserve">                      </w:t>
      </w:r>
    </w:p>
    <w:p w14:paraId="5B4304D6" w14:textId="77777777" w:rsidR="00AB7C3E" w:rsidRPr="00AB7C3E" w:rsidRDefault="00AB7C3E" w:rsidP="0058759E">
      <w:pPr>
        <w:spacing w:line="276" w:lineRule="auto"/>
        <w:jc w:val="both"/>
        <w:rPr>
          <w:b/>
          <w:color w:val="auto"/>
          <w:sz w:val="28"/>
          <w:lang w:val="uk-UA"/>
        </w:rPr>
      </w:pPr>
      <w:r w:rsidRPr="00AB7C3E">
        <w:rPr>
          <w:b/>
          <w:color w:val="auto"/>
          <w:sz w:val="28"/>
          <w:lang w:val="uk-UA"/>
        </w:rPr>
        <w:t xml:space="preserve">           </w:t>
      </w:r>
    </w:p>
    <w:p w14:paraId="37C363EC" w14:textId="77777777" w:rsidR="00AB7C3E" w:rsidRPr="00AB7C3E" w:rsidRDefault="00AB7C3E" w:rsidP="0058759E">
      <w:pPr>
        <w:spacing w:line="276" w:lineRule="auto"/>
        <w:jc w:val="both"/>
        <w:rPr>
          <w:b/>
          <w:color w:val="auto"/>
          <w:sz w:val="28"/>
          <w:lang w:val="uk-UA"/>
        </w:rPr>
      </w:pPr>
      <w:r w:rsidRPr="00AB7C3E">
        <w:rPr>
          <w:b/>
          <w:color w:val="auto"/>
          <w:sz w:val="28"/>
          <w:lang w:val="uk-UA"/>
        </w:rPr>
        <w:t xml:space="preserve">                              </w:t>
      </w:r>
    </w:p>
    <w:p w14:paraId="04A492BA" w14:textId="77777777" w:rsidR="00AB7C3E" w:rsidRPr="00AB7C3E" w:rsidRDefault="00AB7C3E" w:rsidP="0058759E">
      <w:pPr>
        <w:spacing w:line="276" w:lineRule="auto"/>
        <w:jc w:val="both"/>
        <w:rPr>
          <w:b/>
          <w:color w:val="auto"/>
          <w:sz w:val="28"/>
          <w:lang w:val="uk-UA"/>
        </w:rPr>
      </w:pPr>
    </w:p>
    <w:p w14:paraId="39049CBF" w14:textId="3A78C56D" w:rsidR="00AB7C3E" w:rsidRPr="00AB7C3E" w:rsidRDefault="00AB7C3E" w:rsidP="0058759E">
      <w:pPr>
        <w:spacing w:line="276" w:lineRule="auto"/>
        <w:ind w:right="284"/>
        <w:jc w:val="right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Таблиця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5.2</w:t>
      </w:r>
    </w:p>
    <w:p w14:paraId="31453B77" w14:textId="139D6F3B" w:rsidR="00C33A73" w:rsidRPr="00AB7C3E" w:rsidRDefault="00AB7C3E" w:rsidP="0058759E">
      <w:pPr>
        <w:spacing w:line="276" w:lineRule="auto"/>
        <w:jc w:val="center"/>
        <w:rPr>
          <w:sz w:val="28"/>
          <w:lang w:val="uk-UA"/>
        </w:rPr>
      </w:pP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Розрахунок вартості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матеріалів</w:t>
      </w:r>
    </w:p>
    <w:tbl>
      <w:tblPr>
        <w:tblW w:w="9497" w:type="dxa"/>
        <w:tblInd w:w="28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819"/>
        <w:gridCol w:w="1418"/>
        <w:gridCol w:w="1843"/>
        <w:gridCol w:w="1417"/>
      </w:tblGrid>
      <w:tr w:rsidR="00C33A73" w:rsidRPr="00AB7C3E" w14:paraId="57BADB17" w14:textId="77777777" w:rsidTr="0058759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8070438" w14:textId="158CD6A6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Назва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матеріалу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039B6D4" w14:textId="1D689DFC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Маса,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кг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127BEBA" w14:textId="7688C4E5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Вартість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1кг, м, 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грн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CCCBFE" w14:textId="470C4994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Загальна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вартість, грн</w:t>
            </w:r>
          </w:p>
        </w:tc>
      </w:tr>
      <w:tr w:rsidR="00C33A73" w:rsidRPr="00AB7C3E" w14:paraId="27C3D230" w14:textId="77777777" w:rsidTr="0058759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673D919" w14:textId="739F191A" w:rsidR="00C33A73" w:rsidRPr="00AB7C3E" w:rsidRDefault="00AB7C3E" w:rsidP="0058759E">
            <w:pPr>
              <w:snapToGrid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1. Сталь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листова товщиною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3 мм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55C6276" w14:textId="535C4A05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,3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439FC32" w14:textId="3EE4D937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5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8CCDE7" w14:textId="78AB57B1" w:rsidR="00C33A73" w:rsidRPr="00AB7C3E" w:rsidRDefault="00AB7C3E" w:rsidP="0058759E">
            <w:pPr>
              <w:tabs>
                <w:tab w:val="left" w:pos="855"/>
                <w:tab w:val="center" w:pos="1051"/>
              </w:tabs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195</w:t>
            </w:r>
          </w:p>
        </w:tc>
      </w:tr>
      <w:tr w:rsidR="00C33A73" w:rsidRPr="00AB7C3E" w14:paraId="1571AEDB" w14:textId="77777777" w:rsidTr="0058759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E6348EA" w14:textId="434AA261" w:rsidR="00C33A73" w:rsidRPr="00AB7C3E" w:rsidRDefault="00AB7C3E" w:rsidP="0058759E">
            <w:pPr>
              <w:snapToGrid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2. Сталь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40 кругла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діаметром 40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1F10BCD" w14:textId="4EF11C14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0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7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75EACA8" w14:textId="45C4932D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35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12AC89" w14:textId="2D035776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45</w:t>
            </w:r>
          </w:p>
        </w:tc>
      </w:tr>
      <w:tr w:rsidR="00C33A73" w:rsidRPr="00AB7C3E" w14:paraId="194998CF" w14:textId="77777777" w:rsidTr="0058759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54DCC0B" w14:textId="5F7DCA69" w:rsidR="00C33A73" w:rsidRPr="00AB7C3E" w:rsidRDefault="00AB7C3E" w:rsidP="0058759E">
            <w:pPr>
              <w:snapToGrid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3.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Сталь 40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прокат діаметром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20 мм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4999C95" w14:textId="458BF730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,2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418F11F" w14:textId="220DFCD1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42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E708CD" w14:textId="787D5B63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504</w:t>
            </w:r>
          </w:p>
        </w:tc>
      </w:tr>
      <w:tr w:rsidR="00C33A73" w:rsidRPr="00AB7C3E" w14:paraId="566AFEBA" w14:textId="77777777" w:rsidTr="0058759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7780C40" w14:textId="2A146092" w:rsidR="00C33A73" w:rsidRPr="00AB7C3E" w:rsidRDefault="00AB7C3E" w:rsidP="0058759E">
            <w:pPr>
              <w:snapToGrid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4. Сплав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АЛ 25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діаметром 100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мм 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37ABEEE" w14:textId="52D8A262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0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6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6FB7578" w14:textId="209D578F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37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D66199" w14:textId="64B57141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22</w:t>
            </w:r>
          </w:p>
        </w:tc>
      </w:tr>
      <w:tr w:rsidR="00C33A73" w:rsidRPr="00AB7C3E" w14:paraId="64BA8019" w14:textId="77777777" w:rsidTr="0058759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1BAFEBC" w14:textId="262C1EF3" w:rsidR="00C33A73" w:rsidRPr="00AB7C3E" w:rsidRDefault="00AB7C3E" w:rsidP="0058759E">
            <w:pPr>
              <w:snapToGrid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5.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Скловолокно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DCB51FB" w14:textId="335811F1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0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C14E24C" w14:textId="0D37651B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22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3A6ED4" w14:textId="4219FAD5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10</w:t>
            </w:r>
          </w:p>
        </w:tc>
      </w:tr>
      <w:tr w:rsidR="00C33A73" w:rsidRPr="00AB7C3E" w14:paraId="149C32D2" w14:textId="77777777" w:rsidTr="0058759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1D12B0D" w14:textId="3754EA9F" w:rsidR="00C33A73" w:rsidRPr="00AB7C3E" w:rsidRDefault="00AB7C3E" w:rsidP="0058759E">
            <w:pPr>
              <w:snapToGrid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6.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Фарба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06D881C" w14:textId="230DE78C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0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8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50B73B5" w14:textId="4D0A5993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14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62E947" w14:textId="1D455460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12</w:t>
            </w:r>
          </w:p>
        </w:tc>
      </w:tr>
      <w:tr w:rsidR="00C33A73" w:rsidRPr="00AB7C3E" w14:paraId="5DBB70C5" w14:textId="77777777" w:rsidTr="0058759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7565697" w14:textId="4282D8EA" w:rsidR="00C33A73" w:rsidRPr="00AB7C3E" w:rsidRDefault="00AB7C3E" w:rsidP="0058759E">
            <w:pPr>
              <w:snapToGrid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                      ВСЬОГО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644B074" w14:textId="529F1E39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Х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4322490" w14:textId="4DD92AAA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Х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B17AA9" w14:textId="5C7144E3" w:rsidR="00C33A73" w:rsidRPr="00AB7C3E" w:rsidRDefault="00AB7C3E" w:rsidP="0058759E">
            <w:pPr>
              <w:tabs>
                <w:tab w:val="left" w:pos="735"/>
                <w:tab w:val="center" w:pos="1051"/>
              </w:tabs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1388</w:t>
            </w:r>
          </w:p>
        </w:tc>
      </w:tr>
    </w:tbl>
    <w:p w14:paraId="05186102" w14:textId="77777777" w:rsidR="00AB7C3E" w:rsidRPr="00AB7C3E" w:rsidRDefault="00AB7C3E" w:rsidP="0058759E">
      <w:pPr>
        <w:spacing w:line="276" w:lineRule="auto"/>
        <w:jc w:val="both"/>
        <w:rPr>
          <w:color w:val="auto"/>
          <w:lang w:val="uk-UA"/>
        </w:rPr>
      </w:pPr>
    </w:p>
    <w:p w14:paraId="3E5D653B" w14:textId="77777777" w:rsidR="00AB7C3E" w:rsidRPr="00AB7C3E" w:rsidRDefault="00AB7C3E" w:rsidP="0058759E">
      <w:pPr>
        <w:spacing w:line="276" w:lineRule="auto"/>
        <w:jc w:val="both"/>
        <w:rPr>
          <w:color w:val="auto"/>
          <w:sz w:val="28"/>
          <w:lang w:val="uk-UA"/>
        </w:rPr>
      </w:pPr>
    </w:p>
    <w:p w14:paraId="23DC1414" w14:textId="55E74966" w:rsidR="00AB7C3E" w:rsidRPr="00AB7C3E" w:rsidRDefault="00AB7C3E" w:rsidP="0058759E">
      <w:pPr>
        <w:spacing w:line="276" w:lineRule="auto"/>
        <w:jc w:val="both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            Вартість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матеріалів становить </w:t>
      </w:r>
      <w:r w:rsidRPr="00AB7C3E">
        <w:rPr>
          <w:i/>
          <w:sz w:val="28"/>
          <w:lang w:val="uk-UA"/>
        </w:rPr>
        <w:t>1</w:t>
      </w:r>
      <w:r w:rsidRPr="00AB7C3E">
        <w:rPr>
          <w:i/>
          <w:color w:val="auto"/>
          <w:sz w:val="28"/>
          <w:lang w:val="uk-UA"/>
        </w:rPr>
        <w:t>В</w:t>
      </w:r>
      <w:r w:rsidRPr="00AB7C3E">
        <w:rPr>
          <w:color w:val="auto"/>
          <w:sz w:val="28"/>
          <w:vertAlign w:val="subscript"/>
          <w:lang w:val="uk-UA"/>
        </w:rPr>
        <w:t>м</w:t>
      </w:r>
      <w:r w:rsidRPr="00AB7C3E">
        <w:rPr>
          <w:color w:val="auto"/>
          <w:sz w:val="28"/>
          <w:lang w:val="uk-UA"/>
        </w:rPr>
        <w:t xml:space="preserve"> = 1388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грн</w:t>
      </w:r>
    </w:p>
    <w:p w14:paraId="2D66C830" w14:textId="77777777" w:rsidR="00AB7C3E" w:rsidRPr="00AB7C3E" w:rsidRDefault="00AB7C3E" w:rsidP="0058759E">
      <w:pPr>
        <w:spacing w:line="276" w:lineRule="auto"/>
        <w:jc w:val="both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  </w:t>
      </w:r>
    </w:p>
    <w:p w14:paraId="06D5066A" w14:textId="69D023B1" w:rsidR="00AB7C3E" w:rsidRPr="00AB7C3E" w:rsidRDefault="00AB7C3E" w:rsidP="0058759E">
      <w:pPr>
        <w:spacing w:line="276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Вартість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запасних частин,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затрачених на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виготовлення деталей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присто-сування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зводимо  в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табл. 5.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3.</w:t>
      </w:r>
    </w:p>
    <w:p w14:paraId="6AE9F027" w14:textId="77777777" w:rsidR="00AB7C3E" w:rsidRPr="00AB7C3E" w:rsidRDefault="00AB7C3E" w:rsidP="0058759E">
      <w:pPr>
        <w:spacing w:line="276" w:lineRule="auto"/>
        <w:jc w:val="both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                                                                                               </w:t>
      </w:r>
    </w:p>
    <w:p w14:paraId="505A493E" w14:textId="77777777" w:rsidR="00AB7C3E" w:rsidRPr="00AB7C3E" w:rsidRDefault="00AB7C3E" w:rsidP="0058759E">
      <w:pPr>
        <w:spacing w:line="276" w:lineRule="auto"/>
        <w:jc w:val="right"/>
        <w:rPr>
          <w:color w:val="auto"/>
          <w:sz w:val="28"/>
          <w:lang w:val="uk-UA"/>
        </w:rPr>
      </w:pPr>
    </w:p>
    <w:p w14:paraId="4208B7BB" w14:textId="2CC2C7AA" w:rsidR="00AB7C3E" w:rsidRPr="00AB7C3E" w:rsidRDefault="00AB7C3E" w:rsidP="0058759E">
      <w:pPr>
        <w:spacing w:line="276" w:lineRule="auto"/>
        <w:ind w:right="284"/>
        <w:jc w:val="right"/>
        <w:rPr>
          <w:b/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Таблиця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5.3</w:t>
      </w:r>
    </w:p>
    <w:p w14:paraId="4890C0FA" w14:textId="17CE340A" w:rsidR="00AB7C3E" w:rsidRPr="00AB7C3E" w:rsidRDefault="00AB7C3E" w:rsidP="0058759E">
      <w:pPr>
        <w:spacing w:line="276" w:lineRule="auto"/>
        <w:jc w:val="center"/>
        <w:rPr>
          <w:color w:val="auto"/>
          <w:sz w:val="28"/>
          <w:lang w:val="uk-UA"/>
        </w:rPr>
      </w:pP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Розрахунок вартості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запасних частин</w:t>
      </w:r>
    </w:p>
    <w:p w14:paraId="2A3A5443" w14:textId="744820D7" w:rsidR="00C33A73" w:rsidRPr="00AB7C3E" w:rsidRDefault="00C33A73" w:rsidP="0058759E">
      <w:pPr>
        <w:spacing w:line="276" w:lineRule="auto"/>
        <w:jc w:val="center"/>
        <w:rPr>
          <w:sz w:val="16"/>
          <w:szCs w:val="16"/>
          <w:lang w:val="uk-UA"/>
        </w:rPr>
      </w:pPr>
    </w:p>
    <w:tbl>
      <w:tblPr>
        <w:tblW w:w="9639" w:type="dxa"/>
        <w:tblInd w:w="28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394"/>
        <w:gridCol w:w="1701"/>
        <w:gridCol w:w="1843"/>
        <w:gridCol w:w="1701"/>
      </w:tblGrid>
      <w:tr w:rsidR="00C33A73" w:rsidRPr="00AB7C3E" w14:paraId="00C05D36" w14:textId="77777777" w:rsidTr="0058759E"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ABF5CCB" w14:textId="440ADF5C" w:rsidR="00C33A73" w:rsidRPr="00AB7C3E" w:rsidRDefault="00AB7C3E" w:rsidP="0058759E">
            <w:pPr>
              <w:snapToGrid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           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Назва  запчастин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56FAF4F" w14:textId="3E894E56" w:rsidR="00AB7C3E" w:rsidRPr="00AB7C3E" w:rsidRDefault="00AB7C3E" w:rsidP="0058759E">
            <w:pPr>
              <w:snapToGrid w:val="0"/>
              <w:spacing w:line="276" w:lineRule="auto"/>
              <w:jc w:val="center"/>
              <w:rPr>
                <w:color w:val="auto"/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Кількість,</w:t>
            </w:r>
          </w:p>
          <w:p w14:paraId="4C8A6F9C" w14:textId="74B7C302" w:rsidR="00C33A73" w:rsidRPr="00AB7C3E" w:rsidRDefault="00AB7C3E" w:rsidP="0058759E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шт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5E895AD" w14:textId="6FDBDE4C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Вартість,  грн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193EE6" w14:textId="5A300315" w:rsidR="00AB7C3E" w:rsidRPr="00AB7C3E" w:rsidRDefault="00AB7C3E" w:rsidP="0058759E">
            <w:pPr>
              <w:snapToGrid w:val="0"/>
              <w:spacing w:line="276" w:lineRule="auto"/>
              <w:jc w:val="center"/>
              <w:rPr>
                <w:color w:val="auto"/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Загальна</w:t>
            </w:r>
          </w:p>
          <w:p w14:paraId="319D75E3" w14:textId="53607556" w:rsidR="00C33A73" w:rsidRPr="00AB7C3E" w:rsidRDefault="00AB7C3E" w:rsidP="0058759E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вартість,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грн</w:t>
            </w:r>
          </w:p>
        </w:tc>
      </w:tr>
      <w:tr w:rsidR="00C33A73" w:rsidRPr="00AB7C3E" w14:paraId="43E8440A" w14:textId="77777777" w:rsidTr="0058759E"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EC488A0" w14:textId="0F6CA11E" w:rsidR="00C33A73" w:rsidRPr="00AB7C3E" w:rsidRDefault="00AB7C3E" w:rsidP="0058759E">
            <w:pPr>
              <w:snapToGrid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                           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4BA622F" w14:textId="3EB3F05E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D554E0E" w14:textId="3FBD738F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A07D00" w14:textId="18572E4A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5</w:t>
            </w:r>
          </w:p>
        </w:tc>
      </w:tr>
      <w:tr w:rsidR="00C33A73" w:rsidRPr="00AB7C3E" w14:paraId="57FDE8A0" w14:textId="77777777" w:rsidTr="0058759E"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08701B5" w14:textId="48BEFD17" w:rsidR="00C33A73" w:rsidRPr="00AB7C3E" w:rsidRDefault="00AB7C3E" w:rsidP="0058759E">
            <w:pPr>
              <w:snapToGrid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1. 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Хомути з’єднувальні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65960F0" w14:textId="3D674C70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7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DE8850A" w14:textId="11633C76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30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44D721" w14:textId="0A15FC79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10</w:t>
            </w:r>
          </w:p>
        </w:tc>
      </w:tr>
      <w:tr w:rsidR="00C33A73" w:rsidRPr="00AB7C3E" w14:paraId="4A9C9D06" w14:textId="77777777" w:rsidTr="0058759E"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2D22195" w14:textId="0773EFE6" w:rsidR="00C33A73" w:rsidRPr="00AB7C3E" w:rsidRDefault="00AB7C3E" w:rsidP="0058759E">
            <w:pPr>
              <w:snapToGrid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2. 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Позистор</w:t>
            </w:r>
            <w:r w:rsidRPr="00AB7C3E">
              <w:rPr>
                <w:b/>
                <w:color w:val="auto"/>
                <w:szCs w:val="28"/>
                <w:lang w:val="uk-UA"/>
              </w:rPr>
              <w:t xml:space="preserve"> 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СТ6-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5Б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25F3AB5" w14:textId="35693A88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A5BE29B" w14:textId="3BA52641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280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113EA1" w14:textId="207CD2BB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280</w:t>
            </w:r>
          </w:p>
        </w:tc>
      </w:tr>
      <w:tr w:rsidR="00C33A73" w:rsidRPr="00AB7C3E" w14:paraId="3C928BF0" w14:textId="77777777" w:rsidTr="0058759E"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540D6A7" w14:textId="488CEE85" w:rsidR="00C33A73" w:rsidRPr="00AB7C3E" w:rsidRDefault="00AB7C3E" w:rsidP="0058759E">
            <w:pPr>
              <w:snapToGrid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3. Болти,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 xml:space="preserve">штифт, гвинти,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шайби, гровер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377BEF3" w14:textId="035545B1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3E55AE7" w14:textId="65B830D8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370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DD159B" w14:textId="6FE1DA04" w:rsidR="00C33A73" w:rsidRPr="00AB7C3E" w:rsidRDefault="00AB7C3E" w:rsidP="0058759E">
            <w:pPr>
              <w:tabs>
                <w:tab w:val="left" w:pos="480"/>
                <w:tab w:val="center" w:pos="781"/>
              </w:tabs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370</w:t>
            </w:r>
          </w:p>
        </w:tc>
      </w:tr>
      <w:tr w:rsidR="00C33A73" w:rsidRPr="00AB7C3E" w14:paraId="60F1C1AA" w14:textId="77777777" w:rsidTr="0058759E"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D0F4B9B" w14:textId="5A90289C" w:rsidR="00C33A73" w:rsidRPr="00AB7C3E" w:rsidRDefault="00AB7C3E" w:rsidP="0058759E">
            <w:pPr>
              <w:snapToGrid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 xml:space="preserve">                    </w:t>
            </w: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ВСЬОГО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ED4614F" w14:textId="029C321F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Х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4A5F209" w14:textId="3BBC094F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sz w:val="28"/>
                <w:szCs w:val="28"/>
                <w:lang w:val="uk-UA"/>
              </w:rPr>
              <w:t>1</w:t>
            </w:r>
            <w:r w:rsidRPr="00AB7C3E">
              <w:rPr>
                <w:color w:val="auto"/>
                <w:sz w:val="28"/>
                <w:szCs w:val="28"/>
                <w:lang w:val="uk-UA"/>
              </w:rPr>
              <w:t>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43110C" w14:textId="30377893" w:rsidR="00C33A73" w:rsidRPr="00AB7C3E" w:rsidRDefault="00AB7C3E" w:rsidP="0058759E">
            <w:pPr>
              <w:snapToGrid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AB7C3E">
              <w:rPr>
                <w:color w:val="auto"/>
                <w:sz w:val="28"/>
                <w:szCs w:val="28"/>
                <w:lang w:val="uk-UA"/>
              </w:rPr>
              <w:t>860</w:t>
            </w:r>
          </w:p>
        </w:tc>
      </w:tr>
    </w:tbl>
    <w:p w14:paraId="21AAFC71" w14:textId="77777777" w:rsidR="00AB7C3E" w:rsidRPr="00AB7C3E" w:rsidRDefault="00AB7C3E" w:rsidP="0058759E">
      <w:pPr>
        <w:spacing w:line="276" w:lineRule="auto"/>
        <w:jc w:val="both"/>
        <w:rPr>
          <w:color w:val="auto"/>
          <w:lang w:val="uk-UA"/>
        </w:rPr>
      </w:pPr>
    </w:p>
    <w:p w14:paraId="0333B8C6" w14:textId="77777777" w:rsidR="00AB7C3E" w:rsidRPr="00AB7C3E" w:rsidRDefault="00AB7C3E" w:rsidP="0058759E">
      <w:pPr>
        <w:spacing w:line="276" w:lineRule="auto"/>
        <w:rPr>
          <w:color w:val="auto"/>
          <w:lang w:val="uk-UA"/>
        </w:rPr>
      </w:pPr>
      <w:r w:rsidRPr="00AB7C3E">
        <w:rPr>
          <w:color w:val="auto"/>
          <w:lang w:val="uk-UA"/>
        </w:rPr>
        <w:t xml:space="preserve">  </w:t>
      </w:r>
    </w:p>
    <w:p w14:paraId="4E526AED" w14:textId="74B5FD71" w:rsidR="00AB7C3E" w:rsidRPr="00AB7C3E" w:rsidRDefault="00AB7C3E" w:rsidP="0058759E">
      <w:pPr>
        <w:spacing w:line="276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Вартість запасних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частин (</w:t>
      </w:r>
      <w:r w:rsidRPr="00AB7C3E">
        <w:rPr>
          <w:i/>
          <w:color w:val="auto"/>
          <w:sz w:val="28"/>
          <w:lang w:val="uk-UA"/>
        </w:rPr>
        <w:t>В</w:t>
      </w:r>
      <w:r w:rsidRPr="00AB7C3E">
        <w:rPr>
          <w:color w:val="auto"/>
          <w:sz w:val="28"/>
          <w:vertAlign w:val="subscript"/>
          <w:lang w:val="uk-UA"/>
        </w:rPr>
        <w:t>зч</w:t>
      </w:r>
      <w:r w:rsidRPr="00AB7C3E">
        <w:rPr>
          <w:color w:val="auto"/>
          <w:sz w:val="28"/>
          <w:lang w:val="uk-UA"/>
        </w:rPr>
        <w:t xml:space="preserve">)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для виготовлення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пристрою становить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860 грн.</w:t>
      </w:r>
    </w:p>
    <w:p w14:paraId="1655F6BF" w14:textId="77777777" w:rsidR="00AB7C3E" w:rsidRPr="00AB7C3E" w:rsidRDefault="00AB7C3E" w:rsidP="0058759E">
      <w:pPr>
        <w:spacing w:line="276" w:lineRule="auto"/>
        <w:ind w:left="284" w:right="284" w:firstLine="567"/>
        <w:jc w:val="both"/>
        <w:rPr>
          <w:color w:val="auto"/>
          <w:sz w:val="28"/>
          <w:lang w:val="uk-UA"/>
        </w:rPr>
      </w:pPr>
    </w:p>
    <w:p w14:paraId="27D1A4EE" w14:textId="77777777" w:rsidR="00AB7C3E" w:rsidRPr="00AB7C3E" w:rsidRDefault="00AB7C3E" w:rsidP="0058759E">
      <w:pPr>
        <w:spacing w:line="276" w:lineRule="auto"/>
        <w:ind w:left="284" w:right="284" w:firstLine="567"/>
        <w:jc w:val="both"/>
        <w:rPr>
          <w:color w:val="auto"/>
          <w:sz w:val="28"/>
          <w:lang w:val="uk-UA"/>
        </w:rPr>
      </w:pPr>
    </w:p>
    <w:p w14:paraId="1257B22B" w14:textId="77777777" w:rsidR="00AB7C3E" w:rsidRPr="00AB7C3E" w:rsidRDefault="00AB7C3E" w:rsidP="0058759E">
      <w:pPr>
        <w:spacing w:line="276" w:lineRule="auto"/>
        <w:ind w:left="284" w:right="284" w:firstLine="567"/>
        <w:jc w:val="both"/>
        <w:rPr>
          <w:color w:val="auto"/>
          <w:sz w:val="28"/>
          <w:lang w:val="uk-UA"/>
        </w:rPr>
      </w:pPr>
    </w:p>
    <w:p w14:paraId="2E1EBA7E" w14:textId="26F1249B" w:rsidR="00AB7C3E" w:rsidRPr="00AB7C3E" w:rsidRDefault="00AB7C3E" w:rsidP="0058759E">
      <w:pPr>
        <w:spacing w:line="276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Накладні витрати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включають у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себе загально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виробничі та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загально-господарські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витрати господарства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і становлять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80...120%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від основної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та додаткової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заробітної плати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працівників.</w:t>
      </w:r>
    </w:p>
    <w:p w14:paraId="312755DD" w14:textId="29779DEF" w:rsidR="00AB7C3E" w:rsidRPr="00AB7C3E" w:rsidRDefault="00AB7C3E" w:rsidP="0058759E">
      <w:pPr>
        <w:spacing w:line="276" w:lineRule="auto"/>
        <w:ind w:firstLine="567"/>
        <w:jc w:val="both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     Накладні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витрати знаходимо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за формулою.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Приймаємо Н =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80%.</w:t>
      </w:r>
    </w:p>
    <w:p w14:paraId="6388CF33" w14:textId="33C6EABE" w:rsidR="00AB7C3E" w:rsidRPr="00AB7C3E" w:rsidRDefault="00AB7C3E" w:rsidP="0058759E">
      <w:pPr>
        <w:spacing w:line="276" w:lineRule="auto"/>
        <w:ind w:right="284"/>
        <w:jc w:val="right"/>
        <w:rPr>
          <w:color w:val="auto"/>
          <w:sz w:val="28"/>
          <w:lang w:val="uk-UA"/>
        </w:rPr>
      </w:pPr>
      <w:r w:rsidRPr="00AB7C3E">
        <w:rPr>
          <w:color w:val="auto"/>
          <w:lang w:val="uk-UA"/>
        </w:rPr>
        <w:t xml:space="preserve">                                                        </w:t>
      </w:r>
      <w:r w:rsidRPr="00AB7C3E">
        <w:rPr>
          <w:color w:val="auto"/>
          <w:lang w:val="uk-UA"/>
        </w:rPr>
        <w:object w:dxaOrig="2551" w:dyaOrig="575" w14:anchorId="0CC74F32">
          <v:shape id="_x0000_i3262" type="#_x0000_t75" style="width:149.8pt;height:33.7pt" o:ole="" filled="t">
            <v:fill color2="black"/>
            <v:imagedata r:id="rId382" o:title=""/>
          </v:shape>
          <o:OLEObject Type="Embed" ProgID="Equation.DSMT4" ShapeID="_x0000_i3262" DrawAspect="Content" ObjectID="_1809785917" r:id="rId383"/>
        </w:object>
      </w:r>
      <w:r w:rsidRPr="00AB7C3E">
        <w:rPr>
          <w:color w:val="auto"/>
          <w:sz w:val="28"/>
          <w:lang w:val="uk-UA"/>
        </w:rPr>
        <w:t xml:space="preserve">                                            (5.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4)</w:t>
      </w:r>
    </w:p>
    <w:p w14:paraId="7B294831" w14:textId="77777777" w:rsidR="00AB7C3E" w:rsidRPr="00AB7C3E" w:rsidRDefault="00AB7C3E" w:rsidP="0058759E">
      <w:pPr>
        <w:spacing w:line="276" w:lineRule="auto"/>
        <w:jc w:val="center"/>
        <w:rPr>
          <w:color w:val="auto"/>
          <w:lang w:val="uk-UA"/>
        </w:rPr>
      </w:pPr>
    </w:p>
    <w:p w14:paraId="7790A8BD" w14:textId="7ACA89E2" w:rsidR="00AB7C3E" w:rsidRPr="00AB7C3E" w:rsidRDefault="00AB7C3E" w:rsidP="0058759E">
      <w:pPr>
        <w:spacing w:line="276" w:lineRule="auto"/>
        <w:jc w:val="center"/>
        <w:rPr>
          <w:color w:val="auto"/>
          <w:lang w:val="uk-UA"/>
        </w:rPr>
      </w:pPr>
      <w:r w:rsidRPr="00AB7C3E">
        <w:rPr>
          <w:i/>
          <w:color w:val="auto"/>
          <w:sz w:val="28"/>
          <w:szCs w:val="28"/>
          <w:lang w:val="uk-UA"/>
        </w:rPr>
        <w:t>Н</w:t>
      </w:r>
      <w:r w:rsidRPr="00AB7C3E">
        <w:rPr>
          <w:color w:val="auto"/>
          <w:lang w:val="uk-UA"/>
        </w:rPr>
        <w:t xml:space="preserve"> = (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358,18</w:t>
      </w:r>
      <w:r w:rsidRPr="00AB7C3E">
        <w:rPr>
          <w:color w:val="auto"/>
          <w:sz w:val="28"/>
          <w:lang w:val="uk-UA"/>
        </w:rPr>
        <w:t xml:space="preserve"> </w:t>
      </w:r>
      <w:r w:rsidRPr="00AB7C3E">
        <w:rPr>
          <w:color w:val="auto"/>
          <w:lang w:val="uk-UA"/>
        </w:rPr>
        <w:t xml:space="preserve"> +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35,82</w:t>
      </w:r>
      <w:r w:rsidRPr="00AB7C3E">
        <w:rPr>
          <w:color w:val="auto"/>
          <w:lang w:val="uk-UA"/>
        </w:rPr>
        <w:t>)</w:t>
      </w:r>
      <w:r w:rsidRPr="00AB7C3E">
        <w:rPr>
          <w:color w:val="auto"/>
          <w:sz w:val="28"/>
          <w:szCs w:val="28"/>
          <w:lang w:val="uk-UA"/>
        </w:rPr>
        <w:t xml:space="preserve"> /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00 ˑ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80 = 1195,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2 грн</w:t>
      </w:r>
    </w:p>
    <w:p w14:paraId="40B4C034" w14:textId="53B36177" w:rsidR="00AB7C3E" w:rsidRPr="00AB7C3E" w:rsidRDefault="00AB7C3E" w:rsidP="0058759E">
      <w:pPr>
        <w:spacing w:line="276" w:lineRule="auto"/>
        <w:ind w:firstLine="567"/>
        <w:jc w:val="both"/>
        <w:rPr>
          <w:color w:val="auto"/>
          <w:sz w:val="28"/>
          <w:lang w:val="uk-UA"/>
        </w:rPr>
      </w:pPr>
      <w:r w:rsidRPr="00AB7C3E">
        <w:rPr>
          <w:color w:val="auto"/>
          <w:sz w:val="28"/>
          <w:lang w:val="uk-UA"/>
        </w:rPr>
        <w:t xml:space="preserve">     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Отже, вартість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конструктивної розробки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становитиме:</w:t>
      </w:r>
    </w:p>
    <w:p w14:paraId="4D7C96E3" w14:textId="18B3F691" w:rsidR="00AB7C3E" w:rsidRPr="00AB7C3E" w:rsidRDefault="00AB7C3E" w:rsidP="0058759E">
      <w:pPr>
        <w:spacing w:line="276" w:lineRule="auto"/>
        <w:jc w:val="center"/>
        <w:rPr>
          <w:color w:val="auto"/>
          <w:sz w:val="28"/>
          <w:lang w:val="uk-UA"/>
        </w:rPr>
      </w:pPr>
      <w:r w:rsidRPr="00AB7C3E">
        <w:rPr>
          <w:i/>
          <w:color w:val="auto"/>
          <w:sz w:val="28"/>
          <w:lang w:val="uk-UA"/>
        </w:rPr>
        <w:t>В</w:t>
      </w:r>
      <w:r w:rsidRPr="00AB7C3E">
        <w:rPr>
          <w:color w:val="auto"/>
          <w:sz w:val="28"/>
          <w:vertAlign w:val="subscript"/>
          <w:lang w:val="uk-UA"/>
        </w:rPr>
        <w:t>пр</w:t>
      </w:r>
      <w:r w:rsidRPr="00AB7C3E">
        <w:rPr>
          <w:color w:val="auto"/>
          <w:sz w:val="28"/>
          <w:lang w:val="uk-UA"/>
        </w:rPr>
        <w:t xml:space="preserve"> =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358,18</w:t>
      </w:r>
      <w:r w:rsidRPr="00AB7C3E">
        <w:rPr>
          <w:color w:val="auto"/>
          <w:sz w:val="28"/>
          <w:lang w:val="uk-UA"/>
        </w:rPr>
        <w:t xml:space="preserve"> </w:t>
      </w:r>
      <w:r w:rsidRPr="00AB7C3E">
        <w:rPr>
          <w:color w:val="auto"/>
          <w:lang w:val="uk-UA"/>
        </w:rPr>
        <w:t>+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135,82</w:t>
      </w:r>
      <w:r w:rsidRPr="00AB7C3E">
        <w:rPr>
          <w:color w:val="auto"/>
          <w:sz w:val="28"/>
          <w:lang w:val="uk-UA"/>
        </w:rPr>
        <w:t>+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328,68</w:t>
      </w:r>
      <w:r w:rsidRPr="00AB7C3E">
        <w:rPr>
          <w:color w:val="auto"/>
          <w:sz w:val="28"/>
          <w:lang w:val="uk-UA"/>
        </w:rPr>
        <w:t>+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1388+860+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1195,2 </w:t>
      </w:r>
      <w:r w:rsidRPr="00AB7C3E">
        <w:rPr>
          <w:color w:val="auto"/>
          <w:sz w:val="28"/>
          <w:lang w:val="uk-UA"/>
        </w:rPr>
        <w:t xml:space="preserve">=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5265,88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>грн.</w:t>
      </w:r>
    </w:p>
    <w:p w14:paraId="3E4419CD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16"/>
          <w:lang w:val="uk-UA"/>
        </w:rPr>
      </w:pPr>
    </w:p>
    <w:p w14:paraId="439C4D31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16"/>
          <w:lang w:val="uk-UA"/>
        </w:rPr>
      </w:pPr>
    </w:p>
    <w:p w14:paraId="5BD763D4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16"/>
          <w:lang w:val="uk-UA"/>
        </w:rPr>
      </w:pPr>
    </w:p>
    <w:p w14:paraId="1B3AF3FF" w14:textId="77777777" w:rsidR="00AB7C3E" w:rsidRPr="00AB7C3E" w:rsidRDefault="00AB7C3E" w:rsidP="0058759E">
      <w:pPr>
        <w:spacing w:line="276" w:lineRule="auto"/>
        <w:jc w:val="center"/>
        <w:rPr>
          <w:color w:val="auto"/>
          <w:sz w:val="16"/>
          <w:lang w:val="uk-UA"/>
        </w:rPr>
      </w:pPr>
    </w:p>
    <w:p w14:paraId="309AB55D" w14:textId="77777777" w:rsidR="00AB7C3E" w:rsidRPr="00AB7C3E" w:rsidRDefault="00AB7C3E" w:rsidP="0058759E">
      <w:pPr>
        <w:pStyle w:val="1"/>
        <w:spacing w:line="276" w:lineRule="auto"/>
        <w:ind w:left="142" w:right="142" w:firstLine="425"/>
        <w:jc w:val="center"/>
        <w:rPr>
          <w:color w:val="auto"/>
          <w:szCs w:val="28"/>
        </w:rPr>
      </w:pPr>
      <w:r w:rsidRPr="00AB7C3E">
        <w:rPr>
          <w:color w:val="auto"/>
          <w:szCs w:val="28"/>
        </w:rPr>
        <w:t>ВИСНОВКИ</w:t>
      </w:r>
    </w:p>
    <w:p w14:paraId="1D786A64" w14:textId="77777777" w:rsidR="00AB7C3E" w:rsidRPr="00AB7C3E" w:rsidRDefault="00AB7C3E" w:rsidP="0058759E">
      <w:pPr>
        <w:pStyle w:val="1"/>
        <w:spacing w:line="276" w:lineRule="auto"/>
        <w:ind w:left="142" w:right="142" w:firstLine="425"/>
        <w:jc w:val="center"/>
        <w:rPr>
          <w:color w:val="auto"/>
          <w:szCs w:val="28"/>
        </w:rPr>
      </w:pPr>
      <w:r w:rsidRPr="00AB7C3E">
        <w:rPr>
          <w:color w:val="auto"/>
          <w:szCs w:val="28"/>
        </w:rPr>
        <w:t xml:space="preserve">  </w:t>
      </w:r>
    </w:p>
    <w:p w14:paraId="12D9C36B" w14:textId="77777777" w:rsidR="00AB7C3E" w:rsidRPr="00AB7C3E" w:rsidRDefault="00AB7C3E" w:rsidP="0058759E">
      <w:pPr>
        <w:spacing w:line="276" w:lineRule="auto"/>
        <w:rPr>
          <w:color w:val="auto"/>
          <w:lang w:val="uk-UA"/>
        </w:rPr>
      </w:pPr>
    </w:p>
    <w:p w14:paraId="278B6D34" w14:textId="7444C48C" w:rsidR="00AB7C3E" w:rsidRPr="00AB7C3E" w:rsidRDefault="00AB7C3E" w:rsidP="0058759E">
      <w:pPr>
        <w:spacing w:line="276" w:lineRule="auto"/>
        <w:ind w:left="284" w:right="284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ільськогосподарська технік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безперервно вдосконалюється.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задач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інже-нерно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лужби входить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провадження 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иробництво високоефективних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машин 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агрегатів для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ідвищення продуктивност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аці на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селі. Але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ля існуючої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господарств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техніки необхідно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>знижувати з</w:t>
      </w:r>
      <w:r w:rsidRPr="00AB7C3E">
        <w:rPr>
          <w:color w:val="auto"/>
          <w:sz w:val="28"/>
          <w:lang w:val="uk-UA"/>
        </w:rPr>
        <w:t xml:space="preserve">начні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затрати праці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та палива,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що пов’язано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із старим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машино-тракторним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парком, трудоємким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виконаням технічного </w:t>
      </w:r>
      <w:r w:rsidRPr="00AB7C3E">
        <w:rPr>
          <w:sz w:val="28"/>
          <w:lang w:val="uk-UA"/>
        </w:rPr>
        <w:t>1</w:t>
      </w:r>
      <w:r w:rsidRPr="00AB7C3E">
        <w:rPr>
          <w:color w:val="auto"/>
          <w:sz w:val="28"/>
          <w:lang w:val="uk-UA"/>
        </w:rPr>
        <w:t xml:space="preserve">обслуговування, тощо.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досягненн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цієї мети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опоможе розроблений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даном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дипломному проект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нагрівач біопалива.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ризначення нагрівача –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ідігрівати рапсову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оливу перед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її використанням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в якості </w:t>
      </w:r>
      <w:r w:rsidRPr="00AB7C3E">
        <w:rPr>
          <w:sz w:val="28"/>
          <w:szCs w:val="28"/>
          <w:lang w:val="uk-UA"/>
        </w:rPr>
        <w:t>1</w:t>
      </w:r>
      <w:r w:rsidRPr="00AB7C3E">
        <w:rPr>
          <w:color w:val="auto"/>
          <w:sz w:val="28"/>
          <w:szCs w:val="28"/>
          <w:lang w:val="uk-UA"/>
        </w:rPr>
        <w:t xml:space="preserve">палива. </w:t>
      </w:r>
    </w:p>
    <w:p w14:paraId="737A2801" w14:textId="77777777" w:rsidR="00AB7C3E" w:rsidRPr="00AB7C3E" w:rsidRDefault="00AB7C3E" w:rsidP="0058759E">
      <w:pPr>
        <w:shd w:val="clear" w:color="auto" w:fill="FFFFFF"/>
        <w:spacing w:line="276" w:lineRule="auto"/>
        <w:ind w:left="284" w:right="284" w:firstLine="540"/>
        <w:jc w:val="both"/>
        <w:rPr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Розроблена в даному проекті удосконалена технологія </w:t>
      </w:r>
      <w:r w:rsidRPr="00AB7C3E">
        <w:rPr>
          <w:color w:val="auto"/>
          <w:sz w:val="28"/>
          <w:lang w:val="uk-UA"/>
        </w:rPr>
        <w:t>нагрівання біопалива</w:t>
      </w:r>
      <w:r w:rsidRPr="00AB7C3E">
        <w:rPr>
          <w:color w:val="auto"/>
          <w:sz w:val="28"/>
          <w:szCs w:val="28"/>
          <w:lang w:val="uk-UA"/>
        </w:rPr>
        <w:t xml:space="preserve"> дозволяє зменшити затрати праці на 10 %, а річна економія внаслідок впро-вадження удосконаленої технології </w:t>
      </w:r>
      <w:r w:rsidRPr="00AB7C3E">
        <w:rPr>
          <w:color w:val="auto"/>
          <w:sz w:val="28"/>
          <w:lang w:val="uk-UA"/>
        </w:rPr>
        <w:t>4702,5</w:t>
      </w:r>
      <w:r w:rsidRPr="00AB7C3E">
        <w:rPr>
          <w:color w:val="auto"/>
          <w:sz w:val="28"/>
          <w:szCs w:val="28"/>
          <w:lang w:val="uk-UA"/>
        </w:rPr>
        <w:t xml:space="preserve"> грн. Строк окупності капітальних вкладень на запровадження рекомендованої технології складе 1,1 роки.</w:t>
      </w:r>
    </w:p>
    <w:p w14:paraId="3CDCBC43" w14:textId="77777777" w:rsidR="00AB7C3E" w:rsidRPr="00AB7C3E" w:rsidRDefault="00AB7C3E" w:rsidP="0058759E">
      <w:pPr>
        <w:spacing w:line="276" w:lineRule="auto"/>
        <w:ind w:left="284" w:right="284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AB7C3E">
        <w:rPr>
          <w:color w:val="auto"/>
          <w:sz w:val="28"/>
          <w:szCs w:val="28"/>
          <w:lang w:val="uk-UA"/>
        </w:rPr>
        <w:t xml:space="preserve">       </w:t>
      </w:r>
    </w:p>
    <w:p w14:paraId="2D4FFC45" w14:textId="77777777" w:rsidR="00AB7C3E" w:rsidRPr="00AB7C3E" w:rsidRDefault="00AB7C3E" w:rsidP="0058759E">
      <w:pPr>
        <w:shd w:val="clear" w:color="auto" w:fill="FFFFFF"/>
        <w:spacing w:line="276" w:lineRule="auto"/>
        <w:ind w:left="284" w:right="284" w:firstLine="540"/>
        <w:jc w:val="both"/>
        <w:rPr>
          <w:color w:val="auto"/>
          <w:sz w:val="28"/>
          <w:szCs w:val="28"/>
          <w:lang w:val="uk-UA"/>
        </w:rPr>
      </w:pPr>
    </w:p>
    <w:p w14:paraId="5DA5F88F" w14:textId="77777777" w:rsidR="00AB7C3E" w:rsidRPr="00AB7C3E" w:rsidRDefault="00AB7C3E" w:rsidP="0058759E">
      <w:pPr>
        <w:pStyle w:val="14"/>
        <w:spacing w:line="276" w:lineRule="auto"/>
        <w:ind w:firstLine="0"/>
        <w:jc w:val="center"/>
        <w:rPr>
          <w:bCs/>
          <w:noProof w:val="0"/>
          <w:color w:val="auto"/>
          <w:sz w:val="32"/>
          <w:szCs w:val="32"/>
          <w:u w:val="single"/>
        </w:rPr>
      </w:pPr>
      <w:r w:rsidRPr="00AB7C3E">
        <w:rPr>
          <w:noProof w:val="0"/>
          <w:color w:val="auto"/>
          <w:sz w:val="32"/>
          <w:szCs w:val="32"/>
        </w:rPr>
        <w:t>СПИСОК ВИКОРИСТАНИХ ДЖЕРЕЛ</w:t>
      </w:r>
    </w:p>
    <w:p w14:paraId="1AABA7DE" w14:textId="77777777" w:rsidR="00AB7C3E" w:rsidRPr="00AB7C3E" w:rsidRDefault="00AB7C3E" w:rsidP="0058759E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</w:p>
    <w:p w14:paraId="409BE156" w14:textId="77777777" w:rsidR="00AB7C3E" w:rsidRPr="00AB7C3E" w:rsidRDefault="00AB7C3E" w:rsidP="0058759E">
      <w:pPr>
        <w:pStyle w:val="14"/>
        <w:numPr>
          <w:ilvl w:val="0"/>
          <w:numId w:val="1"/>
        </w:numPr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AB7C3E">
        <w:rPr>
          <w:noProof w:val="0"/>
          <w:color w:val="auto"/>
        </w:rPr>
        <w:t>Мельничук С.В., Ємець Б.В., Рябчук О.П., Ломакін В.О., Довбиш А.П. Навчально-методичний посібник до виконання дипломного проекту для студентів освітнього ступеня «Бакалавр» спеціальності 274 «Авто-мобільний транспорт». Житомир: ЖАТК, 2021</w:t>
      </w:r>
      <w:r w:rsidRPr="00AB7C3E">
        <w:rPr>
          <w:rFonts w:eastAsia="Calibri"/>
          <w:noProof w:val="0"/>
          <w:color w:val="auto"/>
        </w:rPr>
        <w:t>. 58 с</w:t>
      </w:r>
      <w:r w:rsidRPr="00AB7C3E">
        <w:rPr>
          <w:noProof w:val="0"/>
          <w:color w:val="auto"/>
        </w:rPr>
        <w:t>.</w:t>
      </w:r>
    </w:p>
    <w:p w14:paraId="1A21147F" w14:textId="77777777" w:rsidR="00AB7C3E" w:rsidRPr="00AB7C3E" w:rsidRDefault="00AB7C3E" w:rsidP="0058759E">
      <w:pPr>
        <w:pStyle w:val="14"/>
        <w:numPr>
          <w:ilvl w:val="0"/>
          <w:numId w:val="1"/>
        </w:numPr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AB7C3E">
        <w:rPr>
          <w:noProof w:val="0"/>
          <w:color w:val="auto"/>
        </w:rPr>
        <w:t>Герук С. М., Обіход А. І., Сукманюк О. М. Інженерно-технічні вимоги до написання дипломних (курсових) проектів і робіт. Навчальний посібник. Житомир: Вид. ДАУ. 2006. 254 с</w:t>
      </w:r>
      <w:r w:rsidRPr="00AB7C3E">
        <w:rPr>
          <w:rFonts w:eastAsia="Calibri"/>
          <w:noProof w:val="0"/>
          <w:color w:val="auto"/>
        </w:rPr>
        <w:t>.</w:t>
      </w:r>
    </w:p>
    <w:p w14:paraId="6BDFCFDC" w14:textId="77777777" w:rsidR="00AB7C3E" w:rsidRPr="00AB7C3E" w:rsidRDefault="00AB7C3E" w:rsidP="0058759E">
      <w:pPr>
        <w:pStyle w:val="14"/>
        <w:numPr>
          <w:ilvl w:val="0"/>
          <w:numId w:val="1"/>
        </w:numPr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AB7C3E">
        <w:rPr>
          <w:noProof w:val="0"/>
          <w:color w:val="auto"/>
        </w:rPr>
        <w:t>Методичні рекомендації щодо виконання кваліфікаційної роботи здобувачів першого (бакалаврського) освітнього рівня за освітньо-професійною програмою 208 Агроінженерія / Укл.: Борак К.В. Герук С.М., Руденко В.Г., Хоменко С.М., Добранський С.С., Бучко І.О. Житомир : ЖАТФК 2024. 73 с.</w:t>
      </w:r>
    </w:p>
    <w:p w14:paraId="042A04D7" w14:textId="77777777" w:rsidR="00AB7C3E" w:rsidRPr="00AB7C3E" w:rsidRDefault="00AB7C3E" w:rsidP="0058759E">
      <w:pPr>
        <w:pStyle w:val="14"/>
        <w:numPr>
          <w:ilvl w:val="0"/>
          <w:numId w:val="1"/>
        </w:numPr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AB7C3E">
        <w:rPr>
          <w:noProof w:val="0"/>
          <w:color w:val="auto"/>
        </w:rPr>
        <w:t>Біліченко В. В., Крещенецький В. Л.  Проектування та експлуатація технологічного обладнання. Вінниця: ВНТУ,  2010. 104 с.</w:t>
      </w:r>
    </w:p>
    <w:p w14:paraId="741CCB5C" w14:textId="77777777" w:rsidR="00AB7C3E" w:rsidRPr="00AB7C3E" w:rsidRDefault="00AB7C3E" w:rsidP="0058759E">
      <w:pPr>
        <w:pStyle w:val="14"/>
        <w:numPr>
          <w:ilvl w:val="0"/>
          <w:numId w:val="1"/>
        </w:numPr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AB7C3E">
        <w:rPr>
          <w:noProof w:val="0"/>
          <w:color w:val="auto"/>
        </w:rPr>
        <w:t>Технологічне проектування автотранспортних підприємств. За ред. проф. С.І. Андрусенка. Київ: Каравела, 2009. 368 с.</w:t>
      </w:r>
    </w:p>
    <w:p w14:paraId="2EAC723F" w14:textId="0FB27F1D" w:rsidR="0058759E" w:rsidRPr="00AB7C3E" w:rsidRDefault="0058759E" w:rsidP="0017573C">
      <w:pPr>
        <w:rPr>
          <w:sz w:val="16"/>
          <w:lang w:val="uk-UA"/>
        </w:rPr>
      </w:pPr>
    </w:p>
    <w:sectPr w:rsidR="0058759E" w:rsidRPr="00AB7C3E" w:rsidSect="000B4FA0">
      <w:pgSz w:w="11906" w:h="16838"/>
      <w:pgMar w:top="709" w:right="566" w:bottom="709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ISOCPEUR">
    <w:altName w:val="Calibri"/>
    <w:charset w:val="CC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12026AB"/>
    <w:multiLevelType w:val="hybridMultilevel"/>
    <w:tmpl w:val="63C4AD22"/>
    <w:lvl w:ilvl="0" w:tplc="20C2029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47078245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52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noPunctuationKerning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4403A"/>
    <w:rsid w:val="00006986"/>
    <w:rsid w:val="0001608C"/>
    <w:rsid w:val="00063750"/>
    <w:rsid w:val="00064D3A"/>
    <w:rsid w:val="000B4FA0"/>
    <w:rsid w:val="000E04BD"/>
    <w:rsid w:val="000F0FD0"/>
    <w:rsid w:val="001019E2"/>
    <w:rsid w:val="00112497"/>
    <w:rsid w:val="00116642"/>
    <w:rsid w:val="00120B0A"/>
    <w:rsid w:val="0017573C"/>
    <w:rsid w:val="001B1C1B"/>
    <w:rsid w:val="001C52B0"/>
    <w:rsid w:val="001D4840"/>
    <w:rsid w:val="002071E8"/>
    <w:rsid w:val="002179D2"/>
    <w:rsid w:val="0022634C"/>
    <w:rsid w:val="0027590D"/>
    <w:rsid w:val="00291936"/>
    <w:rsid w:val="002A5C9C"/>
    <w:rsid w:val="002D7668"/>
    <w:rsid w:val="002E0399"/>
    <w:rsid w:val="002E30DF"/>
    <w:rsid w:val="0038037D"/>
    <w:rsid w:val="00390EE7"/>
    <w:rsid w:val="003F0F3A"/>
    <w:rsid w:val="0044573A"/>
    <w:rsid w:val="00486082"/>
    <w:rsid w:val="004A6D7E"/>
    <w:rsid w:val="004B3933"/>
    <w:rsid w:val="00534041"/>
    <w:rsid w:val="00544E12"/>
    <w:rsid w:val="0058759E"/>
    <w:rsid w:val="0059324C"/>
    <w:rsid w:val="005B0B12"/>
    <w:rsid w:val="005D3448"/>
    <w:rsid w:val="00616147"/>
    <w:rsid w:val="006306D4"/>
    <w:rsid w:val="006427C5"/>
    <w:rsid w:val="00654DBE"/>
    <w:rsid w:val="006612D3"/>
    <w:rsid w:val="00682440"/>
    <w:rsid w:val="006C0C06"/>
    <w:rsid w:val="006C37CA"/>
    <w:rsid w:val="00765456"/>
    <w:rsid w:val="00775715"/>
    <w:rsid w:val="007A02EB"/>
    <w:rsid w:val="007B6CCD"/>
    <w:rsid w:val="007D56B2"/>
    <w:rsid w:val="007E0FCC"/>
    <w:rsid w:val="008143D1"/>
    <w:rsid w:val="0084403A"/>
    <w:rsid w:val="0087638F"/>
    <w:rsid w:val="00887A1B"/>
    <w:rsid w:val="008B3D2E"/>
    <w:rsid w:val="00912F3E"/>
    <w:rsid w:val="00937F44"/>
    <w:rsid w:val="00977220"/>
    <w:rsid w:val="009E075C"/>
    <w:rsid w:val="009E6104"/>
    <w:rsid w:val="00A44184"/>
    <w:rsid w:val="00A60A26"/>
    <w:rsid w:val="00A63759"/>
    <w:rsid w:val="00A70FB0"/>
    <w:rsid w:val="00A930D0"/>
    <w:rsid w:val="00AB794C"/>
    <w:rsid w:val="00AB7C3E"/>
    <w:rsid w:val="00AF67B4"/>
    <w:rsid w:val="00B001E0"/>
    <w:rsid w:val="00B003DF"/>
    <w:rsid w:val="00B130FA"/>
    <w:rsid w:val="00B62DE9"/>
    <w:rsid w:val="00B64FB4"/>
    <w:rsid w:val="00B814FD"/>
    <w:rsid w:val="00B82030"/>
    <w:rsid w:val="00BB5EB3"/>
    <w:rsid w:val="00BC2250"/>
    <w:rsid w:val="00BC7FD3"/>
    <w:rsid w:val="00BE5809"/>
    <w:rsid w:val="00BE6B94"/>
    <w:rsid w:val="00C33A73"/>
    <w:rsid w:val="00CB6E5B"/>
    <w:rsid w:val="00CE2211"/>
    <w:rsid w:val="00D47DA9"/>
    <w:rsid w:val="00D563AE"/>
    <w:rsid w:val="00D616BA"/>
    <w:rsid w:val="00D70041"/>
    <w:rsid w:val="00D82CCB"/>
    <w:rsid w:val="00DB041D"/>
    <w:rsid w:val="00DB340E"/>
    <w:rsid w:val="00DD3FE3"/>
    <w:rsid w:val="00DE2E70"/>
    <w:rsid w:val="00E20741"/>
    <w:rsid w:val="00E326D1"/>
    <w:rsid w:val="00E329CC"/>
    <w:rsid w:val="00E521A3"/>
    <w:rsid w:val="00E668E4"/>
    <w:rsid w:val="00E729D8"/>
    <w:rsid w:val="00E9778F"/>
    <w:rsid w:val="00ED0ED6"/>
    <w:rsid w:val="00F524F0"/>
    <w:rsid w:val="00F54B3B"/>
    <w:rsid w:val="00F5618E"/>
    <w:rsid w:val="00FA2B9C"/>
    <w:rsid w:val="00FA65BD"/>
    <w:rsid w:val="00FB0040"/>
    <w:rsid w:val="00FF4C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88"/>
    <o:shapelayout v:ext="edit">
      <o:idmap v:ext="edit" data="1"/>
    </o:shapelayout>
  </w:shapeDefaults>
  <w:decimalSymbol w:val=","/>
  <w:listSeparator w:val=";"/>
  <w14:docId w14:val="4C12C7C4"/>
  <w15:chartTrackingRefBased/>
  <w15:docId w15:val="{F8CE02CC-0E37-4FB1-818B-469E4C1C2E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color w:val="FFFFEE"/>
        <w:lang w:val="ru-UA" w:eastAsia="ru-U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pPr>
      <w:keepNext/>
      <w:jc w:val="right"/>
      <w:outlineLvl w:val="0"/>
    </w:pPr>
    <w:rPr>
      <w:b/>
      <w:bCs/>
      <w:sz w:val="20"/>
      <w:lang w:val="uk-UA"/>
    </w:rPr>
  </w:style>
  <w:style w:type="paragraph" w:styleId="2">
    <w:name w:val="heading 2"/>
    <w:basedOn w:val="a"/>
    <w:next w:val="a"/>
    <w:link w:val="20"/>
    <w:qFormat/>
    <w:pPr>
      <w:keepNext/>
      <w:jc w:val="center"/>
      <w:outlineLvl w:val="1"/>
    </w:pPr>
    <w:rPr>
      <w:sz w:val="44"/>
      <w:lang w:val="uk-UA"/>
    </w:rPr>
  </w:style>
  <w:style w:type="paragraph" w:styleId="3">
    <w:name w:val="heading 3"/>
    <w:basedOn w:val="a"/>
    <w:next w:val="a"/>
    <w:link w:val="30"/>
    <w:qFormat/>
    <w:rsid w:val="006427C5"/>
    <w:pPr>
      <w:keepNext/>
      <w:jc w:val="center"/>
      <w:outlineLvl w:val="2"/>
    </w:pPr>
    <w:rPr>
      <w:sz w:val="28"/>
      <w:szCs w:val="20"/>
      <w:lang w:val="uk-UA"/>
    </w:rPr>
  </w:style>
  <w:style w:type="paragraph" w:styleId="4">
    <w:name w:val="heading 4"/>
    <w:basedOn w:val="a"/>
    <w:next w:val="a"/>
    <w:link w:val="40"/>
    <w:qFormat/>
    <w:rsid w:val="006427C5"/>
    <w:pPr>
      <w:keepNext/>
      <w:spacing w:line="192" w:lineRule="auto"/>
      <w:ind w:left="992"/>
      <w:outlineLvl w:val="3"/>
    </w:pPr>
    <w:rPr>
      <w:sz w:val="28"/>
      <w:szCs w:val="20"/>
      <w:lang w:val="uk-UA"/>
    </w:rPr>
  </w:style>
  <w:style w:type="paragraph" w:styleId="5">
    <w:name w:val="heading 5"/>
    <w:basedOn w:val="a"/>
    <w:next w:val="a"/>
    <w:link w:val="50"/>
    <w:qFormat/>
    <w:rsid w:val="006427C5"/>
    <w:pPr>
      <w:keepNext/>
      <w:ind w:left="284" w:firstLine="709"/>
      <w:outlineLvl w:val="4"/>
    </w:pPr>
    <w:rPr>
      <w:sz w:val="28"/>
      <w:szCs w:val="20"/>
      <w:lang w:val="uk-UA"/>
    </w:rPr>
  </w:style>
  <w:style w:type="paragraph" w:styleId="6">
    <w:name w:val="heading 6"/>
    <w:basedOn w:val="a"/>
    <w:next w:val="a"/>
    <w:link w:val="60"/>
    <w:qFormat/>
    <w:rsid w:val="006427C5"/>
    <w:pPr>
      <w:keepNext/>
      <w:spacing w:line="360" w:lineRule="auto"/>
      <w:ind w:left="731" w:firstLine="709"/>
      <w:outlineLvl w:val="5"/>
    </w:pPr>
    <w:rPr>
      <w:sz w:val="28"/>
      <w:szCs w:val="20"/>
      <w:lang w:val="uk-UA"/>
    </w:rPr>
  </w:style>
  <w:style w:type="paragraph" w:styleId="7">
    <w:name w:val="heading 7"/>
    <w:basedOn w:val="a"/>
    <w:next w:val="a"/>
    <w:link w:val="70"/>
    <w:qFormat/>
    <w:rsid w:val="006427C5"/>
    <w:pPr>
      <w:keepNext/>
      <w:spacing w:line="360" w:lineRule="auto"/>
      <w:ind w:left="284" w:firstLine="709"/>
      <w:jc w:val="center"/>
      <w:outlineLvl w:val="6"/>
    </w:pPr>
    <w:rPr>
      <w:sz w:val="28"/>
      <w:szCs w:val="20"/>
      <w:lang w:val="uk-UA"/>
    </w:rPr>
  </w:style>
  <w:style w:type="paragraph" w:styleId="8">
    <w:name w:val="heading 8"/>
    <w:basedOn w:val="a"/>
    <w:next w:val="a"/>
    <w:link w:val="80"/>
    <w:qFormat/>
    <w:rsid w:val="006427C5"/>
    <w:pPr>
      <w:keepNext/>
      <w:spacing w:line="360" w:lineRule="auto"/>
      <w:ind w:left="284" w:firstLine="567"/>
      <w:outlineLvl w:val="7"/>
    </w:pPr>
    <w:rPr>
      <w:sz w:val="28"/>
      <w:szCs w:val="20"/>
      <w:lang w:val="uk-UA"/>
    </w:rPr>
  </w:style>
  <w:style w:type="paragraph" w:styleId="9">
    <w:name w:val="heading 9"/>
    <w:basedOn w:val="a"/>
    <w:next w:val="a"/>
    <w:link w:val="90"/>
    <w:qFormat/>
    <w:rsid w:val="006427C5"/>
    <w:pPr>
      <w:keepNext/>
      <w:spacing w:line="360" w:lineRule="auto"/>
      <w:ind w:left="284" w:right="140" w:firstLine="567"/>
      <w:jc w:val="right"/>
      <w:outlineLvl w:val="8"/>
    </w:pPr>
    <w:rPr>
      <w:sz w:val="28"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R2">
    <w:name w:val="FR2"/>
    <w:rsid w:val="00F5618E"/>
    <w:pPr>
      <w:widowControl w:val="0"/>
      <w:autoSpaceDE w:val="0"/>
      <w:autoSpaceDN w:val="0"/>
      <w:adjustRightInd w:val="0"/>
      <w:spacing w:before="220"/>
      <w:ind w:left="40" w:hanging="20"/>
    </w:pPr>
    <w:rPr>
      <w:rFonts w:ascii="Arial" w:hAnsi="Arial" w:cs="Arial"/>
      <w:sz w:val="18"/>
      <w:szCs w:val="18"/>
      <w:lang w:val="uk-UA" w:eastAsia="uk-UA"/>
    </w:rPr>
  </w:style>
  <w:style w:type="paragraph" w:styleId="a3">
    <w:name w:val="header"/>
    <w:basedOn w:val="a"/>
    <w:link w:val="a4"/>
    <w:unhideWhenUsed/>
    <w:rsid w:val="00E521A3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4">
    <w:name w:val="Верхний колонтитул Знак"/>
    <w:link w:val="a3"/>
    <w:rsid w:val="00E521A3"/>
    <w:rPr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FF4CFF"/>
    <w:rPr>
      <w:rFonts w:ascii="Tahoma" w:hAnsi="Tahoma"/>
      <w:sz w:val="16"/>
      <w:szCs w:val="16"/>
      <w:lang w:val="x-none" w:eastAsia="x-none"/>
    </w:rPr>
  </w:style>
  <w:style w:type="character" w:customStyle="1" w:styleId="a6">
    <w:name w:val="Текст выноски Знак"/>
    <w:link w:val="a5"/>
    <w:uiPriority w:val="99"/>
    <w:semiHidden/>
    <w:rsid w:val="00FF4CFF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ED0ED6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uk-UA"/>
    </w:rPr>
  </w:style>
  <w:style w:type="paragraph" w:customStyle="1" w:styleId="14">
    <w:name w:val="Обычный + 14 пт"/>
    <w:aliases w:val="Первая строка:  0.63 см,Междустр.интервал:  полуторный"/>
    <w:basedOn w:val="a"/>
    <w:rsid w:val="00E20741"/>
    <w:pPr>
      <w:spacing w:line="360" w:lineRule="auto"/>
      <w:ind w:firstLine="360"/>
    </w:pPr>
    <w:rPr>
      <w:noProof/>
      <w:sz w:val="28"/>
      <w:szCs w:val="28"/>
      <w:lang w:val="uk-UA"/>
    </w:rPr>
  </w:style>
  <w:style w:type="paragraph" w:styleId="a8">
    <w:name w:val="Body Text Indent"/>
    <w:basedOn w:val="a"/>
    <w:link w:val="a9"/>
    <w:rsid w:val="00DE2E70"/>
    <w:pPr>
      <w:spacing w:line="360" w:lineRule="auto"/>
      <w:ind w:left="284" w:firstLine="709"/>
    </w:pPr>
    <w:rPr>
      <w:sz w:val="28"/>
      <w:szCs w:val="20"/>
      <w:lang w:val="uk-UA"/>
    </w:rPr>
  </w:style>
  <w:style w:type="character" w:customStyle="1" w:styleId="a9">
    <w:name w:val="Основной текст с отступом Знак"/>
    <w:link w:val="a8"/>
    <w:rsid w:val="00DE2E70"/>
    <w:rPr>
      <w:sz w:val="28"/>
      <w:lang w:val="uk-UA"/>
    </w:rPr>
  </w:style>
  <w:style w:type="character" w:styleId="aa">
    <w:name w:val="Hyperlink"/>
    <w:unhideWhenUsed/>
    <w:rsid w:val="00DE2E70"/>
    <w:rPr>
      <w:color w:val="0000FF"/>
      <w:u w:val="single"/>
    </w:rPr>
  </w:style>
  <w:style w:type="paragraph" w:customStyle="1" w:styleId="ab">
    <w:name w:val="Чертежный"/>
    <w:uiPriority w:val="99"/>
    <w:rsid w:val="002A5C9C"/>
    <w:pPr>
      <w:jc w:val="both"/>
    </w:pPr>
    <w:rPr>
      <w:rFonts w:ascii="ISOCPEUR" w:hAnsi="ISOCPEUR"/>
      <w:i/>
      <w:sz w:val="28"/>
      <w:lang w:val="uk-UA" w:eastAsia="ru-RU"/>
    </w:rPr>
  </w:style>
  <w:style w:type="character" w:customStyle="1" w:styleId="30">
    <w:name w:val="Заголовок 3 Знак"/>
    <w:link w:val="3"/>
    <w:rsid w:val="006427C5"/>
    <w:rPr>
      <w:sz w:val="28"/>
      <w:lang w:val="uk-UA"/>
    </w:rPr>
  </w:style>
  <w:style w:type="character" w:customStyle="1" w:styleId="40">
    <w:name w:val="Заголовок 4 Знак"/>
    <w:link w:val="4"/>
    <w:rsid w:val="006427C5"/>
    <w:rPr>
      <w:sz w:val="28"/>
      <w:lang w:val="uk-UA"/>
    </w:rPr>
  </w:style>
  <w:style w:type="character" w:customStyle="1" w:styleId="50">
    <w:name w:val="Заголовок 5 Знак"/>
    <w:link w:val="5"/>
    <w:rsid w:val="006427C5"/>
    <w:rPr>
      <w:sz w:val="28"/>
      <w:lang w:val="uk-UA"/>
    </w:rPr>
  </w:style>
  <w:style w:type="character" w:customStyle="1" w:styleId="60">
    <w:name w:val="Заголовок 6 Знак"/>
    <w:link w:val="6"/>
    <w:rsid w:val="006427C5"/>
    <w:rPr>
      <w:sz w:val="28"/>
      <w:lang w:val="uk-UA"/>
    </w:rPr>
  </w:style>
  <w:style w:type="character" w:customStyle="1" w:styleId="70">
    <w:name w:val="Заголовок 7 Знак"/>
    <w:link w:val="7"/>
    <w:rsid w:val="006427C5"/>
    <w:rPr>
      <w:sz w:val="28"/>
      <w:lang w:val="uk-UA"/>
    </w:rPr>
  </w:style>
  <w:style w:type="character" w:customStyle="1" w:styleId="80">
    <w:name w:val="Заголовок 8 Знак"/>
    <w:link w:val="8"/>
    <w:rsid w:val="006427C5"/>
    <w:rPr>
      <w:sz w:val="28"/>
      <w:lang w:val="uk-UA"/>
    </w:rPr>
  </w:style>
  <w:style w:type="character" w:customStyle="1" w:styleId="90">
    <w:name w:val="Заголовок 9 Знак"/>
    <w:link w:val="9"/>
    <w:rsid w:val="006427C5"/>
    <w:rPr>
      <w:sz w:val="28"/>
      <w:lang w:val="uk-UA"/>
    </w:rPr>
  </w:style>
  <w:style w:type="paragraph" w:styleId="ac">
    <w:name w:val="footer"/>
    <w:basedOn w:val="a"/>
    <w:link w:val="ad"/>
    <w:rsid w:val="006427C5"/>
    <w:pPr>
      <w:tabs>
        <w:tab w:val="center" w:pos="4153"/>
        <w:tab w:val="right" w:pos="8306"/>
      </w:tabs>
    </w:pPr>
    <w:rPr>
      <w:szCs w:val="20"/>
    </w:rPr>
  </w:style>
  <w:style w:type="character" w:customStyle="1" w:styleId="ad">
    <w:name w:val="Нижний колонтитул Знак"/>
    <w:link w:val="ac"/>
    <w:rsid w:val="006427C5"/>
    <w:rPr>
      <w:sz w:val="24"/>
    </w:rPr>
  </w:style>
  <w:style w:type="paragraph" w:styleId="ae">
    <w:name w:val="Body Text"/>
    <w:basedOn w:val="a"/>
    <w:link w:val="af"/>
    <w:rsid w:val="006427C5"/>
    <w:pPr>
      <w:jc w:val="center"/>
    </w:pPr>
    <w:rPr>
      <w:sz w:val="28"/>
      <w:szCs w:val="20"/>
      <w:lang w:val="uk-UA"/>
    </w:rPr>
  </w:style>
  <w:style w:type="character" w:customStyle="1" w:styleId="af">
    <w:name w:val="Основной текст Знак"/>
    <w:link w:val="ae"/>
    <w:rsid w:val="006427C5"/>
    <w:rPr>
      <w:sz w:val="28"/>
      <w:lang w:val="uk-UA"/>
    </w:rPr>
  </w:style>
  <w:style w:type="paragraph" w:styleId="af0">
    <w:name w:val="Block Text"/>
    <w:basedOn w:val="a"/>
    <w:rsid w:val="006427C5"/>
    <w:pPr>
      <w:spacing w:line="360" w:lineRule="auto"/>
      <w:ind w:left="284" w:right="140" w:firstLine="709"/>
    </w:pPr>
    <w:rPr>
      <w:sz w:val="28"/>
      <w:szCs w:val="20"/>
      <w:lang w:val="uk-UA"/>
    </w:rPr>
  </w:style>
  <w:style w:type="paragraph" w:styleId="af1">
    <w:name w:val="caption"/>
    <w:basedOn w:val="a"/>
    <w:next w:val="a"/>
    <w:qFormat/>
    <w:rsid w:val="006427C5"/>
    <w:pPr>
      <w:spacing w:line="360" w:lineRule="auto"/>
      <w:ind w:left="284" w:firstLine="709"/>
      <w:jc w:val="both"/>
    </w:pPr>
    <w:rPr>
      <w:sz w:val="28"/>
      <w:szCs w:val="20"/>
      <w:lang w:val="uk-UA"/>
    </w:rPr>
  </w:style>
  <w:style w:type="paragraph" w:styleId="11">
    <w:name w:val="toc 1"/>
    <w:basedOn w:val="a"/>
    <w:next w:val="a"/>
    <w:autoRedefine/>
    <w:semiHidden/>
    <w:rsid w:val="006427C5"/>
    <w:pPr>
      <w:spacing w:line="360" w:lineRule="auto"/>
    </w:pPr>
    <w:rPr>
      <w:b/>
      <w:sz w:val="28"/>
      <w:szCs w:val="28"/>
    </w:rPr>
  </w:style>
  <w:style w:type="paragraph" w:styleId="21">
    <w:name w:val="toc 2"/>
    <w:basedOn w:val="a"/>
    <w:next w:val="a"/>
    <w:autoRedefine/>
    <w:semiHidden/>
    <w:rsid w:val="006427C5"/>
    <w:pPr>
      <w:spacing w:line="360" w:lineRule="auto"/>
    </w:pPr>
    <w:rPr>
      <w:sz w:val="28"/>
      <w:szCs w:val="20"/>
    </w:rPr>
  </w:style>
  <w:style w:type="paragraph" w:styleId="31">
    <w:name w:val="toc 3"/>
    <w:basedOn w:val="a"/>
    <w:next w:val="a"/>
    <w:autoRedefine/>
    <w:semiHidden/>
    <w:rsid w:val="006427C5"/>
    <w:rPr>
      <w:sz w:val="28"/>
      <w:szCs w:val="20"/>
    </w:rPr>
  </w:style>
  <w:style w:type="paragraph" w:styleId="22">
    <w:name w:val="Body Text Indent 2"/>
    <w:basedOn w:val="a"/>
    <w:link w:val="23"/>
    <w:rsid w:val="006427C5"/>
    <w:pPr>
      <w:ind w:firstLine="426"/>
      <w:jc w:val="both"/>
    </w:pPr>
    <w:rPr>
      <w:sz w:val="28"/>
      <w:szCs w:val="20"/>
      <w:lang w:val="uk-UA"/>
    </w:rPr>
  </w:style>
  <w:style w:type="character" w:customStyle="1" w:styleId="23">
    <w:name w:val="Основной текст с отступом 2 Знак"/>
    <w:link w:val="22"/>
    <w:rsid w:val="006427C5"/>
    <w:rPr>
      <w:sz w:val="28"/>
      <w:lang w:val="uk-UA"/>
    </w:rPr>
  </w:style>
  <w:style w:type="paragraph" w:styleId="24">
    <w:name w:val="Body Text 2"/>
    <w:basedOn w:val="a"/>
    <w:link w:val="25"/>
    <w:rsid w:val="006427C5"/>
    <w:pPr>
      <w:jc w:val="both"/>
    </w:pPr>
    <w:rPr>
      <w:sz w:val="32"/>
      <w:szCs w:val="20"/>
    </w:rPr>
  </w:style>
  <w:style w:type="character" w:customStyle="1" w:styleId="25">
    <w:name w:val="Основной текст 2 Знак"/>
    <w:link w:val="24"/>
    <w:rsid w:val="006427C5"/>
    <w:rPr>
      <w:sz w:val="32"/>
    </w:rPr>
  </w:style>
  <w:style w:type="paragraph" w:styleId="32">
    <w:name w:val="Body Text 3"/>
    <w:basedOn w:val="a"/>
    <w:link w:val="33"/>
    <w:rsid w:val="006427C5"/>
    <w:pPr>
      <w:jc w:val="both"/>
    </w:pPr>
    <w:rPr>
      <w:sz w:val="36"/>
      <w:szCs w:val="20"/>
    </w:rPr>
  </w:style>
  <w:style w:type="character" w:customStyle="1" w:styleId="33">
    <w:name w:val="Основной текст 3 Знак"/>
    <w:link w:val="32"/>
    <w:rsid w:val="006427C5"/>
    <w:rPr>
      <w:sz w:val="36"/>
    </w:rPr>
  </w:style>
  <w:style w:type="paragraph" w:styleId="34">
    <w:name w:val="Body Text Indent 3"/>
    <w:basedOn w:val="a"/>
    <w:link w:val="35"/>
    <w:rsid w:val="006427C5"/>
    <w:pPr>
      <w:ind w:firstLine="426"/>
      <w:jc w:val="both"/>
    </w:pPr>
    <w:rPr>
      <w:sz w:val="28"/>
      <w:szCs w:val="20"/>
      <w:u w:val="single"/>
      <w:lang w:val="uk-UA"/>
    </w:rPr>
  </w:style>
  <w:style w:type="character" w:customStyle="1" w:styleId="35">
    <w:name w:val="Основной текст с отступом 3 Знак"/>
    <w:link w:val="34"/>
    <w:rsid w:val="006427C5"/>
    <w:rPr>
      <w:sz w:val="28"/>
      <w:u w:val="single"/>
      <w:lang w:val="uk-UA"/>
    </w:rPr>
  </w:style>
  <w:style w:type="table" w:styleId="af2">
    <w:name w:val="Table Grid"/>
    <w:basedOn w:val="a1"/>
    <w:rsid w:val="006427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a"/>
    <w:uiPriority w:val="99"/>
    <w:rsid w:val="006427C5"/>
    <w:pPr>
      <w:widowControl w:val="0"/>
      <w:autoSpaceDE w:val="0"/>
      <w:autoSpaceDN w:val="0"/>
      <w:adjustRightInd w:val="0"/>
      <w:spacing w:line="482" w:lineRule="exact"/>
      <w:ind w:firstLine="427"/>
      <w:jc w:val="both"/>
    </w:pPr>
  </w:style>
  <w:style w:type="character" w:customStyle="1" w:styleId="FontStyle12">
    <w:name w:val="Font Style12"/>
    <w:uiPriority w:val="99"/>
    <w:rsid w:val="006427C5"/>
    <w:rPr>
      <w:rFonts w:ascii="Times New Roman" w:hAnsi="Times New Roman" w:cs="Times New Roman"/>
      <w:sz w:val="28"/>
      <w:szCs w:val="28"/>
    </w:rPr>
  </w:style>
  <w:style w:type="paragraph" w:customStyle="1" w:styleId="Style5">
    <w:name w:val="Style5"/>
    <w:basedOn w:val="a"/>
    <w:uiPriority w:val="99"/>
    <w:rsid w:val="006427C5"/>
    <w:pPr>
      <w:widowControl w:val="0"/>
      <w:autoSpaceDE w:val="0"/>
      <w:autoSpaceDN w:val="0"/>
      <w:adjustRightInd w:val="0"/>
      <w:spacing w:line="475" w:lineRule="exact"/>
    </w:pPr>
  </w:style>
  <w:style w:type="character" w:customStyle="1" w:styleId="FontStyle14">
    <w:name w:val="Font Style14"/>
    <w:uiPriority w:val="99"/>
    <w:rsid w:val="006427C5"/>
    <w:rPr>
      <w:rFonts w:ascii="Times New Roman" w:hAnsi="Times New Roman" w:cs="Times New Roman"/>
      <w:sz w:val="28"/>
      <w:szCs w:val="28"/>
    </w:rPr>
  </w:style>
  <w:style w:type="character" w:customStyle="1" w:styleId="FontStyle15">
    <w:name w:val="Font Style15"/>
    <w:uiPriority w:val="99"/>
    <w:rsid w:val="006427C5"/>
    <w:rPr>
      <w:rFonts w:ascii="Times New Roman" w:hAnsi="Times New Roman" w:cs="Times New Roman"/>
      <w:sz w:val="26"/>
      <w:szCs w:val="26"/>
    </w:rPr>
  </w:style>
  <w:style w:type="paragraph" w:customStyle="1" w:styleId="Style2">
    <w:name w:val="Style2"/>
    <w:basedOn w:val="a"/>
    <w:uiPriority w:val="99"/>
    <w:rsid w:val="006427C5"/>
    <w:pPr>
      <w:widowControl w:val="0"/>
      <w:autoSpaceDE w:val="0"/>
      <w:autoSpaceDN w:val="0"/>
      <w:adjustRightInd w:val="0"/>
    </w:pPr>
  </w:style>
  <w:style w:type="paragraph" w:customStyle="1" w:styleId="Style8">
    <w:name w:val="Style8"/>
    <w:basedOn w:val="a"/>
    <w:uiPriority w:val="99"/>
    <w:rsid w:val="006427C5"/>
    <w:pPr>
      <w:widowControl w:val="0"/>
      <w:autoSpaceDE w:val="0"/>
      <w:autoSpaceDN w:val="0"/>
      <w:adjustRightInd w:val="0"/>
    </w:pPr>
  </w:style>
  <w:style w:type="paragraph" w:customStyle="1" w:styleId="Style12">
    <w:name w:val="Style12"/>
    <w:basedOn w:val="a"/>
    <w:uiPriority w:val="99"/>
    <w:rsid w:val="006427C5"/>
    <w:pPr>
      <w:widowControl w:val="0"/>
      <w:autoSpaceDE w:val="0"/>
      <w:autoSpaceDN w:val="0"/>
      <w:adjustRightInd w:val="0"/>
    </w:pPr>
  </w:style>
  <w:style w:type="character" w:customStyle="1" w:styleId="FontStyle16">
    <w:name w:val="Font Style16"/>
    <w:uiPriority w:val="99"/>
    <w:rsid w:val="006427C5"/>
    <w:rPr>
      <w:rFonts w:ascii="Times New Roman" w:hAnsi="Times New Roman" w:cs="Times New Roman"/>
      <w:i/>
      <w:iCs/>
      <w:sz w:val="52"/>
      <w:szCs w:val="52"/>
    </w:rPr>
  </w:style>
  <w:style w:type="paragraph" w:customStyle="1" w:styleId="Style10">
    <w:name w:val="Style10"/>
    <w:basedOn w:val="a"/>
    <w:uiPriority w:val="99"/>
    <w:rsid w:val="006427C5"/>
    <w:pPr>
      <w:widowControl w:val="0"/>
      <w:autoSpaceDE w:val="0"/>
      <w:autoSpaceDN w:val="0"/>
      <w:adjustRightInd w:val="0"/>
      <w:spacing w:line="480" w:lineRule="exact"/>
      <w:ind w:firstLine="283"/>
      <w:jc w:val="both"/>
    </w:pPr>
  </w:style>
  <w:style w:type="paragraph" w:customStyle="1" w:styleId="Style7">
    <w:name w:val="Style7"/>
    <w:basedOn w:val="a"/>
    <w:uiPriority w:val="99"/>
    <w:rsid w:val="006427C5"/>
    <w:pPr>
      <w:widowControl w:val="0"/>
      <w:autoSpaceDE w:val="0"/>
      <w:autoSpaceDN w:val="0"/>
      <w:adjustRightInd w:val="0"/>
    </w:pPr>
  </w:style>
  <w:style w:type="paragraph" w:customStyle="1" w:styleId="Style6">
    <w:name w:val="Style6"/>
    <w:basedOn w:val="a"/>
    <w:uiPriority w:val="99"/>
    <w:rsid w:val="006427C5"/>
    <w:pPr>
      <w:widowControl w:val="0"/>
      <w:autoSpaceDE w:val="0"/>
      <w:autoSpaceDN w:val="0"/>
      <w:adjustRightInd w:val="0"/>
    </w:pPr>
  </w:style>
  <w:style w:type="paragraph" w:customStyle="1" w:styleId="Style9">
    <w:name w:val="Style9"/>
    <w:basedOn w:val="a"/>
    <w:uiPriority w:val="99"/>
    <w:rsid w:val="006427C5"/>
    <w:pPr>
      <w:widowControl w:val="0"/>
      <w:autoSpaceDE w:val="0"/>
      <w:autoSpaceDN w:val="0"/>
      <w:adjustRightInd w:val="0"/>
    </w:pPr>
  </w:style>
  <w:style w:type="paragraph" w:customStyle="1" w:styleId="Style11">
    <w:name w:val="Style11"/>
    <w:basedOn w:val="a"/>
    <w:uiPriority w:val="99"/>
    <w:rsid w:val="006427C5"/>
    <w:pPr>
      <w:widowControl w:val="0"/>
      <w:autoSpaceDE w:val="0"/>
      <w:autoSpaceDN w:val="0"/>
      <w:adjustRightInd w:val="0"/>
    </w:pPr>
  </w:style>
  <w:style w:type="character" w:customStyle="1" w:styleId="FontStyle17">
    <w:name w:val="Font Style17"/>
    <w:uiPriority w:val="99"/>
    <w:rsid w:val="006427C5"/>
    <w:rPr>
      <w:rFonts w:ascii="Times New Roman" w:hAnsi="Times New Roman" w:cs="Times New Roman"/>
      <w:i/>
      <w:iCs/>
      <w:sz w:val="46"/>
      <w:szCs w:val="46"/>
    </w:rPr>
  </w:style>
  <w:style w:type="character" w:customStyle="1" w:styleId="FontStyle18">
    <w:name w:val="Font Style18"/>
    <w:uiPriority w:val="99"/>
    <w:rsid w:val="006427C5"/>
    <w:rPr>
      <w:rFonts w:ascii="Times New Roman" w:hAnsi="Times New Roman" w:cs="Times New Roman"/>
      <w:i/>
      <w:iCs/>
      <w:sz w:val="60"/>
      <w:szCs w:val="60"/>
    </w:rPr>
  </w:style>
  <w:style w:type="character" w:customStyle="1" w:styleId="FontStyle20">
    <w:name w:val="Font Style20"/>
    <w:uiPriority w:val="99"/>
    <w:rsid w:val="006427C5"/>
    <w:rPr>
      <w:rFonts w:ascii="Times New Roman" w:hAnsi="Times New Roman" w:cs="Times New Roman"/>
      <w:i/>
      <w:iCs/>
      <w:sz w:val="26"/>
      <w:szCs w:val="26"/>
    </w:rPr>
  </w:style>
  <w:style w:type="paragraph" w:customStyle="1" w:styleId="Style3">
    <w:name w:val="Style3"/>
    <w:basedOn w:val="a"/>
    <w:uiPriority w:val="99"/>
    <w:rsid w:val="006427C5"/>
    <w:pPr>
      <w:widowControl w:val="0"/>
      <w:autoSpaceDE w:val="0"/>
      <w:autoSpaceDN w:val="0"/>
      <w:adjustRightInd w:val="0"/>
      <w:spacing w:line="487" w:lineRule="exact"/>
      <w:ind w:firstLine="269"/>
    </w:pPr>
  </w:style>
  <w:style w:type="character" w:customStyle="1" w:styleId="FontStyle13">
    <w:name w:val="Font Style13"/>
    <w:uiPriority w:val="99"/>
    <w:rsid w:val="006427C5"/>
    <w:rPr>
      <w:rFonts w:ascii="Times New Roman" w:hAnsi="Times New Roman" w:cs="Times New Roman"/>
      <w:smallCaps/>
      <w:sz w:val="26"/>
      <w:szCs w:val="26"/>
    </w:rPr>
  </w:style>
  <w:style w:type="paragraph" w:customStyle="1" w:styleId="Style4">
    <w:name w:val="Style4"/>
    <w:basedOn w:val="a"/>
    <w:uiPriority w:val="99"/>
    <w:rsid w:val="006427C5"/>
    <w:pPr>
      <w:widowControl w:val="0"/>
      <w:autoSpaceDE w:val="0"/>
      <w:autoSpaceDN w:val="0"/>
      <w:adjustRightInd w:val="0"/>
      <w:spacing w:line="485" w:lineRule="exact"/>
      <w:ind w:firstLine="571"/>
      <w:jc w:val="both"/>
    </w:pPr>
  </w:style>
  <w:style w:type="character" w:customStyle="1" w:styleId="FontStyle11">
    <w:name w:val="Font Style11"/>
    <w:uiPriority w:val="99"/>
    <w:rsid w:val="006427C5"/>
    <w:rPr>
      <w:rFonts w:ascii="Times New Roman" w:hAnsi="Times New Roman" w:cs="Times New Roman"/>
      <w:sz w:val="24"/>
      <w:szCs w:val="24"/>
    </w:rPr>
  </w:style>
  <w:style w:type="paragraph" w:customStyle="1" w:styleId="Frame">
    <w:name w:val="Обычный Frame"/>
    <w:basedOn w:val="a"/>
    <w:rsid w:val="006427C5"/>
    <w:pPr>
      <w:spacing w:line="360" w:lineRule="auto"/>
      <w:ind w:firstLine="709"/>
      <w:jc w:val="both"/>
    </w:pPr>
    <w:rPr>
      <w:sz w:val="28"/>
      <w:lang w:val="uk-UA"/>
    </w:rPr>
  </w:style>
  <w:style w:type="paragraph" w:styleId="af3">
    <w:name w:val="Subtitle"/>
    <w:basedOn w:val="a"/>
    <w:link w:val="af4"/>
    <w:qFormat/>
    <w:rsid w:val="006427C5"/>
    <w:pPr>
      <w:spacing w:line="360" w:lineRule="auto"/>
      <w:jc w:val="both"/>
    </w:pPr>
    <w:rPr>
      <w:b/>
      <w:bCs/>
      <w:sz w:val="28"/>
      <w:lang w:val="uk-UA"/>
    </w:rPr>
  </w:style>
  <w:style w:type="character" w:customStyle="1" w:styleId="af4">
    <w:name w:val="Подзаголовок Знак"/>
    <w:link w:val="af3"/>
    <w:rsid w:val="006427C5"/>
    <w:rPr>
      <w:b/>
      <w:bCs/>
      <w:sz w:val="28"/>
      <w:szCs w:val="24"/>
      <w:lang w:val="uk-UA"/>
    </w:rPr>
  </w:style>
  <w:style w:type="paragraph" w:customStyle="1" w:styleId="af5">
    <w:name w:val="Название"/>
    <w:basedOn w:val="a"/>
    <w:link w:val="af6"/>
    <w:qFormat/>
    <w:rsid w:val="006427C5"/>
    <w:pPr>
      <w:spacing w:line="360" w:lineRule="auto"/>
      <w:jc w:val="center"/>
    </w:pPr>
    <w:rPr>
      <w:b/>
      <w:bCs/>
      <w:sz w:val="28"/>
      <w:lang w:val="uk-UA"/>
    </w:rPr>
  </w:style>
  <w:style w:type="character" w:customStyle="1" w:styleId="af6">
    <w:name w:val="Название Знак"/>
    <w:link w:val="af5"/>
    <w:rsid w:val="006427C5"/>
    <w:rPr>
      <w:b/>
      <w:bCs/>
      <w:sz w:val="28"/>
      <w:szCs w:val="24"/>
      <w:lang w:val="uk-UA"/>
    </w:rPr>
  </w:style>
  <w:style w:type="character" w:customStyle="1" w:styleId="10">
    <w:name w:val="Заголовок 1 Знак"/>
    <w:link w:val="1"/>
    <w:rsid w:val="006427C5"/>
    <w:rPr>
      <w:b/>
      <w:bCs/>
      <w:szCs w:val="24"/>
      <w:lang w:val="uk-UA"/>
    </w:rPr>
  </w:style>
  <w:style w:type="character" w:customStyle="1" w:styleId="20">
    <w:name w:val="Заголовок 2 Знак"/>
    <w:link w:val="2"/>
    <w:rsid w:val="006427C5"/>
    <w:rPr>
      <w:sz w:val="44"/>
      <w:szCs w:val="24"/>
      <w:lang w:val="uk-UA"/>
    </w:rPr>
  </w:style>
  <w:style w:type="paragraph" w:customStyle="1" w:styleId="af7">
    <w:name w:val="Знак Знак Знак Знак Знак Знак"/>
    <w:basedOn w:val="a"/>
    <w:autoRedefine/>
    <w:rsid w:val="006427C5"/>
    <w:pPr>
      <w:spacing w:after="160" w:line="240" w:lineRule="exact"/>
    </w:pPr>
    <w:rPr>
      <w:sz w:val="28"/>
      <w:szCs w:val="28"/>
      <w:lang w:val="en-US" w:eastAsia="en-US"/>
    </w:rPr>
  </w:style>
  <w:style w:type="character" w:customStyle="1" w:styleId="af8">
    <w:name w:val="Основний текст_"/>
    <w:link w:val="af9"/>
    <w:uiPriority w:val="99"/>
    <w:locked/>
    <w:rsid w:val="00C33A73"/>
    <w:rPr>
      <w:sz w:val="26"/>
      <w:szCs w:val="26"/>
      <w:shd w:val="clear" w:color="auto" w:fill="FFFFFF"/>
    </w:rPr>
  </w:style>
  <w:style w:type="paragraph" w:customStyle="1" w:styleId="af9">
    <w:name w:val="Основний текст"/>
    <w:basedOn w:val="a"/>
    <w:link w:val="af8"/>
    <w:uiPriority w:val="99"/>
    <w:rsid w:val="00C33A73"/>
    <w:pPr>
      <w:shd w:val="clear" w:color="auto" w:fill="FFFFFF"/>
      <w:spacing w:after="300" w:line="322" w:lineRule="exact"/>
      <w:ind w:hanging="3620"/>
    </w:pPr>
    <w:rPr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1597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5.wmf"/><Relationship Id="rId345" Type="http://schemas.openxmlformats.org/officeDocument/2006/relationships/oleObject" Target="embeddings/oleObject173.bin"/><Relationship Id="rId366" Type="http://schemas.openxmlformats.org/officeDocument/2006/relationships/image" Target="media/image176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27.wmf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0.wmf"/><Relationship Id="rId335" Type="http://schemas.openxmlformats.org/officeDocument/2006/relationships/oleObject" Target="embeddings/oleObject168.bin"/><Relationship Id="rId356" Type="http://schemas.openxmlformats.org/officeDocument/2006/relationships/image" Target="media/image171.wmf"/><Relationship Id="rId377" Type="http://schemas.openxmlformats.org/officeDocument/2006/relationships/oleObject" Target="embeddings/oleObject18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25" Type="http://schemas.openxmlformats.org/officeDocument/2006/relationships/oleObject" Target="embeddings/oleObject163.bin"/><Relationship Id="rId346" Type="http://schemas.openxmlformats.org/officeDocument/2006/relationships/image" Target="media/image166.wmf"/><Relationship Id="rId367" Type="http://schemas.openxmlformats.org/officeDocument/2006/relationships/oleObject" Target="embeddings/oleObject18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3.wmf"/><Relationship Id="rId315" Type="http://schemas.openxmlformats.org/officeDocument/2006/relationships/oleObject" Target="embeddings/oleObject158.bin"/><Relationship Id="rId336" Type="http://schemas.openxmlformats.org/officeDocument/2006/relationships/image" Target="media/image161.wmf"/><Relationship Id="rId357" Type="http://schemas.openxmlformats.org/officeDocument/2006/relationships/oleObject" Target="embeddings/oleObject179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09.bin"/><Relationship Id="rId378" Type="http://schemas.openxmlformats.org/officeDocument/2006/relationships/image" Target="media/image182.wmf"/><Relationship Id="rId6" Type="http://schemas.openxmlformats.org/officeDocument/2006/relationships/hyperlink" Target="https://uk.wikipedia.org/wiki/%D0%94%D0%A1%D0%A2%D0%A3" TargetMode="Externa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26" Type="http://schemas.openxmlformats.org/officeDocument/2006/relationships/image" Target="media/image156.wmf"/><Relationship Id="rId347" Type="http://schemas.openxmlformats.org/officeDocument/2006/relationships/oleObject" Target="embeddings/oleObject17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4.bin"/><Relationship Id="rId368" Type="http://schemas.openxmlformats.org/officeDocument/2006/relationships/image" Target="media/image177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1.bin"/><Relationship Id="rId316" Type="http://schemas.openxmlformats.org/officeDocument/2006/relationships/image" Target="media/image151.wmf"/><Relationship Id="rId337" Type="http://schemas.openxmlformats.org/officeDocument/2006/relationships/oleObject" Target="embeddings/oleObject16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image" Target="media/image66.wmf"/><Relationship Id="rId358" Type="http://schemas.openxmlformats.org/officeDocument/2006/relationships/image" Target="media/image172.wmf"/><Relationship Id="rId379" Type="http://schemas.openxmlformats.org/officeDocument/2006/relationships/oleObject" Target="embeddings/oleObject190.bin"/><Relationship Id="rId7" Type="http://schemas.openxmlformats.org/officeDocument/2006/relationships/hyperlink" Target="https://uk.wikipedia.org/wiki/%D0%94%D0%B5%D1%80%D0%B6%D1%81%D0%BF%D0%BE%D0%B6%D0%B8%D0%B2%D1%81%D1%82%D0%B0%D0%BD%D0%B4%D0%B0%D1%80%D1%82" TargetMode="External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6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4.bin"/><Relationship Id="rId348" Type="http://schemas.openxmlformats.org/officeDocument/2006/relationships/image" Target="media/image167.wmf"/><Relationship Id="rId369" Type="http://schemas.openxmlformats.org/officeDocument/2006/relationships/oleObject" Target="embeddings/oleObject185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3.wmf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17" Type="http://schemas.openxmlformats.org/officeDocument/2006/relationships/oleObject" Target="embeddings/oleObject159.bin"/><Relationship Id="rId338" Type="http://schemas.openxmlformats.org/officeDocument/2006/relationships/image" Target="media/image162.wmf"/><Relationship Id="rId359" Type="http://schemas.openxmlformats.org/officeDocument/2006/relationships/oleObject" Target="embeddings/oleObject180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8.wmf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image" Target="media/image157.wmf"/><Relationship Id="rId349" Type="http://schemas.openxmlformats.org/officeDocument/2006/relationships/oleObject" Target="embeddings/oleObject1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3.wmf"/><Relationship Id="rId381" Type="http://schemas.openxmlformats.org/officeDocument/2006/relationships/oleObject" Target="embeddings/oleObject191.bin"/><Relationship Id="rId220" Type="http://schemas.openxmlformats.org/officeDocument/2006/relationships/image" Target="media/image103.wmf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2.bin"/><Relationship Id="rId318" Type="http://schemas.openxmlformats.org/officeDocument/2006/relationships/image" Target="media/image152.wmf"/><Relationship Id="rId339" Type="http://schemas.openxmlformats.org/officeDocument/2006/relationships/oleObject" Target="embeddings/oleObject170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64" Type="http://schemas.openxmlformats.org/officeDocument/2006/relationships/image" Target="media/image77.wmf"/><Relationship Id="rId185" Type="http://schemas.openxmlformats.org/officeDocument/2006/relationships/oleObject" Target="embeddings/oleObject92.bin"/><Relationship Id="rId350" Type="http://schemas.openxmlformats.org/officeDocument/2006/relationships/image" Target="media/image168.wmf"/><Relationship Id="rId371" Type="http://schemas.openxmlformats.org/officeDocument/2006/relationships/oleObject" Target="embeddings/oleObject186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3.wmf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330" Type="http://schemas.openxmlformats.org/officeDocument/2006/relationships/image" Target="media/image15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76.bin"/><Relationship Id="rId372" Type="http://schemas.openxmlformats.org/officeDocument/2006/relationships/image" Target="media/image179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image" Target="media/image153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2.wmf"/><Relationship Id="rId197" Type="http://schemas.openxmlformats.org/officeDocument/2006/relationships/image" Target="media/image92.wmf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4.wmf"/><Relationship Id="rId383" Type="http://schemas.openxmlformats.org/officeDocument/2006/relationships/oleObject" Target="embeddings/oleObject192.bin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4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6.bin"/><Relationship Id="rId352" Type="http://schemas.openxmlformats.org/officeDocument/2006/relationships/image" Target="media/image169.wmf"/><Relationship Id="rId373" Type="http://schemas.openxmlformats.org/officeDocument/2006/relationships/oleObject" Target="embeddings/oleObject187.bin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4.wmf"/><Relationship Id="rId363" Type="http://schemas.openxmlformats.org/officeDocument/2006/relationships/oleObject" Target="embeddings/oleObject182.bin"/><Relationship Id="rId384" Type="http://schemas.openxmlformats.org/officeDocument/2006/relationships/fontTable" Target="fontTable.xml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9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0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4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theme" Target="theme/theme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88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3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60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1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303" Type="http://schemas.openxmlformats.org/officeDocument/2006/relationships/oleObject" Target="embeddings/oleObject1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2EF1D25-3DED-4439-A0D0-8179C33FC3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0</Pages>
  <Words>6589</Words>
  <Characters>39012</Characters>
  <Application>Microsoft Office Word</Application>
  <DocSecurity>0</DocSecurity>
  <Lines>1696</Lines>
  <Paragraphs>108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>Форма Н-9</vt:lpstr>
    </vt:vector>
  </TitlesOfParts>
  <Company/>
  <LinksUpToDate>false</LinksUpToDate>
  <CharactersWithSpaces>44516</CharactersWithSpaces>
  <SharedDoc>false</SharedDoc>
  <HLinks>
    <vt:vector size="12" baseType="variant">
      <vt:variant>
        <vt:i4>7340095</vt:i4>
      </vt:variant>
      <vt:variant>
        <vt:i4>3</vt:i4>
      </vt:variant>
      <vt:variant>
        <vt:i4>0</vt:i4>
      </vt:variant>
      <vt:variant>
        <vt:i4>5</vt:i4>
      </vt:variant>
      <vt:variant>
        <vt:lpwstr>https://uk.wikipedia.org/wiki/%D0%94%D0%B5%D1%80%D0%B6%D1%81%D0%BF%D0%BE%D0%B6%D0%B8%D0%B2%D1%81%D1%82%D0%B0%D0%BD%D0%B4%D0%B0%D1%80%D1%82</vt:lpwstr>
      </vt:variant>
      <vt:variant>
        <vt:lpwstr/>
      </vt:variant>
      <vt:variant>
        <vt:i4>2883644</vt:i4>
      </vt:variant>
      <vt:variant>
        <vt:i4>0</vt:i4>
      </vt:variant>
      <vt:variant>
        <vt:i4>0</vt:i4>
      </vt:variant>
      <vt:variant>
        <vt:i4>5</vt:i4>
      </vt:variant>
      <vt:variant>
        <vt:lpwstr>https://uk.wikipedia.org/wiki/%D0%94%D0%A1%D0%A2%D0%A3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1</cp:lastModifiedBy>
  <cp:revision>5</cp:revision>
  <cp:lastPrinted>2021-05-30T09:12:00Z</cp:lastPrinted>
  <dcterms:created xsi:type="dcterms:W3CDTF">2025-05-26T09:16:00Z</dcterms:created>
  <dcterms:modified xsi:type="dcterms:W3CDTF">2025-05-26T09:50:00Z</dcterms:modified>
</cp:coreProperties>
</file>